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4CAD48" w14:textId="77777777" w:rsidR="00570C5A" w:rsidRPr="008728F5" w:rsidRDefault="00570C5A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AD49" w14:textId="77777777" w:rsidR="00102556" w:rsidRPr="008728F5" w:rsidRDefault="008C121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  <w:t>1-деңгей</w:t>
      </w:r>
    </w:p>
    <w:p w14:paraId="2A4CAD4A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</w:t>
      </w:r>
      <w:r w:rsidR="008C121B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4B" w14:textId="77777777" w:rsidR="008C121B" w:rsidRPr="008728F5" w:rsidRDefault="008C121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2"/>
        <w:gridCol w:w="8813"/>
      </w:tblGrid>
      <w:tr w:rsidR="0035253F" w:rsidRPr="008728F5" w14:paraId="2A4CAD4E" w14:textId="77777777" w:rsidTr="00AF0A59">
        <w:tc>
          <w:tcPr>
            <w:tcW w:w="532" w:type="dxa"/>
          </w:tcPr>
          <w:p w14:paraId="2A4CAD4C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2B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DC2B0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3" w:type="dxa"/>
          </w:tcPr>
          <w:p w14:paraId="2A4CAD4D" w14:textId="3A84904B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C2B0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іңіз:</w:t>
            </w:r>
            <w:r w:rsidR="00C17B8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4-7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-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4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x+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5</m:t>
                  </m:r>
                </m:den>
              </m:f>
            </m:oMath>
          </w:p>
        </w:tc>
      </w:tr>
      <w:tr w:rsidR="0035253F" w:rsidRPr="008728F5" w14:paraId="2A4CAD51" w14:textId="77777777" w:rsidTr="00AF0A59">
        <w:tc>
          <w:tcPr>
            <w:tcW w:w="532" w:type="dxa"/>
          </w:tcPr>
          <w:p w14:paraId="2A4CAD4F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2B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AD50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C2B0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7</w:t>
            </w:r>
          </w:p>
        </w:tc>
      </w:tr>
      <w:tr w:rsidR="0035253F" w:rsidRPr="008728F5" w14:paraId="2A4CAD54" w14:textId="77777777" w:rsidTr="00AF0A59">
        <w:tc>
          <w:tcPr>
            <w:tcW w:w="532" w:type="dxa"/>
          </w:tcPr>
          <w:p w14:paraId="2A4CAD52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AD53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DC2B07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2</w:t>
            </w:r>
          </w:p>
        </w:tc>
      </w:tr>
      <w:tr w:rsidR="0035253F" w:rsidRPr="008728F5" w14:paraId="2A4CAD57" w14:textId="77777777" w:rsidTr="00AF0A59">
        <w:tc>
          <w:tcPr>
            <w:tcW w:w="532" w:type="dxa"/>
          </w:tcPr>
          <w:p w14:paraId="2A4CAD55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2B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AD56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DC2B07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4</w:t>
            </w:r>
          </w:p>
        </w:tc>
      </w:tr>
      <w:tr w:rsidR="0035253F" w:rsidRPr="008728F5" w14:paraId="2A4CAD5A" w14:textId="77777777" w:rsidTr="00AF0A59">
        <w:tc>
          <w:tcPr>
            <w:tcW w:w="532" w:type="dxa"/>
          </w:tcPr>
          <w:p w14:paraId="2A4CAD58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AD59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DC2B07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8</w:t>
            </w:r>
          </w:p>
        </w:tc>
      </w:tr>
      <w:tr w:rsidR="0035253F" w:rsidRPr="008728F5" w14:paraId="2A4CAD5D" w14:textId="77777777" w:rsidTr="00AF0A59">
        <w:tc>
          <w:tcPr>
            <w:tcW w:w="532" w:type="dxa"/>
          </w:tcPr>
          <w:p w14:paraId="2A4CAD5B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2B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AD5C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DC2B07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3</w:t>
            </w:r>
          </w:p>
        </w:tc>
      </w:tr>
    </w:tbl>
    <w:p w14:paraId="2A4CAD5E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5F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60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AF0A59" w:rsidRPr="008728F5" w14:paraId="2A4CAD63" w14:textId="77777777" w:rsidTr="00AF0A59">
        <w:tc>
          <w:tcPr>
            <w:tcW w:w="533" w:type="dxa"/>
          </w:tcPr>
          <w:p w14:paraId="2A4CAD61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62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Пропорцияның белгісіз мүшесін табыңыз: </w:t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ru-MD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ru-MD"/>
              </w:rPr>
              <w:object w:dxaOrig="1240" w:dyaOrig="720" w14:anchorId="2A4CCC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85pt;height:36.1pt" o:ole="">
                  <v:imagedata r:id="rId5" o:title=""/>
                </v:shape>
                <o:OLEObject Type="Embed" ProgID="Equation.3" ShapeID="_x0000_i1025" DrawAspect="Content" ObjectID="_1759074380" r:id="rId6"/>
              </w:object>
            </w:r>
          </w:p>
        </w:tc>
      </w:tr>
      <w:tr w:rsidR="00AF0A59" w:rsidRPr="008728F5" w14:paraId="2A4CAD66" w14:textId="77777777" w:rsidTr="00AF0A59">
        <w:tc>
          <w:tcPr>
            <w:tcW w:w="533" w:type="dxa"/>
          </w:tcPr>
          <w:p w14:paraId="2A4CAD64" w14:textId="77777777" w:rsidR="00AF0A59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D65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–17,5</w:t>
            </w:r>
          </w:p>
        </w:tc>
      </w:tr>
      <w:tr w:rsidR="00AF0A59" w:rsidRPr="008728F5" w14:paraId="2A4CAD69" w14:textId="77777777" w:rsidTr="00AF0A59">
        <w:tc>
          <w:tcPr>
            <w:tcW w:w="533" w:type="dxa"/>
          </w:tcPr>
          <w:p w14:paraId="2A4CAD67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68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5</w:t>
            </w:r>
          </w:p>
        </w:tc>
      </w:tr>
      <w:tr w:rsidR="00AF0A59" w:rsidRPr="008728F5" w14:paraId="2A4CAD6C" w14:textId="77777777" w:rsidTr="00AF0A59">
        <w:tc>
          <w:tcPr>
            <w:tcW w:w="533" w:type="dxa"/>
          </w:tcPr>
          <w:p w14:paraId="2A4CAD6A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6B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–1,75</w:t>
            </w:r>
          </w:p>
        </w:tc>
      </w:tr>
      <w:tr w:rsidR="00AF0A59" w:rsidRPr="008728F5" w14:paraId="2A4CAD6F" w14:textId="77777777" w:rsidTr="00AF0A59">
        <w:tc>
          <w:tcPr>
            <w:tcW w:w="533" w:type="dxa"/>
          </w:tcPr>
          <w:p w14:paraId="2A4CAD6D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6E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17,5</w:t>
            </w:r>
          </w:p>
        </w:tc>
      </w:tr>
      <w:tr w:rsidR="00AF0A59" w:rsidRPr="008728F5" w14:paraId="2A4CAD72" w14:textId="77777777" w:rsidTr="00AF0A59">
        <w:tc>
          <w:tcPr>
            <w:tcW w:w="533" w:type="dxa"/>
          </w:tcPr>
          <w:p w14:paraId="2A4CAD70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71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18</w:t>
            </w:r>
          </w:p>
        </w:tc>
      </w:tr>
    </w:tbl>
    <w:p w14:paraId="2A4CAD73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74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3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75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AF0A59" w:rsidRPr="008728F5" w14:paraId="2A4CAD78" w14:textId="77777777" w:rsidTr="00AF0A59">
        <w:tc>
          <w:tcPr>
            <w:tcW w:w="533" w:type="dxa"/>
          </w:tcPr>
          <w:p w14:paraId="2A4CAD76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77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bookmarkStart w:id="0" w:name="_Hlk124838280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3-ке қалдықсыз бөлінетін сандардың жалпы формуласын жазыңыз</w:t>
            </w:r>
            <w:bookmarkEnd w:id="0"/>
          </w:p>
        </w:tc>
      </w:tr>
      <w:tr w:rsidR="00AF0A59" w:rsidRPr="008728F5" w14:paraId="2A4CAD7B" w14:textId="77777777" w:rsidTr="00AF0A59">
        <w:tc>
          <w:tcPr>
            <w:tcW w:w="533" w:type="dxa"/>
          </w:tcPr>
          <w:p w14:paraId="2A4CAD79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7A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+1</w:t>
            </w:r>
          </w:p>
        </w:tc>
      </w:tr>
      <w:tr w:rsidR="00AF0A59" w:rsidRPr="008728F5" w14:paraId="2A4CAD7E" w14:textId="77777777" w:rsidTr="00AF0A59">
        <w:tc>
          <w:tcPr>
            <w:tcW w:w="533" w:type="dxa"/>
          </w:tcPr>
          <w:p w14:paraId="2A4CAD7C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7D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+3</w:t>
            </w:r>
          </w:p>
        </w:tc>
      </w:tr>
      <w:tr w:rsidR="00AF0A59" w:rsidRPr="008728F5" w14:paraId="2A4CAD81" w14:textId="77777777" w:rsidTr="00AF0A59">
        <w:tc>
          <w:tcPr>
            <w:tcW w:w="533" w:type="dxa"/>
          </w:tcPr>
          <w:p w14:paraId="2A4CAD7F" w14:textId="77777777" w:rsidR="00AF0A59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D80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3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</w:tr>
      <w:tr w:rsidR="00AF0A59" w:rsidRPr="008728F5" w14:paraId="2A4CAD84" w14:textId="77777777" w:rsidTr="00AF0A59">
        <w:tc>
          <w:tcPr>
            <w:tcW w:w="533" w:type="dxa"/>
          </w:tcPr>
          <w:p w14:paraId="2A4CAD82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83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AF0A59" w:rsidRPr="008728F5" w14:paraId="2A4CAD87" w14:textId="77777777" w:rsidTr="00AF0A59">
        <w:tc>
          <w:tcPr>
            <w:tcW w:w="533" w:type="dxa"/>
          </w:tcPr>
          <w:p w14:paraId="2A4CAD85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86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3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-1</w:t>
            </w:r>
          </w:p>
        </w:tc>
      </w:tr>
    </w:tbl>
    <w:p w14:paraId="2A4CAD88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89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8A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4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8B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26DEA" w:rsidRPr="008728F5" w14:paraId="2A4CAD8E" w14:textId="77777777" w:rsidTr="00E26DEA">
        <w:tc>
          <w:tcPr>
            <w:tcW w:w="533" w:type="dxa"/>
          </w:tcPr>
          <w:p w14:paraId="2A4CAD8C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8D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Үшбұрыштың әрбір төбесінде неше сыртқы бұрыш болады?</w:t>
            </w:r>
          </w:p>
        </w:tc>
      </w:tr>
      <w:tr w:rsidR="00E26DEA" w:rsidRPr="008728F5" w14:paraId="2A4CAD91" w14:textId="77777777" w:rsidTr="00E26DEA">
        <w:tc>
          <w:tcPr>
            <w:tcW w:w="533" w:type="dxa"/>
          </w:tcPr>
          <w:p w14:paraId="2A4CAD8F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90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1</w:t>
            </w:r>
          </w:p>
        </w:tc>
      </w:tr>
      <w:tr w:rsidR="00E26DEA" w:rsidRPr="008728F5" w14:paraId="2A4CAD94" w14:textId="77777777" w:rsidTr="00E26DEA">
        <w:tc>
          <w:tcPr>
            <w:tcW w:w="533" w:type="dxa"/>
          </w:tcPr>
          <w:p w14:paraId="2A4CAD92" w14:textId="77777777" w:rsidR="00E26DEA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D93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2</w:t>
            </w:r>
          </w:p>
        </w:tc>
      </w:tr>
      <w:tr w:rsidR="00E26DEA" w:rsidRPr="008728F5" w14:paraId="2A4CAD97" w14:textId="77777777" w:rsidTr="00E26DEA">
        <w:tc>
          <w:tcPr>
            <w:tcW w:w="533" w:type="dxa"/>
          </w:tcPr>
          <w:p w14:paraId="2A4CAD95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96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3</w:t>
            </w:r>
          </w:p>
        </w:tc>
      </w:tr>
      <w:tr w:rsidR="00E26DEA" w:rsidRPr="008728F5" w14:paraId="2A4CAD9A" w14:textId="77777777" w:rsidTr="00E26DEA">
        <w:tc>
          <w:tcPr>
            <w:tcW w:w="533" w:type="dxa"/>
          </w:tcPr>
          <w:p w14:paraId="2A4CAD98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99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6</w:t>
            </w:r>
          </w:p>
        </w:tc>
      </w:tr>
      <w:tr w:rsidR="00E26DEA" w:rsidRPr="008728F5" w14:paraId="2A4CAD9D" w14:textId="77777777" w:rsidTr="00E26DEA">
        <w:tc>
          <w:tcPr>
            <w:tcW w:w="533" w:type="dxa"/>
          </w:tcPr>
          <w:p w14:paraId="2A4CAD9B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9C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9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2A4CAD9E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9F" w14:textId="77777777" w:rsidR="004244DA" w:rsidRDefault="004244DA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A0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5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A1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26DEA" w:rsidRPr="008728F5" w14:paraId="2A4CADA4" w14:textId="77777777" w:rsidTr="00E26DEA">
        <w:tc>
          <w:tcPr>
            <w:tcW w:w="533" w:type="dxa"/>
          </w:tcPr>
          <w:p w14:paraId="2A4CADA2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A3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ік төртбұрыштың периметрі 56 см, ал бір қабырғасы е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інші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інен 6 есе ұзын. Тік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төртбұрыштың ауданын табыңыз</w:t>
            </w:r>
          </w:p>
        </w:tc>
      </w:tr>
      <w:tr w:rsidR="00E26DEA" w:rsidRPr="008728F5" w14:paraId="2A4CADA7" w14:textId="77777777" w:rsidTr="00E26DEA">
        <w:tc>
          <w:tcPr>
            <w:tcW w:w="533" w:type="dxa"/>
          </w:tcPr>
          <w:p w14:paraId="2A4CADA5" w14:textId="77777777" w:rsidR="00E26DEA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DA6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96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26DEA" w:rsidRPr="008728F5" w14:paraId="2A4CADAA" w14:textId="77777777" w:rsidTr="00E26DEA">
        <w:tc>
          <w:tcPr>
            <w:tcW w:w="533" w:type="dxa"/>
          </w:tcPr>
          <w:p w14:paraId="2A4CADA8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A9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12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26DEA" w:rsidRPr="008728F5" w14:paraId="2A4CADAD" w14:textId="77777777" w:rsidTr="00E26DEA">
        <w:tc>
          <w:tcPr>
            <w:tcW w:w="533" w:type="dxa"/>
          </w:tcPr>
          <w:p w14:paraId="2A4CADAB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AC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96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26DEA" w:rsidRPr="008728F5" w14:paraId="2A4CADB0" w14:textId="77777777" w:rsidTr="00E26DEA">
        <w:tc>
          <w:tcPr>
            <w:tcW w:w="533" w:type="dxa"/>
          </w:tcPr>
          <w:p w14:paraId="2A4CADAE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AF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44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26DEA" w:rsidRPr="008728F5" w14:paraId="2A4CADB3" w14:textId="77777777" w:rsidTr="00E26DEA">
        <w:tc>
          <w:tcPr>
            <w:tcW w:w="533" w:type="dxa"/>
          </w:tcPr>
          <w:p w14:paraId="2A4CADB1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B2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48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</w:p>
        </w:tc>
      </w:tr>
    </w:tbl>
    <w:p w14:paraId="2A4CADB4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B5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6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B6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26DEA" w:rsidRPr="008728F5" w14:paraId="2A4CADB9" w14:textId="77777777" w:rsidTr="00E26DEA">
        <w:tc>
          <w:tcPr>
            <w:tcW w:w="533" w:type="dxa"/>
          </w:tcPr>
          <w:p w14:paraId="2A4CADB7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B8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Теңдеуді шешіңіз: </w:t>
            </w:r>
            <w:r w:rsidR="008C7B72"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GB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GB"/>
              </w:rPr>
              <w:object w:dxaOrig="1359" w:dyaOrig="740" w14:anchorId="2A4CCC29">
                <v:shape id="_x0000_i1026" type="#_x0000_t75" style="width:67.2pt;height:37.85pt" o:ole="">
                  <v:imagedata r:id="rId7" o:title=""/>
                </v:shape>
                <o:OLEObject Type="Embed" ProgID="Equation.3" ShapeID="_x0000_i1026" DrawAspect="Content" ObjectID="_1759074381" r:id="rId8"/>
              </w:object>
            </w:r>
          </w:p>
        </w:tc>
      </w:tr>
      <w:tr w:rsidR="00E26DEA" w:rsidRPr="008728F5" w14:paraId="2A4CADBC" w14:textId="77777777" w:rsidTr="004244DA">
        <w:trPr>
          <w:trHeight w:val="589"/>
        </w:trPr>
        <w:tc>
          <w:tcPr>
            <w:tcW w:w="533" w:type="dxa"/>
          </w:tcPr>
          <w:p w14:paraId="2A4CADBA" w14:textId="77777777" w:rsidR="001E1FFA" w:rsidRPr="008728F5" w:rsidRDefault="001E1FF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12" w:type="dxa"/>
          </w:tcPr>
          <w:p w14:paraId="2A4CADBB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; 2</w:t>
            </w:r>
          </w:p>
        </w:tc>
      </w:tr>
      <w:tr w:rsidR="00E26DEA" w:rsidRPr="008728F5" w14:paraId="2A4CADBF" w14:textId="77777777" w:rsidTr="00E26DEA">
        <w:tc>
          <w:tcPr>
            <w:tcW w:w="533" w:type="dxa"/>
          </w:tcPr>
          <w:p w14:paraId="2A4CADBD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BE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6; 2</w:t>
            </w:r>
          </w:p>
        </w:tc>
      </w:tr>
      <w:tr w:rsidR="00E26DEA" w:rsidRPr="008728F5" w14:paraId="2A4CADC2" w14:textId="77777777" w:rsidTr="00E26DEA">
        <w:tc>
          <w:tcPr>
            <w:tcW w:w="533" w:type="dxa"/>
          </w:tcPr>
          <w:p w14:paraId="2A4CADC0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C1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-2; -1</w:t>
            </w:r>
          </w:p>
        </w:tc>
      </w:tr>
      <w:tr w:rsidR="00E26DEA" w:rsidRPr="008728F5" w14:paraId="2A4CADC5" w14:textId="77777777" w:rsidTr="00E26DEA">
        <w:tc>
          <w:tcPr>
            <w:tcW w:w="533" w:type="dxa"/>
          </w:tcPr>
          <w:p w14:paraId="2A4CADC3" w14:textId="77777777" w:rsidR="00E26DEA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DC4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; 8</w:t>
            </w:r>
          </w:p>
        </w:tc>
      </w:tr>
      <w:tr w:rsidR="00E26DEA" w:rsidRPr="008728F5" w14:paraId="2A4CADC8" w14:textId="77777777" w:rsidTr="00E26DEA">
        <w:tc>
          <w:tcPr>
            <w:tcW w:w="533" w:type="dxa"/>
          </w:tcPr>
          <w:p w14:paraId="2A4CADC6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C7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; 4</w:t>
            </w:r>
          </w:p>
        </w:tc>
      </w:tr>
    </w:tbl>
    <w:p w14:paraId="2A4CADC9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CA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7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CB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8728F5" w14:paraId="2A4CADCE" w14:textId="77777777" w:rsidTr="00B71698">
        <w:tc>
          <w:tcPr>
            <w:tcW w:w="533" w:type="dxa"/>
            <w:shd w:val="clear" w:color="auto" w:fill="auto"/>
          </w:tcPr>
          <w:p w14:paraId="2A4CADCC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DCD" w14:textId="77777777" w:rsidR="00B71698" w:rsidRPr="008728F5" w:rsidRDefault="00B71698" w:rsidP="008728F5">
            <w:pPr>
              <w:spacing w:after="0"/>
              <w:ind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, 2, 4, 5 сандарына пропорционал болатын төртбұрыштың бұрыштарын табыңдар</w:t>
            </w:r>
          </w:p>
        </w:tc>
      </w:tr>
      <w:tr w:rsidR="00B71698" w:rsidRPr="008728F5" w14:paraId="2A4CADD1" w14:textId="77777777" w:rsidTr="00B71698">
        <w:tc>
          <w:tcPr>
            <w:tcW w:w="533" w:type="dxa"/>
            <w:shd w:val="clear" w:color="auto" w:fill="auto"/>
          </w:tcPr>
          <w:p w14:paraId="2A4CADCF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DD0" w14:textId="77777777" w:rsidR="00B71698" w:rsidRPr="008728F5" w:rsidRDefault="00B71698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2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4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5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 xml:space="preserve"> о</w:t>
            </w:r>
          </w:p>
        </w:tc>
      </w:tr>
      <w:tr w:rsidR="00B71698" w:rsidRPr="008728F5" w14:paraId="2A4CADD4" w14:textId="77777777" w:rsidTr="00B71698">
        <w:tc>
          <w:tcPr>
            <w:tcW w:w="533" w:type="dxa"/>
            <w:shd w:val="clear" w:color="auto" w:fill="auto"/>
          </w:tcPr>
          <w:p w14:paraId="2A4CADD2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DD3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3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6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12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15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.</w:t>
            </w:r>
          </w:p>
        </w:tc>
      </w:tr>
      <w:tr w:rsidR="00B71698" w:rsidRPr="008728F5" w14:paraId="2A4CADD7" w14:textId="77777777" w:rsidTr="00B71698">
        <w:tc>
          <w:tcPr>
            <w:tcW w:w="533" w:type="dxa"/>
            <w:shd w:val="clear" w:color="auto" w:fill="auto"/>
          </w:tcPr>
          <w:p w14:paraId="2A4CADD5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DD6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8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5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4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 xml:space="preserve"> о</w:t>
            </w:r>
          </w:p>
        </w:tc>
      </w:tr>
      <w:tr w:rsidR="00B71698" w:rsidRPr="008728F5" w14:paraId="2A4CADDA" w14:textId="77777777" w:rsidTr="00B71698">
        <w:tc>
          <w:tcPr>
            <w:tcW w:w="533" w:type="dxa"/>
            <w:shd w:val="clear" w:color="auto" w:fill="auto"/>
          </w:tcPr>
          <w:p w14:paraId="2A4CADD8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DD9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2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16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3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15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  <w:tr w:rsidR="00B71698" w:rsidRPr="008728F5" w14:paraId="2A4CADDD" w14:textId="77777777" w:rsidTr="00B71698">
        <w:tc>
          <w:tcPr>
            <w:tcW w:w="533" w:type="dxa"/>
            <w:shd w:val="clear" w:color="auto" w:fill="auto"/>
          </w:tcPr>
          <w:p w14:paraId="2A4CADDB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DDC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3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6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9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9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</w:tbl>
    <w:p w14:paraId="2A4CADDE" w14:textId="77777777" w:rsidR="00B71698" w:rsidRPr="008728F5" w:rsidRDefault="00B716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DF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8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E0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26DEA" w:rsidRPr="008728F5" w14:paraId="2A4CADE3" w14:textId="77777777" w:rsidTr="00E26DEA">
        <w:tc>
          <w:tcPr>
            <w:tcW w:w="533" w:type="dxa"/>
          </w:tcPr>
          <w:p w14:paraId="2A4CADE1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E2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Мастер үш күнде 48 деталь жасады. Бірінші, екінші, үшінші күндері жасалған детальдар саны 5, 4, және 3 сандарына пропорционал. Алғашқы екі күнде мастер қанша деталь жасаған?</w:t>
            </w:r>
          </w:p>
        </w:tc>
      </w:tr>
      <w:tr w:rsidR="00E26DEA" w:rsidRPr="008728F5" w14:paraId="2A4CADE6" w14:textId="77777777" w:rsidTr="00E26DEA">
        <w:tc>
          <w:tcPr>
            <w:tcW w:w="533" w:type="dxa"/>
          </w:tcPr>
          <w:p w14:paraId="2A4CADE4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E5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E26DEA" w:rsidRPr="008728F5" w14:paraId="2A4CADE9" w14:textId="77777777" w:rsidTr="00E26DEA">
        <w:tc>
          <w:tcPr>
            <w:tcW w:w="533" w:type="dxa"/>
          </w:tcPr>
          <w:p w14:paraId="2A4CADE7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E8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</w:tr>
      <w:tr w:rsidR="00E26DEA" w:rsidRPr="008728F5" w14:paraId="2A4CADEC" w14:textId="77777777" w:rsidTr="00E26DEA">
        <w:tc>
          <w:tcPr>
            <w:tcW w:w="533" w:type="dxa"/>
          </w:tcPr>
          <w:p w14:paraId="2A4CADEA" w14:textId="77777777" w:rsidR="00E26DEA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DEB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E26DEA" w:rsidRPr="008728F5" w14:paraId="2A4CADEF" w14:textId="77777777" w:rsidTr="00E26DEA">
        <w:tc>
          <w:tcPr>
            <w:tcW w:w="533" w:type="dxa"/>
          </w:tcPr>
          <w:p w14:paraId="2A4CADED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EE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E26DEA" w:rsidRPr="008728F5" w14:paraId="2A4CADF2" w14:textId="77777777" w:rsidTr="00E26DEA">
        <w:tc>
          <w:tcPr>
            <w:tcW w:w="533" w:type="dxa"/>
          </w:tcPr>
          <w:p w14:paraId="2A4CADF0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F1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</w:tr>
    </w:tbl>
    <w:p w14:paraId="2A4CADF3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F4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9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F5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26DEA" w:rsidRPr="008728F5" w14:paraId="2A4CADF8" w14:textId="77777777" w:rsidTr="00E26DEA">
        <w:tc>
          <w:tcPr>
            <w:tcW w:w="533" w:type="dxa"/>
          </w:tcPr>
          <w:p w14:paraId="2A4CADF6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F7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гер f(x) = (5 + 6x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1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олса, онда f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sym w:font="Symbol" w:char="F0A2"/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(-1) мәнін табыңыз</w:t>
            </w:r>
          </w:p>
        </w:tc>
      </w:tr>
      <w:tr w:rsidR="00E26DEA" w:rsidRPr="008728F5" w14:paraId="2A4CADFB" w14:textId="77777777" w:rsidTr="00E26DEA">
        <w:tc>
          <w:tcPr>
            <w:tcW w:w="533" w:type="dxa"/>
          </w:tcPr>
          <w:p w14:paraId="2A4CADF9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FA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</w:t>
            </w:r>
          </w:p>
        </w:tc>
      </w:tr>
      <w:tr w:rsidR="00E26DEA" w:rsidRPr="008728F5" w14:paraId="2A4CADFE" w14:textId="77777777" w:rsidTr="00E26DEA">
        <w:tc>
          <w:tcPr>
            <w:tcW w:w="533" w:type="dxa"/>
          </w:tcPr>
          <w:p w14:paraId="2A4CADFC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FD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6</w:t>
            </w:r>
          </w:p>
        </w:tc>
      </w:tr>
      <w:tr w:rsidR="00E26DEA" w:rsidRPr="008728F5" w14:paraId="2A4CAE01" w14:textId="77777777" w:rsidTr="00E26DEA">
        <w:tc>
          <w:tcPr>
            <w:tcW w:w="533" w:type="dxa"/>
          </w:tcPr>
          <w:p w14:paraId="2A4CADFF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00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60</w:t>
            </w:r>
          </w:p>
        </w:tc>
      </w:tr>
      <w:tr w:rsidR="00E26DEA" w:rsidRPr="008728F5" w14:paraId="2A4CAE04" w14:textId="77777777" w:rsidTr="00E26DEA">
        <w:tc>
          <w:tcPr>
            <w:tcW w:w="533" w:type="dxa"/>
          </w:tcPr>
          <w:p w14:paraId="2A4CAE02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AE03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10</w:t>
            </w:r>
          </w:p>
        </w:tc>
      </w:tr>
      <w:tr w:rsidR="00E26DEA" w:rsidRPr="008728F5" w14:paraId="2A4CAE07" w14:textId="77777777" w:rsidTr="00E26DEA">
        <w:tc>
          <w:tcPr>
            <w:tcW w:w="533" w:type="dxa"/>
          </w:tcPr>
          <w:p w14:paraId="2A4CAE05" w14:textId="77777777" w:rsidR="00E26DEA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E06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60</w:t>
            </w:r>
          </w:p>
        </w:tc>
      </w:tr>
    </w:tbl>
    <w:p w14:paraId="2A4CAE08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09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0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0A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02B0C" w:rsidRPr="008728F5" w14:paraId="2A4CAE0D" w14:textId="77777777" w:rsidTr="00921B0D">
        <w:tc>
          <w:tcPr>
            <w:tcW w:w="533" w:type="dxa"/>
            <w:shd w:val="clear" w:color="auto" w:fill="auto"/>
          </w:tcPr>
          <w:p w14:paraId="2A4CAE0B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0C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 бұрышты үшбұрыш</w:t>
            </w:r>
          </w:p>
        </w:tc>
      </w:tr>
      <w:tr w:rsidR="00F02B0C" w:rsidRPr="008728F5" w14:paraId="2A4CAE10" w14:textId="77777777" w:rsidTr="00921B0D">
        <w:tc>
          <w:tcPr>
            <w:tcW w:w="533" w:type="dxa"/>
            <w:shd w:val="clear" w:color="auto" w:fill="auto"/>
          </w:tcPr>
          <w:p w14:paraId="2A4CAE0E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0F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бырғаларының ұзындықтары әртүрлі болатын үшбұрыш</w:t>
            </w:r>
          </w:p>
        </w:tc>
      </w:tr>
      <w:tr w:rsidR="00F02B0C" w:rsidRPr="008728F5" w14:paraId="2A4CAE13" w14:textId="77777777" w:rsidTr="00921B0D">
        <w:tc>
          <w:tcPr>
            <w:tcW w:w="533" w:type="dxa"/>
            <w:shd w:val="clear" w:color="auto" w:fill="auto"/>
          </w:tcPr>
          <w:p w14:paraId="2A4CAE11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12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 бұрыштары сүйір болатын үшбұрыш</w:t>
            </w:r>
          </w:p>
        </w:tc>
      </w:tr>
      <w:tr w:rsidR="00F02B0C" w:rsidRPr="008728F5" w14:paraId="2A4CAE16" w14:textId="77777777" w:rsidTr="00921B0D">
        <w:tc>
          <w:tcPr>
            <w:tcW w:w="533" w:type="dxa"/>
            <w:shd w:val="clear" w:color="auto" w:fill="auto"/>
          </w:tcPr>
          <w:p w14:paraId="2A4CAE14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15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бұрышы тік болатын үшбұрыш</w:t>
            </w:r>
          </w:p>
        </w:tc>
      </w:tr>
      <w:tr w:rsidR="00F02B0C" w:rsidRPr="008728F5" w14:paraId="2A4CAE19" w14:textId="77777777" w:rsidTr="00921B0D">
        <w:tc>
          <w:tcPr>
            <w:tcW w:w="533" w:type="dxa"/>
            <w:shd w:val="clear" w:color="auto" w:fill="auto"/>
          </w:tcPr>
          <w:p w14:paraId="2A4CAE17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18" w14:textId="77777777" w:rsidR="00F02B0C" w:rsidRPr="008728F5" w:rsidRDefault="00F02B0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бұрышы доғал болатын үшбұрыш</w:t>
            </w:r>
          </w:p>
        </w:tc>
      </w:tr>
      <w:tr w:rsidR="00F02B0C" w:rsidRPr="008728F5" w14:paraId="2A4CAE1C" w14:textId="77777777" w:rsidTr="00921B0D">
        <w:tc>
          <w:tcPr>
            <w:tcW w:w="533" w:type="dxa"/>
            <w:shd w:val="clear" w:color="auto" w:fill="auto"/>
          </w:tcPr>
          <w:p w14:paraId="2A4CAE1A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1B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 қабырғалары өзара тең болатын үшбұрыш</w:t>
            </w:r>
          </w:p>
        </w:tc>
      </w:tr>
    </w:tbl>
    <w:p w14:paraId="2A4CAE1D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1E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1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1F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02B0C" w:rsidRPr="008728F5" w14:paraId="2A4CAE22" w14:textId="77777777" w:rsidTr="00921B0D">
        <w:tc>
          <w:tcPr>
            <w:tcW w:w="533" w:type="dxa"/>
            <w:shd w:val="clear" w:color="auto" w:fill="auto"/>
          </w:tcPr>
          <w:p w14:paraId="2A4CAE20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21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бұрышты үшбұрыш</w:t>
            </w:r>
          </w:p>
        </w:tc>
      </w:tr>
      <w:tr w:rsidR="00F02B0C" w:rsidRPr="008728F5" w14:paraId="2A4CAE25" w14:textId="77777777" w:rsidTr="00921B0D">
        <w:tc>
          <w:tcPr>
            <w:tcW w:w="533" w:type="dxa"/>
            <w:shd w:val="clear" w:color="auto" w:fill="auto"/>
          </w:tcPr>
          <w:p w14:paraId="2A4CAE23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24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бырғаларының ұзындықтары әртүрлі болатын үшбұрыш</w:t>
            </w:r>
          </w:p>
        </w:tc>
      </w:tr>
      <w:tr w:rsidR="00F02B0C" w:rsidRPr="008728F5" w14:paraId="2A4CAE28" w14:textId="77777777" w:rsidTr="00921B0D">
        <w:tc>
          <w:tcPr>
            <w:tcW w:w="533" w:type="dxa"/>
            <w:shd w:val="clear" w:color="auto" w:fill="auto"/>
          </w:tcPr>
          <w:p w14:paraId="2A4CAE26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27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бұрышы тік болатын үшбұрыш</w:t>
            </w:r>
          </w:p>
        </w:tc>
      </w:tr>
      <w:tr w:rsidR="00F02B0C" w:rsidRPr="008728F5" w14:paraId="2A4CAE2B" w14:textId="77777777" w:rsidTr="00921B0D">
        <w:tc>
          <w:tcPr>
            <w:tcW w:w="533" w:type="dxa"/>
            <w:shd w:val="clear" w:color="auto" w:fill="auto"/>
          </w:tcPr>
          <w:p w14:paraId="2A4CAE29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2A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 бұрыштары сүйір болатын үшбұрыш</w:t>
            </w:r>
          </w:p>
        </w:tc>
      </w:tr>
      <w:tr w:rsidR="00F02B0C" w:rsidRPr="008728F5" w14:paraId="2A4CAE2E" w14:textId="77777777" w:rsidTr="00921B0D">
        <w:tc>
          <w:tcPr>
            <w:tcW w:w="533" w:type="dxa"/>
            <w:shd w:val="clear" w:color="auto" w:fill="auto"/>
          </w:tcPr>
          <w:p w14:paraId="2A4CAE2C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2D" w14:textId="77777777" w:rsidR="00F02B0C" w:rsidRPr="008728F5" w:rsidRDefault="00F02B0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бұрышы доғал болатын үшбұрыш</w:t>
            </w:r>
          </w:p>
        </w:tc>
      </w:tr>
      <w:tr w:rsidR="00F02B0C" w:rsidRPr="008728F5" w14:paraId="2A4CAE31" w14:textId="77777777" w:rsidTr="00921B0D">
        <w:tc>
          <w:tcPr>
            <w:tcW w:w="533" w:type="dxa"/>
            <w:shd w:val="clear" w:color="auto" w:fill="auto"/>
          </w:tcPr>
          <w:p w14:paraId="2A4CAE2F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30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 қабырғалары өзара тең болатын үшбұрыш</w:t>
            </w:r>
          </w:p>
        </w:tc>
      </w:tr>
    </w:tbl>
    <w:p w14:paraId="2A4CAE32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3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34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2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35" w14:textId="77777777" w:rsidR="00C03B82" w:rsidRPr="008728F5" w:rsidRDefault="00C03B82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03B82" w:rsidRPr="008728F5" w14:paraId="2A4CAE38" w14:textId="77777777" w:rsidTr="00921B0D">
        <w:tc>
          <w:tcPr>
            <w:tcW w:w="533" w:type="dxa"/>
            <w:shd w:val="clear" w:color="auto" w:fill="auto"/>
          </w:tcPr>
          <w:p w14:paraId="2A4CAE36" w14:textId="77777777" w:rsidR="00C03B82" w:rsidRPr="008728F5" w:rsidRDefault="00C03B8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37" w14:textId="77777777" w:rsidR="00C03B82" w:rsidRPr="008728F5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ртүрлі қабырғалы үшбұрыш</w:t>
            </w:r>
          </w:p>
        </w:tc>
      </w:tr>
      <w:tr w:rsidR="00C03B82" w:rsidRPr="008728F5" w14:paraId="2A4CAE3B" w14:textId="77777777" w:rsidTr="00921B0D">
        <w:tc>
          <w:tcPr>
            <w:tcW w:w="533" w:type="dxa"/>
            <w:shd w:val="clear" w:color="auto" w:fill="auto"/>
          </w:tcPr>
          <w:p w14:paraId="2A4CAE39" w14:textId="77777777" w:rsidR="00C03B82" w:rsidRPr="008728F5" w:rsidRDefault="00C03B8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3A" w14:textId="77777777" w:rsidR="00C03B82" w:rsidRPr="008728F5" w:rsidRDefault="00C03B8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бұрышы доғал болатын үшбұрыш</w:t>
            </w:r>
          </w:p>
        </w:tc>
      </w:tr>
      <w:tr w:rsidR="00C03B82" w:rsidRPr="008728F5" w14:paraId="2A4CAE3E" w14:textId="77777777" w:rsidTr="00921B0D">
        <w:tc>
          <w:tcPr>
            <w:tcW w:w="533" w:type="dxa"/>
            <w:shd w:val="clear" w:color="auto" w:fill="auto"/>
          </w:tcPr>
          <w:p w14:paraId="2A4CAE3C" w14:textId="77777777" w:rsidR="00C03B82" w:rsidRPr="008728F5" w:rsidRDefault="00C03B8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3D" w14:textId="77777777" w:rsidR="00C03B82" w:rsidRPr="008728F5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бырғаларының ұзындықтары әртүрлі болатын үшбұрыш</w:t>
            </w:r>
          </w:p>
        </w:tc>
      </w:tr>
      <w:tr w:rsidR="00C03B82" w:rsidRPr="008728F5" w14:paraId="2A4CAE41" w14:textId="77777777" w:rsidTr="00921B0D">
        <w:tc>
          <w:tcPr>
            <w:tcW w:w="533" w:type="dxa"/>
            <w:shd w:val="clear" w:color="auto" w:fill="auto"/>
          </w:tcPr>
          <w:p w14:paraId="2A4CAE3F" w14:textId="77777777" w:rsidR="00C03B82" w:rsidRPr="008728F5" w:rsidRDefault="00C03B8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40" w14:textId="77777777" w:rsidR="00C03B82" w:rsidRPr="008728F5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 бұрыштары сүйір болатын үшбұрыш</w:t>
            </w:r>
          </w:p>
        </w:tc>
      </w:tr>
      <w:tr w:rsidR="00C03B82" w:rsidRPr="008728F5" w14:paraId="2A4CAE44" w14:textId="77777777" w:rsidTr="00921B0D">
        <w:tc>
          <w:tcPr>
            <w:tcW w:w="533" w:type="dxa"/>
            <w:shd w:val="clear" w:color="auto" w:fill="auto"/>
          </w:tcPr>
          <w:p w14:paraId="2A4CAE42" w14:textId="77777777" w:rsidR="00C03B82" w:rsidRPr="008728F5" w:rsidRDefault="00C03B8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43" w14:textId="77777777" w:rsidR="00C03B82" w:rsidRPr="008728F5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 қабырғасы тең болатын үшбұрыш</w:t>
            </w:r>
          </w:p>
        </w:tc>
      </w:tr>
      <w:tr w:rsidR="00C03B82" w:rsidRPr="008728F5" w14:paraId="2A4CAE47" w14:textId="77777777" w:rsidTr="00921B0D">
        <w:tc>
          <w:tcPr>
            <w:tcW w:w="533" w:type="dxa"/>
            <w:shd w:val="clear" w:color="auto" w:fill="auto"/>
          </w:tcPr>
          <w:p w14:paraId="2A4CAE45" w14:textId="77777777" w:rsidR="00C03B82" w:rsidRPr="008728F5" w:rsidRDefault="00C03B8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46" w14:textId="77777777" w:rsidR="00C03B82" w:rsidRPr="008728F5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 қабырғалары өзара тең болатын үшбұрыш</w:t>
            </w:r>
          </w:p>
        </w:tc>
      </w:tr>
    </w:tbl>
    <w:p w14:paraId="2A4CAE48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49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3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4A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02B0C" w:rsidRPr="008728F5" w14:paraId="2A4CAE4D" w14:textId="77777777" w:rsidTr="00921B0D">
        <w:tc>
          <w:tcPr>
            <w:tcW w:w="533" w:type="dxa"/>
            <w:shd w:val="clear" w:color="auto" w:fill="auto"/>
          </w:tcPr>
          <w:p w14:paraId="2A4CAE4B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4C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иіктігі</w:t>
            </w:r>
          </w:p>
        </w:tc>
      </w:tr>
      <w:tr w:rsidR="00F02B0C" w:rsidRPr="008728F5" w14:paraId="2A4CAE50" w14:textId="77777777" w:rsidTr="00921B0D">
        <w:tc>
          <w:tcPr>
            <w:tcW w:w="533" w:type="dxa"/>
            <w:shd w:val="clear" w:color="auto" w:fill="auto"/>
          </w:tcPr>
          <w:p w14:paraId="2A4CAE4E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4F" w14:textId="77777777" w:rsidR="00F02B0C" w:rsidRPr="008728F5" w:rsidRDefault="00F02B0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 бұрышы биссектрисасының төбесі мен оған қарсы жатқан қабырғасын қосатын кесінді</w:t>
            </w:r>
          </w:p>
        </w:tc>
      </w:tr>
      <w:tr w:rsidR="00F02B0C" w:rsidRPr="008728F5" w14:paraId="2A4CAE53" w14:textId="77777777" w:rsidTr="00921B0D">
        <w:tc>
          <w:tcPr>
            <w:tcW w:w="533" w:type="dxa"/>
            <w:shd w:val="clear" w:color="auto" w:fill="auto"/>
          </w:tcPr>
          <w:p w14:paraId="2A4CAE51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52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төбесінен оған қарсы жатқан қабырғаны қамтитын түзуге түсірілген перпендикуляр кесінді</w:t>
            </w:r>
          </w:p>
        </w:tc>
      </w:tr>
      <w:tr w:rsidR="00F02B0C" w:rsidRPr="008728F5" w14:paraId="2A4CAE56" w14:textId="77777777" w:rsidTr="00921B0D">
        <w:tc>
          <w:tcPr>
            <w:tcW w:w="533" w:type="dxa"/>
            <w:shd w:val="clear" w:color="auto" w:fill="auto"/>
          </w:tcPr>
          <w:p w14:paraId="2A4CAE54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55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төбесі мен оған қарсы жатқан қабырғасының ортасын қосатын кесінді</w:t>
            </w:r>
          </w:p>
        </w:tc>
      </w:tr>
      <w:tr w:rsidR="00F02B0C" w:rsidRPr="008728F5" w14:paraId="2A4CAE59" w14:textId="77777777" w:rsidTr="00921B0D">
        <w:tc>
          <w:tcPr>
            <w:tcW w:w="533" w:type="dxa"/>
            <w:shd w:val="clear" w:color="auto" w:fill="auto"/>
          </w:tcPr>
          <w:p w14:paraId="2A4CAE57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58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екі қабырғасының ортасын қосатын кесінді</w:t>
            </w:r>
          </w:p>
        </w:tc>
      </w:tr>
      <w:tr w:rsidR="00F02B0C" w:rsidRPr="008728F5" w14:paraId="2A4CAE5C" w14:textId="77777777" w:rsidTr="00921B0D">
        <w:tc>
          <w:tcPr>
            <w:tcW w:w="533" w:type="dxa"/>
            <w:shd w:val="clear" w:color="auto" w:fill="auto"/>
          </w:tcPr>
          <w:p w14:paraId="2A4CAE5A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5B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 үшбұрыштың төбесі, ал қабырғалары үшбұрыштың қабырғалары болатын бұрыш</w:t>
            </w:r>
          </w:p>
        </w:tc>
      </w:tr>
    </w:tbl>
    <w:p w14:paraId="2A4CAE5D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5E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4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5F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E531E" w:rsidRPr="008728F5" w14:paraId="2A4CAE62" w14:textId="77777777" w:rsidTr="003E531E">
        <w:tc>
          <w:tcPr>
            <w:tcW w:w="533" w:type="dxa"/>
          </w:tcPr>
          <w:p w14:paraId="2A4CAE60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E61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иық конустың табан радиусы 10 см және 4 см, ал биіктігі 8 см. Қ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иық конустың жасаушысын табыңыз</w:t>
            </w:r>
          </w:p>
        </w:tc>
      </w:tr>
      <w:tr w:rsidR="003E531E" w:rsidRPr="008728F5" w14:paraId="2A4CAE65" w14:textId="77777777" w:rsidTr="003E531E">
        <w:tc>
          <w:tcPr>
            <w:tcW w:w="533" w:type="dxa"/>
          </w:tcPr>
          <w:p w14:paraId="2A4CAE63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64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0 см</w:t>
            </w:r>
          </w:p>
        </w:tc>
      </w:tr>
      <w:tr w:rsidR="003E531E" w:rsidRPr="008728F5" w14:paraId="2A4CAE68" w14:textId="77777777" w:rsidTr="003E531E">
        <w:tc>
          <w:tcPr>
            <w:tcW w:w="533" w:type="dxa"/>
          </w:tcPr>
          <w:p w14:paraId="2A4CAE66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67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3E531E" w:rsidRPr="008728F5" w14:paraId="2A4CAE6B" w14:textId="77777777" w:rsidTr="003E531E">
        <w:tc>
          <w:tcPr>
            <w:tcW w:w="533" w:type="dxa"/>
          </w:tcPr>
          <w:p w14:paraId="2A4CAE69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6A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3E531E" w:rsidRPr="008728F5" w14:paraId="2A4CAE6E" w14:textId="77777777" w:rsidTr="003E531E">
        <w:tc>
          <w:tcPr>
            <w:tcW w:w="533" w:type="dxa"/>
          </w:tcPr>
          <w:p w14:paraId="2A4CAE6C" w14:textId="77777777" w:rsidR="003E531E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E6D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3E531E" w:rsidRPr="008728F5" w14:paraId="2A4CAE71" w14:textId="77777777" w:rsidTr="003E531E">
        <w:tc>
          <w:tcPr>
            <w:tcW w:w="533" w:type="dxa"/>
          </w:tcPr>
          <w:p w14:paraId="2A4CAE6F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70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00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</w:tbl>
    <w:p w14:paraId="2A4CAE72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73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5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74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E1042" w:rsidRPr="00C17B8E" w14:paraId="2A4CAE77" w14:textId="77777777" w:rsidTr="00921B0D">
        <w:tc>
          <w:tcPr>
            <w:tcW w:w="533" w:type="dxa"/>
            <w:shd w:val="clear" w:color="auto" w:fill="auto"/>
          </w:tcPr>
          <w:p w14:paraId="2A4CAE75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76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Түзу және осы түзуде жатпайтын нүкте арқылы не жүргізуге болады?</w:t>
            </w:r>
          </w:p>
        </w:tc>
      </w:tr>
      <w:tr w:rsidR="004E1042" w:rsidRPr="008728F5" w14:paraId="2A4CAE7A" w14:textId="77777777" w:rsidTr="00921B0D">
        <w:tc>
          <w:tcPr>
            <w:tcW w:w="533" w:type="dxa"/>
            <w:shd w:val="clear" w:color="auto" w:fill="auto"/>
          </w:tcPr>
          <w:p w14:paraId="2A4CAE78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79" w14:textId="77777777" w:rsidR="004E1042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Бір ғана түзу</w:t>
            </w:r>
          </w:p>
        </w:tc>
      </w:tr>
      <w:tr w:rsidR="004E1042" w:rsidRPr="008728F5" w14:paraId="2A4CAE7D" w14:textId="77777777" w:rsidTr="00921B0D">
        <w:tc>
          <w:tcPr>
            <w:tcW w:w="533" w:type="dxa"/>
            <w:shd w:val="clear" w:color="auto" w:fill="auto"/>
          </w:tcPr>
          <w:p w14:paraId="2A4CAE7B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7C" w14:textId="77777777" w:rsidR="004E1042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Бір ғана жазықтық</w:t>
            </w:r>
          </w:p>
        </w:tc>
      </w:tr>
      <w:tr w:rsidR="004E1042" w:rsidRPr="008728F5" w14:paraId="2A4CAE80" w14:textId="77777777" w:rsidTr="00921B0D">
        <w:tc>
          <w:tcPr>
            <w:tcW w:w="533" w:type="dxa"/>
            <w:shd w:val="clear" w:color="auto" w:fill="auto"/>
          </w:tcPr>
          <w:p w14:paraId="2A4CAE7E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7F" w14:textId="77777777" w:rsidR="004E1042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Екі жазықтық</w:t>
            </w:r>
          </w:p>
        </w:tc>
      </w:tr>
      <w:tr w:rsidR="004E1042" w:rsidRPr="008728F5" w14:paraId="2A4CAE83" w14:textId="77777777" w:rsidTr="00921B0D">
        <w:tc>
          <w:tcPr>
            <w:tcW w:w="533" w:type="dxa"/>
            <w:shd w:val="clear" w:color="auto" w:fill="auto"/>
          </w:tcPr>
          <w:p w14:paraId="2A4CAE81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82" w14:textId="77777777" w:rsidR="004E1042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араллель екі түзу</w:t>
            </w:r>
          </w:p>
        </w:tc>
      </w:tr>
      <w:tr w:rsidR="004E1042" w:rsidRPr="008728F5" w14:paraId="2A4CAE86" w14:textId="77777777" w:rsidTr="00921B0D">
        <w:tc>
          <w:tcPr>
            <w:tcW w:w="533" w:type="dxa"/>
            <w:shd w:val="clear" w:color="auto" w:fill="auto"/>
          </w:tcPr>
          <w:p w14:paraId="2A4CAE84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85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раллель жазықтықтар</w:t>
            </w:r>
          </w:p>
        </w:tc>
      </w:tr>
    </w:tbl>
    <w:p w14:paraId="2A4CAE87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88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6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89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E1042" w:rsidRPr="008728F5" w14:paraId="2A4CAE8C" w14:textId="77777777" w:rsidTr="00921B0D">
        <w:tc>
          <w:tcPr>
            <w:tcW w:w="533" w:type="dxa"/>
            <w:shd w:val="clear" w:color="auto" w:fill="auto"/>
          </w:tcPr>
          <w:p w14:paraId="2A4CAE8A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8B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орта сызығы</w:t>
            </w:r>
          </w:p>
        </w:tc>
      </w:tr>
      <w:tr w:rsidR="004E1042" w:rsidRPr="008728F5" w14:paraId="2A4CAE8F" w14:textId="77777777" w:rsidTr="00921B0D">
        <w:tc>
          <w:tcPr>
            <w:tcW w:w="533" w:type="dxa"/>
            <w:shd w:val="clear" w:color="auto" w:fill="auto"/>
          </w:tcPr>
          <w:p w14:paraId="2A4CAE8D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8E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төбесінен оған қарсы жатқан қабырғаны қамтитын түзуге түсірілген перпендикуляр кесінді</w:t>
            </w:r>
          </w:p>
        </w:tc>
      </w:tr>
      <w:tr w:rsidR="004E1042" w:rsidRPr="008728F5" w14:paraId="2A4CAE92" w14:textId="77777777" w:rsidTr="00921B0D">
        <w:tc>
          <w:tcPr>
            <w:tcW w:w="533" w:type="dxa"/>
            <w:shd w:val="clear" w:color="auto" w:fill="auto"/>
          </w:tcPr>
          <w:p w14:paraId="2A4CAE90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91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екі қабырғасының ортасын қосатын кесінді</w:t>
            </w:r>
          </w:p>
        </w:tc>
      </w:tr>
      <w:tr w:rsidR="004E1042" w:rsidRPr="008728F5" w14:paraId="2A4CAE95" w14:textId="77777777" w:rsidTr="00921B0D">
        <w:tc>
          <w:tcPr>
            <w:tcW w:w="533" w:type="dxa"/>
            <w:shd w:val="clear" w:color="auto" w:fill="auto"/>
          </w:tcPr>
          <w:p w14:paraId="2A4CAE93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94" w14:textId="77777777" w:rsidR="004E1042" w:rsidRPr="008728F5" w:rsidRDefault="004E10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 бұрышы биссектрисасының төбесі мен оған қарсы жатқан қабырғасын қосатын кесінді</w:t>
            </w:r>
          </w:p>
        </w:tc>
      </w:tr>
      <w:tr w:rsidR="004E1042" w:rsidRPr="008728F5" w14:paraId="2A4CAE98" w14:textId="77777777" w:rsidTr="00921B0D">
        <w:tc>
          <w:tcPr>
            <w:tcW w:w="533" w:type="dxa"/>
            <w:shd w:val="clear" w:color="auto" w:fill="auto"/>
          </w:tcPr>
          <w:p w14:paraId="2A4CAE96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97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төбесі мен оған қарсы жатқан қабырғасының ортасын қосатын кесінді</w:t>
            </w:r>
          </w:p>
        </w:tc>
      </w:tr>
      <w:tr w:rsidR="004E1042" w:rsidRPr="008728F5" w14:paraId="2A4CAE9B" w14:textId="77777777" w:rsidTr="00921B0D">
        <w:tc>
          <w:tcPr>
            <w:tcW w:w="533" w:type="dxa"/>
            <w:shd w:val="clear" w:color="auto" w:fill="auto"/>
          </w:tcPr>
          <w:p w14:paraId="2A4CAE99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9A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 үшбұрыштың төбесі, ал қабырғалары үшбұрыштың қабырғалары болатын бұрыш</w:t>
            </w:r>
          </w:p>
        </w:tc>
      </w:tr>
    </w:tbl>
    <w:p w14:paraId="2A4CAE9C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9D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7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9E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7B7E91" w:rsidRPr="008728F5" w14:paraId="2A4CAEA1" w14:textId="77777777" w:rsidTr="007B7E91">
        <w:tc>
          <w:tcPr>
            <w:tcW w:w="533" w:type="dxa"/>
          </w:tcPr>
          <w:p w14:paraId="2A4CAE9F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EA0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bookmarkStart w:id="1" w:name="_Hlk124840074"/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Теңсіздікті шешіңіз: </w:t>
            </w:r>
            <w:r w:rsidR="008C7B72" w:rsidRPr="008728F5"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  <w:lang w:val="en-GB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  <w:lang w:val="en-GB"/>
              </w:rPr>
              <w:object w:dxaOrig="859" w:dyaOrig="760" w14:anchorId="2A4CCC2A">
                <v:shape id="_x0000_i1027" type="#_x0000_t75" style="width:43.75pt;height:37.85pt" o:ole="">
                  <v:imagedata r:id="rId9" o:title=""/>
                </v:shape>
                <o:OLEObject Type="Embed" ProgID="Equation.3" ShapeID="_x0000_i1027" DrawAspect="Content" ObjectID="_1759074382" r:id="rId10"/>
              </w:objec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&gt; 0</w:t>
            </w:r>
            <w:bookmarkEnd w:id="1"/>
          </w:p>
        </w:tc>
      </w:tr>
      <w:tr w:rsidR="007B7E91" w:rsidRPr="008728F5" w14:paraId="2A4CAEA4" w14:textId="77777777" w:rsidTr="007B7E91">
        <w:tc>
          <w:tcPr>
            <w:tcW w:w="533" w:type="dxa"/>
          </w:tcPr>
          <w:p w14:paraId="2A4CAEA2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A3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1,5; +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A5"/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</w:p>
        </w:tc>
      </w:tr>
      <w:tr w:rsidR="007B7E91" w:rsidRPr="008728F5" w14:paraId="2A4CAEA7" w14:textId="77777777" w:rsidTr="007B7E91">
        <w:tc>
          <w:tcPr>
            <w:tcW w:w="533" w:type="dxa"/>
          </w:tcPr>
          <w:p w14:paraId="2A4CAEA5" w14:textId="77777777" w:rsidR="007B7E91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EA6" w14:textId="77777777" w:rsidR="007B7E91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bookmarkStart w:id="2" w:name="_Hlk124840103"/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-0,5; 1,5)</w:t>
            </w:r>
            <w:bookmarkEnd w:id="2"/>
          </w:p>
        </w:tc>
      </w:tr>
      <w:tr w:rsidR="007B7E91" w:rsidRPr="008728F5" w14:paraId="2A4CAEAA" w14:textId="77777777" w:rsidTr="007B7E91">
        <w:tc>
          <w:tcPr>
            <w:tcW w:w="533" w:type="dxa"/>
          </w:tcPr>
          <w:p w14:paraId="2A4CAEA8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A9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-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A5"/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; -0,5)</w:t>
            </w:r>
          </w:p>
        </w:tc>
      </w:tr>
      <w:tr w:rsidR="007B7E91" w:rsidRPr="008728F5" w14:paraId="2A4CAEAD" w14:textId="77777777" w:rsidTr="007B7E91">
        <w:tc>
          <w:tcPr>
            <w:tcW w:w="533" w:type="dxa"/>
          </w:tcPr>
          <w:p w14:paraId="2A4CAEAB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AC" w14:textId="77777777" w:rsidR="007B7E91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-2; -0,5)</w:t>
            </w:r>
          </w:p>
        </w:tc>
      </w:tr>
      <w:tr w:rsidR="007B7E91" w:rsidRPr="008728F5" w14:paraId="2A4CAEB0" w14:textId="77777777" w:rsidTr="007B7E91">
        <w:tc>
          <w:tcPr>
            <w:tcW w:w="533" w:type="dxa"/>
          </w:tcPr>
          <w:p w14:paraId="2A4CAEAE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AF" w14:textId="77777777" w:rsidR="007B7E91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-3; -1,5)</w:t>
            </w:r>
          </w:p>
        </w:tc>
      </w:tr>
    </w:tbl>
    <w:p w14:paraId="2A4CAEB1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B2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8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B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E1042" w:rsidRPr="008728F5" w14:paraId="2A4CAEB6" w14:textId="77777777" w:rsidTr="00921B0D">
        <w:tc>
          <w:tcPr>
            <w:tcW w:w="533" w:type="dxa"/>
            <w:shd w:val="clear" w:color="auto" w:fill="auto"/>
          </w:tcPr>
          <w:p w14:paraId="2A4CAEB4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B5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қа іштей сызылған шеңбер</w:t>
            </w:r>
          </w:p>
        </w:tc>
      </w:tr>
      <w:tr w:rsidR="004E1042" w:rsidRPr="008728F5" w14:paraId="2A4CAEB9" w14:textId="77777777" w:rsidTr="00921B0D">
        <w:tc>
          <w:tcPr>
            <w:tcW w:w="533" w:type="dxa"/>
            <w:shd w:val="clear" w:color="auto" w:fill="auto"/>
          </w:tcPr>
          <w:p w14:paraId="2A4CAEB7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B8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арлық төбелері арқылы өтетін шеңбер</w:t>
            </w:r>
          </w:p>
        </w:tc>
      </w:tr>
      <w:tr w:rsidR="004E1042" w:rsidRPr="008728F5" w14:paraId="2A4CAEBC" w14:textId="77777777" w:rsidTr="00921B0D">
        <w:tc>
          <w:tcPr>
            <w:tcW w:w="533" w:type="dxa"/>
            <w:shd w:val="clear" w:color="auto" w:fill="auto"/>
          </w:tcPr>
          <w:p w14:paraId="2A4CAEBA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BB" w14:textId="77777777" w:rsidR="004E1042" w:rsidRPr="008728F5" w:rsidRDefault="004E10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арлық қабырғаларымен жанасатын шеңбер</w:t>
            </w:r>
          </w:p>
        </w:tc>
      </w:tr>
      <w:tr w:rsidR="004E1042" w:rsidRPr="008728F5" w14:paraId="2A4CAEBF" w14:textId="77777777" w:rsidTr="00921B0D">
        <w:tc>
          <w:tcPr>
            <w:tcW w:w="533" w:type="dxa"/>
            <w:shd w:val="clear" w:color="auto" w:fill="auto"/>
          </w:tcPr>
          <w:p w14:paraId="2A4CAEBD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lastRenderedPageBreak/>
              <w:t>0</w:t>
            </w:r>
          </w:p>
        </w:tc>
        <w:tc>
          <w:tcPr>
            <w:tcW w:w="8812" w:type="dxa"/>
          </w:tcPr>
          <w:p w14:paraId="2A4CAEBE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арлық қабырғалар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ың орталары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жанасатын шеңбер</w:t>
            </w:r>
          </w:p>
        </w:tc>
      </w:tr>
      <w:tr w:rsidR="004E1042" w:rsidRPr="008728F5" w14:paraId="2A4CAEC2" w14:textId="77777777" w:rsidTr="00921B0D">
        <w:tc>
          <w:tcPr>
            <w:tcW w:w="533" w:type="dxa"/>
            <w:shd w:val="clear" w:color="auto" w:fill="auto"/>
          </w:tcPr>
          <w:p w14:paraId="2A4CAEC0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C1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Үшбұрыштың барлық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ұрыштары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жанасатын шеңбер</w:t>
            </w:r>
          </w:p>
        </w:tc>
      </w:tr>
      <w:tr w:rsidR="004E1042" w:rsidRPr="008728F5" w14:paraId="2A4CAEC5" w14:textId="77777777" w:rsidTr="00921B0D">
        <w:tc>
          <w:tcPr>
            <w:tcW w:w="533" w:type="dxa"/>
            <w:shd w:val="clear" w:color="auto" w:fill="auto"/>
          </w:tcPr>
          <w:p w14:paraId="2A4CAEC3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C4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Үшбұрыштың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 төбесі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жанасатын шеңбер</w:t>
            </w:r>
          </w:p>
        </w:tc>
      </w:tr>
    </w:tbl>
    <w:p w14:paraId="2A4CAEC6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C7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9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C8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94E4F" w:rsidRPr="008728F5" w14:paraId="2A4CAECB" w14:textId="77777777" w:rsidTr="00194E4F">
        <w:tc>
          <w:tcPr>
            <w:tcW w:w="533" w:type="dxa"/>
          </w:tcPr>
          <w:p w14:paraId="2A4CAEC9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ECA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) арифметикалық прогрессияның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7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= -6;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1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= -12.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және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табыңыз</w:t>
            </w:r>
          </w:p>
        </w:tc>
      </w:tr>
      <w:tr w:rsidR="00194E4F" w:rsidRPr="008728F5" w14:paraId="2A4CAECE" w14:textId="77777777" w:rsidTr="00194E4F">
        <w:tc>
          <w:tcPr>
            <w:tcW w:w="533" w:type="dxa"/>
          </w:tcPr>
          <w:p w14:paraId="2A4CAECC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CD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-3;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0,5</w:t>
            </w:r>
          </w:p>
        </w:tc>
      </w:tr>
      <w:tr w:rsidR="00194E4F" w:rsidRPr="008728F5" w14:paraId="2A4CAED1" w14:textId="77777777" w:rsidTr="00194E4F">
        <w:tc>
          <w:tcPr>
            <w:tcW w:w="533" w:type="dxa"/>
          </w:tcPr>
          <w:p w14:paraId="2A4CAECF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D0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2;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-</w:t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  <w:object w:dxaOrig="260" w:dyaOrig="720" w14:anchorId="2A4CCC2B">
                <v:shape id="_x0000_i1028" type="#_x0000_t75" style="width:13.15pt;height:36.1pt" o:ole="" fillcolor="window">
                  <v:imagedata r:id="rId11" o:title=""/>
                </v:shape>
                <o:OLEObject Type="Embed" ProgID="Equation.3" ShapeID="_x0000_i1028" DrawAspect="Content" ObjectID="_1759074383" r:id="rId12"/>
              </w:object>
            </w:r>
          </w:p>
        </w:tc>
      </w:tr>
      <w:tr w:rsidR="00194E4F" w:rsidRPr="008728F5" w14:paraId="2A4CAED4" w14:textId="77777777" w:rsidTr="00194E4F">
        <w:tc>
          <w:tcPr>
            <w:tcW w:w="533" w:type="dxa"/>
          </w:tcPr>
          <w:p w14:paraId="2A4CAED2" w14:textId="77777777" w:rsidR="00194E4F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ED3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3;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-1,5</w:t>
            </w:r>
          </w:p>
        </w:tc>
      </w:tr>
      <w:tr w:rsidR="00194E4F" w:rsidRPr="008728F5" w14:paraId="2A4CAED7" w14:textId="77777777" w:rsidTr="00194E4F">
        <w:tc>
          <w:tcPr>
            <w:tcW w:w="533" w:type="dxa"/>
          </w:tcPr>
          <w:p w14:paraId="2A4CAED5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D6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6;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-2</w:t>
            </w:r>
          </w:p>
        </w:tc>
      </w:tr>
      <w:tr w:rsidR="00194E4F" w:rsidRPr="008728F5" w14:paraId="2A4CAEDA" w14:textId="77777777" w:rsidTr="00194E4F">
        <w:tc>
          <w:tcPr>
            <w:tcW w:w="533" w:type="dxa"/>
          </w:tcPr>
          <w:p w14:paraId="2A4CAED8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D9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4; d = -</w:t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  <w:object w:dxaOrig="240" w:dyaOrig="720" w14:anchorId="2A4CCC2C">
                <v:shape id="_x0000_i1029" type="#_x0000_t75" style="width:12.1pt;height:36.1pt" o:ole="" fillcolor="window">
                  <v:imagedata r:id="rId13" o:title=""/>
                </v:shape>
                <o:OLEObject Type="Embed" ProgID="Equation.3" ShapeID="_x0000_i1029" DrawAspect="Content" ObjectID="_1759074384" r:id="rId14"/>
              </w:object>
            </w:r>
          </w:p>
        </w:tc>
      </w:tr>
    </w:tbl>
    <w:p w14:paraId="2A4CAEDB" w14:textId="77777777" w:rsidR="00102556" w:rsidRPr="008728F5" w:rsidRDefault="00102556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color w:val="111111"/>
          <w:sz w:val="24"/>
          <w:szCs w:val="24"/>
        </w:rPr>
      </w:pPr>
    </w:p>
    <w:p w14:paraId="2A4CAEDC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DD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DE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0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DF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94E4F" w:rsidRPr="008728F5" w14:paraId="2A4CAEE2" w14:textId="77777777" w:rsidTr="00194E4F">
        <w:tc>
          <w:tcPr>
            <w:tcW w:w="533" w:type="dxa"/>
          </w:tcPr>
          <w:p w14:paraId="2A4CAEE0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EE1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өбейтіндіні ықшам түрде жазыңыз: </w:t>
            </w:r>
          </w:p>
        </w:tc>
      </w:tr>
      <w:tr w:rsidR="00194E4F" w:rsidRPr="008728F5" w14:paraId="2A4CAEE5" w14:textId="77777777" w:rsidTr="00194E4F">
        <w:tc>
          <w:tcPr>
            <w:tcW w:w="533" w:type="dxa"/>
          </w:tcPr>
          <w:p w14:paraId="2A4CAEE3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E4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a(x + y)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sym w:font="Symbol" w:char="F0D7"/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5b(x + 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sym w:font="Symbol" w:char="F0D7"/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8C7B72" w:rsidRPr="008728F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kk-KZ"/>
              </w:rPr>
              <w:object w:dxaOrig="400" w:dyaOrig="800" w14:anchorId="2A4CCC2D">
                <v:shape id="_x0000_i1030" type="#_x0000_t75" style="width:19.75pt;height:40.9pt" o:ole="">
                  <v:imagedata r:id="rId15" o:title=""/>
                </v:shape>
                <o:OLEObject Type="Embed" ProgID="Equation.3" ShapeID="_x0000_i1030" DrawAspect="Content" ObjectID="_1759074385" r:id="rId16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c(x + 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</w:tr>
      <w:tr w:rsidR="00194E4F" w:rsidRPr="008728F5" w14:paraId="2A4CAEE8" w14:textId="77777777" w:rsidTr="00194E4F">
        <w:tc>
          <w:tcPr>
            <w:tcW w:w="533" w:type="dxa"/>
          </w:tcPr>
          <w:p w14:paraId="2A4CAEE6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E7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a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bc(x + 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4</w:t>
            </w:r>
          </w:p>
        </w:tc>
      </w:tr>
      <w:tr w:rsidR="00194E4F" w:rsidRPr="008728F5" w14:paraId="2A4CAEEB" w14:textId="77777777" w:rsidTr="00194E4F">
        <w:tc>
          <w:tcPr>
            <w:tcW w:w="533" w:type="dxa"/>
          </w:tcPr>
          <w:p w14:paraId="2A4CAEE9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EA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abc(x + 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7</w:t>
            </w:r>
          </w:p>
        </w:tc>
      </w:tr>
      <w:tr w:rsidR="00194E4F" w:rsidRPr="008728F5" w14:paraId="2A4CAEEE" w14:textId="77777777" w:rsidTr="00194E4F">
        <w:tc>
          <w:tcPr>
            <w:tcW w:w="533" w:type="dxa"/>
          </w:tcPr>
          <w:p w14:paraId="2A4CAEEC" w14:textId="77777777" w:rsidR="00194E4F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EED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a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bc(x + 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6</w:t>
            </w:r>
          </w:p>
        </w:tc>
      </w:tr>
      <w:tr w:rsidR="00194E4F" w:rsidRPr="008728F5" w14:paraId="2A4CAEF1" w14:textId="77777777" w:rsidTr="00194E4F">
        <w:tc>
          <w:tcPr>
            <w:tcW w:w="533" w:type="dxa"/>
          </w:tcPr>
          <w:p w14:paraId="2A4CAEEF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F0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abc(x + 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6</w:t>
            </w:r>
          </w:p>
        </w:tc>
      </w:tr>
    </w:tbl>
    <w:p w14:paraId="2A4CAEF2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F3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1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F4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94E4F" w:rsidRPr="008728F5" w14:paraId="2A4CAEF7" w14:textId="77777777" w:rsidTr="00194E4F">
        <w:tc>
          <w:tcPr>
            <w:tcW w:w="533" w:type="dxa"/>
          </w:tcPr>
          <w:p w14:paraId="2A4CAEF5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EF6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Өрнекті ықшамдаңыз: </w:t>
            </w:r>
            <w:r w:rsidR="008C7B72" w:rsidRPr="008728F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en-GB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en-GB"/>
              </w:rPr>
              <w:object w:dxaOrig="1840" w:dyaOrig="740" w14:anchorId="2A4CCC2E">
                <v:shape id="_x0000_i1031" type="#_x0000_t75" style="width:92.45pt;height:37.85pt" o:ole="">
                  <v:imagedata r:id="rId17" o:title=""/>
                </v:shape>
                <o:OLEObject Type="Embed" ProgID="Equation.3" ShapeID="_x0000_i1031" DrawAspect="Content" ObjectID="_1759074386" r:id="rId18"/>
              </w:object>
            </w:r>
          </w:p>
        </w:tc>
      </w:tr>
      <w:tr w:rsidR="00194E4F" w:rsidRPr="008728F5" w14:paraId="2A4CAEFA" w14:textId="77777777" w:rsidTr="00194E4F">
        <w:tc>
          <w:tcPr>
            <w:tcW w:w="533" w:type="dxa"/>
          </w:tcPr>
          <w:p w14:paraId="2A4CAEF8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F9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5 - 6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x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94E4F" w:rsidRPr="008728F5" w14:paraId="2A4CAEFD" w14:textId="77777777" w:rsidTr="00194E4F">
        <w:tc>
          <w:tcPr>
            <w:tcW w:w="533" w:type="dxa"/>
          </w:tcPr>
          <w:p w14:paraId="2A4CAEFB" w14:textId="77777777" w:rsidR="00194E4F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EFC" w14:textId="77777777" w:rsidR="00194E4F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en-GB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en-GB"/>
              </w:rPr>
              <w:object w:dxaOrig="1840" w:dyaOrig="800" w14:anchorId="2A4CCC2F">
                <v:shape id="_x0000_i1032" type="#_x0000_t75" style="width:91.75pt;height:40.9pt" o:ole="">
                  <v:imagedata r:id="rId19" o:title=""/>
                </v:shape>
                <o:OLEObject Type="Embed" ProgID="Equation.3" ShapeID="_x0000_i1032" DrawAspect="Content" ObjectID="_1759074387" r:id="rId20"/>
              </w:object>
            </w:r>
          </w:p>
        </w:tc>
      </w:tr>
      <w:tr w:rsidR="00194E4F" w:rsidRPr="008728F5" w14:paraId="2A4CAF00" w14:textId="77777777" w:rsidTr="00194E4F">
        <w:tc>
          <w:tcPr>
            <w:tcW w:w="533" w:type="dxa"/>
          </w:tcPr>
          <w:p w14:paraId="2A4CAEFE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FF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7x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 xml:space="preserve">2 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+ 4</w:t>
            </w:r>
          </w:p>
        </w:tc>
      </w:tr>
      <w:tr w:rsidR="00194E4F" w:rsidRPr="008728F5" w14:paraId="2A4CAF03" w14:textId="77777777" w:rsidTr="00194E4F">
        <w:tc>
          <w:tcPr>
            <w:tcW w:w="533" w:type="dxa"/>
          </w:tcPr>
          <w:p w14:paraId="2A4CAF01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02" w14:textId="77777777" w:rsidR="00194E4F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en-GB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en-GB"/>
              </w:rPr>
              <w:object w:dxaOrig="1600" w:dyaOrig="800" w14:anchorId="2A4CCC30">
                <v:shape id="_x0000_i1033" type="#_x0000_t75" style="width:80.35pt;height:40.9pt" o:ole="">
                  <v:imagedata r:id="rId21" o:title=""/>
                </v:shape>
                <o:OLEObject Type="Embed" ProgID="Equation.3" ShapeID="_x0000_i1033" DrawAspect="Content" ObjectID="_1759074388" r:id="rId22"/>
              </w:object>
            </w:r>
          </w:p>
        </w:tc>
      </w:tr>
      <w:tr w:rsidR="00194E4F" w:rsidRPr="008728F5" w14:paraId="2A4CAF06" w14:textId="77777777" w:rsidTr="00194E4F">
        <w:tc>
          <w:tcPr>
            <w:tcW w:w="533" w:type="dxa"/>
          </w:tcPr>
          <w:p w14:paraId="2A4CAF04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05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C7B72"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GB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GB"/>
              </w:rPr>
              <w:object w:dxaOrig="260" w:dyaOrig="700" w14:anchorId="2A4CCC31">
                <v:shape id="_x0000_i1034" type="#_x0000_t75" style="width:12.6pt;height:34.85pt" o:ole="">
                  <v:imagedata r:id="rId23" o:title=""/>
                </v:shape>
                <o:OLEObject Type="Embed" ProgID="Equation.3" ShapeID="_x0000_i1034" DrawAspect="Content" ObjectID="_1759074389" r:id="rId24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x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- 7x + 9)</w:t>
            </w:r>
          </w:p>
        </w:tc>
      </w:tr>
    </w:tbl>
    <w:p w14:paraId="2A4CAF07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F08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2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F09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E1042" w:rsidRPr="008728F5" w14:paraId="2A4CAF0C" w14:textId="77777777" w:rsidTr="00921B0D">
        <w:tc>
          <w:tcPr>
            <w:tcW w:w="533" w:type="dxa"/>
            <w:shd w:val="clear" w:color="auto" w:fill="auto"/>
          </w:tcPr>
          <w:p w14:paraId="2A4CAF0A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1</w:t>
            </w:r>
          </w:p>
        </w:tc>
        <w:tc>
          <w:tcPr>
            <w:tcW w:w="8812" w:type="dxa"/>
          </w:tcPr>
          <w:p w14:paraId="2A4CAF0B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 бұрыш</w:t>
            </w:r>
          </w:p>
        </w:tc>
      </w:tr>
      <w:tr w:rsidR="004E1042" w:rsidRPr="008728F5" w14:paraId="2A4CAF0F" w14:textId="77777777" w:rsidTr="00921B0D">
        <w:tc>
          <w:tcPr>
            <w:tcW w:w="533" w:type="dxa"/>
            <w:shd w:val="clear" w:color="auto" w:fill="auto"/>
          </w:tcPr>
          <w:p w14:paraId="2A4CAF0D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0E" w14:textId="77777777" w:rsidR="004E1042" w:rsidRPr="008728F5" w:rsidRDefault="004E10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 бұрыштан кіші бұрыш</w:t>
            </w:r>
          </w:p>
        </w:tc>
      </w:tr>
      <w:tr w:rsidR="004E1042" w:rsidRPr="008728F5" w14:paraId="2A4CAF12" w14:textId="77777777" w:rsidTr="00921B0D">
        <w:tc>
          <w:tcPr>
            <w:tcW w:w="533" w:type="dxa"/>
            <w:shd w:val="clear" w:color="auto" w:fill="auto"/>
          </w:tcPr>
          <w:p w14:paraId="2A4CAF10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F11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 бұрыштан үлкен, жазыңқы бұрыштан кіші бұрыш</w:t>
            </w:r>
          </w:p>
        </w:tc>
      </w:tr>
      <w:tr w:rsidR="004E1042" w:rsidRPr="008728F5" w14:paraId="2A4CAF15" w14:textId="77777777" w:rsidTr="00921B0D">
        <w:tc>
          <w:tcPr>
            <w:tcW w:w="533" w:type="dxa"/>
            <w:shd w:val="clear" w:color="auto" w:fill="auto"/>
          </w:tcPr>
          <w:p w14:paraId="2A4CAF13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14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қабырғасы ортақ, ал басқа екі қабырғасы бір түзудің бойында жататын екі бұрыш</w:t>
            </w:r>
          </w:p>
        </w:tc>
      </w:tr>
      <w:tr w:rsidR="004E1042" w:rsidRPr="008728F5" w14:paraId="2A4CAF18" w14:textId="77777777" w:rsidTr="00921B0D">
        <w:tc>
          <w:tcPr>
            <w:tcW w:w="533" w:type="dxa"/>
            <w:shd w:val="clear" w:color="auto" w:fill="auto"/>
          </w:tcPr>
          <w:p w14:paraId="2A4CAF16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17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 бұрыштың жартысы немесе өзінің сыбайлас бұрышына тең болатын бұрыш</w:t>
            </w:r>
          </w:p>
        </w:tc>
      </w:tr>
      <w:tr w:rsidR="004E1042" w:rsidRPr="008728F5" w14:paraId="2A4CAF1B" w14:textId="77777777" w:rsidTr="00921B0D">
        <w:tc>
          <w:tcPr>
            <w:tcW w:w="533" w:type="dxa"/>
            <w:shd w:val="clear" w:color="auto" w:fill="auto"/>
          </w:tcPr>
          <w:p w14:paraId="2A4CAF19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1A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 екі радиусының арасындағы бұрыш</w:t>
            </w:r>
          </w:p>
        </w:tc>
      </w:tr>
    </w:tbl>
    <w:p w14:paraId="2A4CAF1C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F1D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3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F1E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887D88" w:rsidRPr="008728F5" w14:paraId="2A4CAF21" w14:textId="77777777" w:rsidTr="00194E4F">
        <w:tc>
          <w:tcPr>
            <w:tcW w:w="533" w:type="dxa"/>
          </w:tcPr>
          <w:p w14:paraId="2A4CAF1F" w14:textId="77777777" w:rsidR="00887D88" w:rsidRPr="008728F5" w:rsidRDefault="00887D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F20" w14:textId="77777777" w:rsidR="00887D88" w:rsidRPr="008728F5" w:rsidRDefault="00887D88" w:rsidP="008728F5">
            <w:pPr>
              <w:pStyle w:val="a7"/>
              <w:widowControl w:val="0"/>
              <w:tabs>
                <w:tab w:val="left" w:pos="430"/>
              </w:tabs>
              <w:autoSpaceDE w:val="0"/>
              <w:autoSpaceDN w:val="0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өпмүшені жіктеңіз: 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а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+ 4а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+2а</w:t>
            </w:r>
          </w:p>
        </w:tc>
      </w:tr>
      <w:tr w:rsidR="00887D88" w:rsidRPr="008728F5" w14:paraId="2A4CAF24" w14:textId="77777777" w:rsidTr="00194E4F">
        <w:tc>
          <w:tcPr>
            <w:tcW w:w="533" w:type="dxa"/>
          </w:tcPr>
          <w:p w14:paraId="2A4CAF22" w14:textId="77777777" w:rsidR="00887D88" w:rsidRPr="008728F5" w:rsidRDefault="00887D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23" w14:textId="77777777" w:rsidR="00887D88" w:rsidRPr="008728F5" w:rsidRDefault="00887D88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</w:rPr>
              <w:t>2а(</w:t>
            </w:r>
            <w:r w:rsidRPr="008728F5">
              <w:rPr>
                <w:sz w:val="24"/>
                <w:szCs w:val="24"/>
                <w:lang w:val="en-US"/>
              </w:rPr>
              <w:t>a+2)</w:t>
            </w:r>
          </w:p>
        </w:tc>
      </w:tr>
      <w:tr w:rsidR="00887D88" w:rsidRPr="008728F5" w14:paraId="2A4CAF27" w14:textId="77777777" w:rsidTr="00194E4F">
        <w:tc>
          <w:tcPr>
            <w:tcW w:w="533" w:type="dxa"/>
          </w:tcPr>
          <w:p w14:paraId="2A4CAF25" w14:textId="77777777" w:rsidR="00887D88" w:rsidRPr="008728F5" w:rsidRDefault="00887D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26" w14:textId="77777777" w:rsidR="00887D88" w:rsidRPr="008728F5" w:rsidRDefault="00887D88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2a(a-2)</w:t>
            </w:r>
          </w:p>
        </w:tc>
      </w:tr>
      <w:tr w:rsidR="00887D88" w:rsidRPr="008728F5" w14:paraId="2A4CAF2A" w14:textId="77777777" w:rsidTr="00194E4F">
        <w:tc>
          <w:tcPr>
            <w:tcW w:w="533" w:type="dxa"/>
          </w:tcPr>
          <w:p w14:paraId="2A4CAF28" w14:textId="77777777" w:rsidR="00887D88" w:rsidRPr="008728F5" w:rsidRDefault="00887D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29" w14:textId="77777777" w:rsidR="00887D88" w:rsidRPr="008728F5" w:rsidRDefault="00887D88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</w:rPr>
              <w:t>a</w:t>
            </w:r>
            <w:r w:rsidRPr="008728F5">
              <w:rPr>
                <w:sz w:val="24"/>
                <w:szCs w:val="24"/>
                <w:vertAlign w:val="superscript"/>
                <w:lang w:val="en-US"/>
              </w:rPr>
              <w:t>2</w:t>
            </w:r>
            <w:r w:rsidRPr="008728F5">
              <w:rPr>
                <w:sz w:val="24"/>
                <w:szCs w:val="24"/>
                <w:lang w:val="en-US"/>
              </w:rPr>
              <w:t>(a+2)</w:t>
            </w:r>
          </w:p>
        </w:tc>
      </w:tr>
      <w:tr w:rsidR="00887D88" w:rsidRPr="008728F5" w14:paraId="2A4CAF2D" w14:textId="77777777" w:rsidTr="00194E4F">
        <w:tc>
          <w:tcPr>
            <w:tcW w:w="533" w:type="dxa"/>
          </w:tcPr>
          <w:p w14:paraId="2A4CAF2B" w14:textId="77777777" w:rsidR="00887D88" w:rsidRPr="008728F5" w:rsidRDefault="00887D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AF2C" w14:textId="77777777" w:rsidR="00887D88" w:rsidRPr="008728F5" w:rsidRDefault="00887D88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</w:rPr>
              <w:t>2a(a+1)</w:t>
            </w:r>
            <w:r w:rsidRPr="008728F5">
              <w:rPr>
                <w:sz w:val="24"/>
                <w:szCs w:val="24"/>
                <w:vertAlign w:val="superscript"/>
              </w:rPr>
              <w:t>2</w:t>
            </w:r>
          </w:p>
        </w:tc>
      </w:tr>
      <w:tr w:rsidR="00887D88" w:rsidRPr="008728F5" w14:paraId="2A4CAF30" w14:textId="77777777" w:rsidTr="00194E4F">
        <w:tc>
          <w:tcPr>
            <w:tcW w:w="533" w:type="dxa"/>
          </w:tcPr>
          <w:p w14:paraId="2A4CAF2E" w14:textId="77777777" w:rsidR="00887D88" w:rsidRPr="008728F5" w:rsidRDefault="00887D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2F" w14:textId="77777777" w:rsidR="00887D88" w:rsidRPr="008728F5" w:rsidRDefault="00887D88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2a(a-1)</w:t>
            </w:r>
            <w:r w:rsidRPr="008728F5">
              <w:rPr>
                <w:sz w:val="24"/>
                <w:szCs w:val="24"/>
                <w:vertAlign w:val="superscript"/>
              </w:rPr>
              <w:t>2</w:t>
            </w:r>
          </w:p>
        </w:tc>
      </w:tr>
    </w:tbl>
    <w:p w14:paraId="2A4CAF31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F32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4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F3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94E4F" w:rsidRPr="008728F5" w14:paraId="2A4CAF36" w14:textId="77777777" w:rsidTr="00194E4F">
        <w:tc>
          <w:tcPr>
            <w:tcW w:w="533" w:type="dxa"/>
          </w:tcPr>
          <w:p w14:paraId="2A4CAF34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F35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бырғалары 13 см, 14 см және 15 см бол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атын үшбұрыштың ауданын табыңыз</w:t>
            </w:r>
          </w:p>
        </w:tc>
      </w:tr>
      <w:tr w:rsidR="00194E4F" w:rsidRPr="008728F5" w14:paraId="2A4CAF39" w14:textId="77777777" w:rsidTr="00194E4F">
        <w:tc>
          <w:tcPr>
            <w:tcW w:w="533" w:type="dxa"/>
          </w:tcPr>
          <w:p w14:paraId="2A4CAF37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38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56 см</w:t>
            </w:r>
            <w:r w:rsidRPr="008728F5"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  <w:tr w:rsidR="00194E4F" w:rsidRPr="008728F5" w14:paraId="2A4CAF3C" w14:textId="77777777" w:rsidTr="00194E4F">
        <w:tc>
          <w:tcPr>
            <w:tcW w:w="533" w:type="dxa"/>
          </w:tcPr>
          <w:p w14:paraId="2A4CAF3A" w14:textId="77777777" w:rsidR="00194E4F" w:rsidRPr="008728F5" w:rsidRDefault="0007665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F3B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84 см</w:t>
            </w:r>
            <w:r w:rsidRPr="008728F5"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  <w:tr w:rsidR="00194E4F" w:rsidRPr="008728F5" w14:paraId="2A4CAF3F" w14:textId="77777777" w:rsidTr="00194E4F">
        <w:tc>
          <w:tcPr>
            <w:tcW w:w="533" w:type="dxa"/>
          </w:tcPr>
          <w:p w14:paraId="2A4CAF3D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3E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72 см</w:t>
            </w:r>
            <w:r w:rsidRPr="008728F5"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  <w:tr w:rsidR="00194E4F" w:rsidRPr="008728F5" w14:paraId="2A4CAF42" w14:textId="77777777" w:rsidTr="00194E4F">
        <w:tc>
          <w:tcPr>
            <w:tcW w:w="533" w:type="dxa"/>
          </w:tcPr>
          <w:p w14:paraId="2A4CAF40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41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36 см</w:t>
            </w:r>
            <w:r w:rsidRPr="008728F5"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  <w:tr w:rsidR="00194E4F" w:rsidRPr="008728F5" w14:paraId="2A4CAF45" w14:textId="77777777" w:rsidTr="00194E4F">
        <w:tc>
          <w:tcPr>
            <w:tcW w:w="533" w:type="dxa"/>
          </w:tcPr>
          <w:p w14:paraId="2A4CAF43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44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42 см</w:t>
            </w:r>
            <w:r w:rsidRPr="008728F5"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</w:tbl>
    <w:p w14:paraId="2A4CAF46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F47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5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F48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2"/>
        <w:gridCol w:w="8813"/>
      </w:tblGrid>
      <w:tr w:rsidR="00791C2F" w:rsidRPr="008728F5" w14:paraId="2A4CAF4B" w14:textId="77777777" w:rsidTr="00C207AD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49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CAF4A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септеңіз: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,96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 -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,69</m:t>
                  </m:r>
                </m:e>
              </m:rad>
            </m:oMath>
          </w:p>
        </w:tc>
      </w:tr>
      <w:tr w:rsidR="00791C2F" w:rsidRPr="008728F5" w14:paraId="2A4CAF4E" w14:textId="77777777" w:rsidTr="00C207AD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4C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4D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0,27</w:t>
            </w:r>
          </w:p>
        </w:tc>
      </w:tr>
      <w:tr w:rsidR="00791C2F" w:rsidRPr="008728F5" w14:paraId="2A4CAF51" w14:textId="77777777" w:rsidTr="00C207AD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4F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0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0,17</w:t>
            </w:r>
          </w:p>
        </w:tc>
      </w:tr>
      <w:tr w:rsidR="00791C2F" w:rsidRPr="008728F5" w14:paraId="2A4CAF54" w14:textId="77777777" w:rsidTr="00C207AD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2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3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,7</w:t>
            </w:r>
          </w:p>
        </w:tc>
      </w:tr>
      <w:tr w:rsidR="00791C2F" w:rsidRPr="008728F5" w14:paraId="2A4CAF57" w14:textId="77777777" w:rsidTr="00C207AD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5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6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0,2</w:t>
            </w:r>
          </w:p>
        </w:tc>
      </w:tr>
      <w:tr w:rsidR="00791C2F" w:rsidRPr="008728F5" w14:paraId="2A4CAF5A" w14:textId="77777777" w:rsidTr="00C207AD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8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9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0,1</w:t>
            </w:r>
          </w:p>
        </w:tc>
      </w:tr>
    </w:tbl>
    <w:p w14:paraId="2A4CAF5B" w14:textId="77777777" w:rsidR="00BD6D67" w:rsidRPr="008728F5" w:rsidRDefault="00BD6D67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5C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26 сұрақ</w:t>
      </w:r>
    </w:p>
    <w:p w14:paraId="2A4CAF5D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C3093" w:rsidRPr="008728F5" w14:paraId="2A4CAF60" w14:textId="77777777" w:rsidTr="00921B0D">
        <w:tc>
          <w:tcPr>
            <w:tcW w:w="533" w:type="dxa"/>
            <w:shd w:val="clear" w:color="auto" w:fill="auto"/>
          </w:tcPr>
          <w:p w14:paraId="2A4CAF5E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F5F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 бұрыштар</w:t>
            </w:r>
          </w:p>
        </w:tc>
      </w:tr>
      <w:tr w:rsidR="005C3093" w:rsidRPr="008728F5" w14:paraId="2A4CAF63" w14:textId="77777777" w:rsidTr="00921B0D">
        <w:tc>
          <w:tcPr>
            <w:tcW w:w="533" w:type="dxa"/>
            <w:shd w:val="clear" w:color="auto" w:fill="auto"/>
          </w:tcPr>
          <w:p w14:paraId="2A4CAF61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62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 бұрыштан үлкен, жазыңқы бұрыштан кіші бұрыш</w:t>
            </w:r>
          </w:p>
        </w:tc>
      </w:tr>
      <w:tr w:rsidR="005C3093" w:rsidRPr="008728F5" w14:paraId="2A4CAF66" w14:textId="77777777" w:rsidTr="00921B0D">
        <w:tc>
          <w:tcPr>
            <w:tcW w:w="533" w:type="dxa"/>
            <w:shd w:val="clear" w:color="auto" w:fill="auto"/>
          </w:tcPr>
          <w:p w14:paraId="2A4CAF64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F65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қабырғасы ортақ, ал басқа екі қабырғасы бір түзудің бойында жататын екі бұрыш</w:t>
            </w:r>
          </w:p>
        </w:tc>
      </w:tr>
      <w:tr w:rsidR="005C3093" w:rsidRPr="008728F5" w14:paraId="2A4CAF69" w14:textId="77777777" w:rsidTr="00921B0D">
        <w:tc>
          <w:tcPr>
            <w:tcW w:w="533" w:type="dxa"/>
            <w:shd w:val="clear" w:color="auto" w:fill="auto"/>
          </w:tcPr>
          <w:p w14:paraId="2A4CAF67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68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 екі радиусының арасындағы бұрыш</w:t>
            </w:r>
          </w:p>
        </w:tc>
      </w:tr>
      <w:tr w:rsidR="005C3093" w:rsidRPr="008728F5" w14:paraId="2A4CAF6C" w14:textId="77777777" w:rsidTr="00921B0D">
        <w:tc>
          <w:tcPr>
            <w:tcW w:w="533" w:type="dxa"/>
            <w:shd w:val="clear" w:color="auto" w:fill="auto"/>
          </w:tcPr>
          <w:p w14:paraId="2A4CAF6A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6B" w14:textId="77777777" w:rsidR="005C3093" w:rsidRPr="008728F5" w:rsidRDefault="005C3093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 бұрыштан кіші бұрыш</w:t>
            </w:r>
          </w:p>
        </w:tc>
      </w:tr>
      <w:tr w:rsidR="005C3093" w:rsidRPr="008728F5" w14:paraId="2A4CAF6F" w14:textId="77777777" w:rsidTr="00921B0D">
        <w:tc>
          <w:tcPr>
            <w:tcW w:w="533" w:type="dxa"/>
            <w:shd w:val="clear" w:color="auto" w:fill="auto"/>
          </w:tcPr>
          <w:p w14:paraId="2A4CAF6D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lastRenderedPageBreak/>
              <w:t>0</w:t>
            </w:r>
          </w:p>
        </w:tc>
        <w:tc>
          <w:tcPr>
            <w:tcW w:w="8812" w:type="dxa"/>
          </w:tcPr>
          <w:p w14:paraId="2A4CAF6E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 бұрыштың жартысы немесе өзінің сыбайлас бұрышына тең болатын бұрыш</w:t>
            </w:r>
          </w:p>
        </w:tc>
      </w:tr>
    </w:tbl>
    <w:p w14:paraId="2A4CAF70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71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27 сұрақ</w:t>
      </w:r>
    </w:p>
    <w:p w14:paraId="2A4CAF72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1C5BC6" w:rsidRPr="00C17B8E" w14:paraId="2A4CAF75" w14:textId="77777777" w:rsidTr="00921B0D">
        <w:tc>
          <w:tcPr>
            <w:tcW w:w="533" w:type="dxa"/>
            <w:shd w:val="clear" w:color="auto" w:fill="auto"/>
          </w:tcPr>
          <w:p w14:paraId="2A4CAF73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F74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радиусын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расындағ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</w:p>
        </w:tc>
      </w:tr>
      <w:tr w:rsidR="001C5BC6" w:rsidRPr="008728F5" w14:paraId="2A4CAF78" w14:textId="77777777" w:rsidTr="00921B0D">
        <w:tc>
          <w:tcPr>
            <w:tcW w:w="533" w:type="dxa"/>
            <w:shd w:val="clear" w:color="auto" w:fill="auto"/>
          </w:tcPr>
          <w:p w14:paraId="2A4CAF76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77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 бұрыш</w:t>
            </w:r>
          </w:p>
        </w:tc>
      </w:tr>
      <w:tr w:rsidR="001C5BC6" w:rsidRPr="008728F5" w14:paraId="2A4CAF7B" w14:textId="77777777" w:rsidTr="00921B0D">
        <w:tc>
          <w:tcPr>
            <w:tcW w:w="533" w:type="dxa"/>
            <w:shd w:val="clear" w:color="auto" w:fill="auto"/>
          </w:tcPr>
          <w:p w14:paraId="2A4CAF79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F7A" w14:textId="77777777" w:rsidR="001C5BC6" w:rsidRPr="008728F5" w:rsidRDefault="001C5BC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Центрлік бұрыш</w:t>
            </w:r>
          </w:p>
        </w:tc>
      </w:tr>
      <w:tr w:rsidR="001C5BC6" w:rsidRPr="008728F5" w14:paraId="2A4CAF7E" w14:textId="77777777" w:rsidTr="00921B0D">
        <w:tc>
          <w:tcPr>
            <w:tcW w:w="533" w:type="dxa"/>
            <w:shd w:val="clear" w:color="auto" w:fill="auto"/>
          </w:tcPr>
          <w:p w14:paraId="2A4CAF7C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7D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 бұрыш</w:t>
            </w:r>
          </w:p>
        </w:tc>
      </w:tr>
      <w:tr w:rsidR="001C5BC6" w:rsidRPr="008728F5" w14:paraId="2A4CAF81" w14:textId="77777777" w:rsidTr="00921B0D">
        <w:tc>
          <w:tcPr>
            <w:tcW w:w="533" w:type="dxa"/>
            <w:shd w:val="clear" w:color="auto" w:fill="auto"/>
          </w:tcPr>
          <w:p w14:paraId="2A4CAF7F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80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 бұрыш</w:t>
            </w:r>
          </w:p>
        </w:tc>
      </w:tr>
      <w:tr w:rsidR="001C5BC6" w:rsidRPr="008728F5" w14:paraId="2A4CAF84" w14:textId="77777777" w:rsidTr="00921B0D">
        <w:tc>
          <w:tcPr>
            <w:tcW w:w="533" w:type="dxa"/>
            <w:shd w:val="clear" w:color="auto" w:fill="auto"/>
          </w:tcPr>
          <w:p w14:paraId="2A4CAF82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83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 бұрыштар</w:t>
            </w:r>
          </w:p>
        </w:tc>
      </w:tr>
    </w:tbl>
    <w:p w14:paraId="2A4CAF85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86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28 сұрақ</w:t>
      </w:r>
    </w:p>
    <w:p w14:paraId="2A4CAF87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1C5BC6" w:rsidRPr="008728F5" w14:paraId="2A4CAF8A" w14:textId="77777777" w:rsidTr="00921B0D">
        <w:tc>
          <w:tcPr>
            <w:tcW w:w="533" w:type="dxa"/>
            <w:shd w:val="clear" w:color="auto" w:fill="auto"/>
          </w:tcPr>
          <w:p w14:paraId="2A4CAF88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F89" w14:textId="77777777" w:rsidR="001C5BC6" w:rsidRPr="008728F5" w:rsidRDefault="001C5BC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Центрлік бұрыш</w:t>
            </w:r>
          </w:p>
        </w:tc>
      </w:tr>
      <w:tr w:rsidR="001C5BC6" w:rsidRPr="008728F5" w14:paraId="2A4CAF8D" w14:textId="77777777" w:rsidTr="00921B0D">
        <w:tc>
          <w:tcPr>
            <w:tcW w:w="533" w:type="dxa"/>
            <w:shd w:val="clear" w:color="auto" w:fill="auto"/>
          </w:tcPr>
          <w:p w14:paraId="2A4CAF8B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8C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 бұрыштан үлкен, жазыңқы бұрыштан кіші бұрыш</w:t>
            </w:r>
          </w:p>
        </w:tc>
      </w:tr>
      <w:tr w:rsidR="001C5BC6" w:rsidRPr="008728F5" w14:paraId="2A4CAF90" w14:textId="77777777" w:rsidTr="00921B0D">
        <w:tc>
          <w:tcPr>
            <w:tcW w:w="533" w:type="dxa"/>
            <w:shd w:val="clear" w:color="auto" w:fill="auto"/>
          </w:tcPr>
          <w:p w14:paraId="2A4CAF8E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F8F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 екі радиусының арасындағы бұрыш</w:t>
            </w:r>
          </w:p>
        </w:tc>
      </w:tr>
      <w:tr w:rsidR="001C5BC6" w:rsidRPr="008728F5" w14:paraId="2A4CAF93" w14:textId="77777777" w:rsidTr="00921B0D">
        <w:tc>
          <w:tcPr>
            <w:tcW w:w="533" w:type="dxa"/>
            <w:shd w:val="clear" w:color="auto" w:fill="auto"/>
          </w:tcPr>
          <w:p w14:paraId="2A4CAF91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92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қабырғасы ортақ, ал басқа екі қабырғасы бір түзудің бойында жататын екі бұрыш</w:t>
            </w:r>
          </w:p>
        </w:tc>
      </w:tr>
      <w:tr w:rsidR="001C5BC6" w:rsidRPr="008728F5" w14:paraId="2A4CAF96" w14:textId="77777777" w:rsidTr="00921B0D">
        <w:tc>
          <w:tcPr>
            <w:tcW w:w="533" w:type="dxa"/>
            <w:shd w:val="clear" w:color="auto" w:fill="auto"/>
          </w:tcPr>
          <w:p w14:paraId="2A4CAF94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95" w14:textId="77777777" w:rsidR="001C5BC6" w:rsidRPr="008728F5" w:rsidRDefault="001C5BC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 бұрыштан кіші бұрыш</w:t>
            </w:r>
          </w:p>
        </w:tc>
      </w:tr>
      <w:tr w:rsidR="001C5BC6" w:rsidRPr="008728F5" w14:paraId="2A4CAF99" w14:textId="77777777" w:rsidTr="00921B0D">
        <w:tc>
          <w:tcPr>
            <w:tcW w:w="533" w:type="dxa"/>
            <w:shd w:val="clear" w:color="auto" w:fill="auto"/>
          </w:tcPr>
          <w:p w14:paraId="2A4CAF97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98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 бұрыштың жартысы немесе өзінің сыбайлас бұрышына тең болатын бұрыш</w:t>
            </w:r>
          </w:p>
        </w:tc>
      </w:tr>
    </w:tbl>
    <w:p w14:paraId="2A4CAF9A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9B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29 сұрақ</w:t>
      </w:r>
    </w:p>
    <w:p w14:paraId="2A4CAF9C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EE1479" w:rsidRPr="00C17B8E" w14:paraId="2A4CAF9F" w14:textId="77777777" w:rsidTr="00921B0D">
        <w:tc>
          <w:tcPr>
            <w:tcW w:w="533" w:type="dxa"/>
            <w:shd w:val="clear" w:color="auto" w:fill="auto"/>
          </w:tcPr>
          <w:p w14:paraId="2A4CAF9D" w14:textId="77777777" w:rsidR="00EE1479" w:rsidRPr="008728F5" w:rsidRDefault="00EE1479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F9E" w14:textId="77777777" w:rsidR="00EE1479" w:rsidRPr="008728F5" w:rsidRDefault="00EE147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ртыс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емесе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іні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на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</w:p>
        </w:tc>
      </w:tr>
      <w:tr w:rsidR="00EE1479" w:rsidRPr="008728F5" w14:paraId="2A4CAFA2" w14:textId="77777777" w:rsidTr="00921B0D">
        <w:tc>
          <w:tcPr>
            <w:tcW w:w="533" w:type="dxa"/>
            <w:shd w:val="clear" w:color="auto" w:fill="auto"/>
          </w:tcPr>
          <w:p w14:paraId="2A4CAFA0" w14:textId="77777777" w:rsidR="00EE1479" w:rsidRPr="008728F5" w:rsidRDefault="00EE1479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A1" w14:textId="77777777" w:rsidR="00EE1479" w:rsidRPr="008728F5" w:rsidRDefault="00EE1479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Центрлік бұрыш</w:t>
            </w:r>
          </w:p>
        </w:tc>
      </w:tr>
      <w:tr w:rsidR="00EE1479" w:rsidRPr="008728F5" w14:paraId="2A4CAFA5" w14:textId="77777777" w:rsidTr="00921B0D">
        <w:tc>
          <w:tcPr>
            <w:tcW w:w="533" w:type="dxa"/>
            <w:shd w:val="clear" w:color="auto" w:fill="auto"/>
          </w:tcPr>
          <w:p w14:paraId="2A4CAFA3" w14:textId="77777777" w:rsidR="00EE1479" w:rsidRPr="008728F5" w:rsidRDefault="00EE1479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FA4" w14:textId="77777777" w:rsidR="00EE1479" w:rsidRPr="008728F5" w:rsidRDefault="00EE147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 бұрыш</w:t>
            </w:r>
          </w:p>
        </w:tc>
      </w:tr>
      <w:tr w:rsidR="00EE1479" w:rsidRPr="008728F5" w14:paraId="2A4CAFA8" w14:textId="77777777" w:rsidTr="00921B0D">
        <w:tc>
          <w:tcPr>
            <w:tcW w:w="533" w:type="dxa"/>
            <w:shd w:val="clear" w:color="auto" w:fill="auto"/>
          </w:tcPr>
          <w:p w14:paraId="2A4CAFA6" w14:textId="77777777" w:rsidR="00EE1479" w:rsidRPr="008728F5" w:rsidRDefault="00EE1479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A7" w14:textId="77777777" w:rsidR="00EE1479" w:rsidRPr="008728F5" w:rsidRDefault="00EE147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 бұрыш</w:t>
            </w:r>
          </w:p>
        </w:tc>
      </w:tr>
      <w:tr w:rsidR="00EE1479" w:rsidRPr="008728F5" w14:paraId="2A4CAFAB" w14:textId="77777777" w:rsidTr="00921B0D">
        <w:tc>
          <w:tcPr>
            <w:tcW w:w="533" w:type="dxa"/>
            <w:shd w:val="clear" w:color="auto" w:fill="auto"/>
          </w:tcPr>
          <w:p w14:paraId="2A4CAFA9" w14:textId="77777777" w:rsidR="00EE1479" w:rsidRPr="008728F5" w:rsidRDefault="00EE1479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AA" w14:textId="77777777" w:rsidR="00EE1479" w:rsidRPr="008728F5" w:rsidRDefault="00EE147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 бұрыш</w:t>
            </w:r>
          </w:p>
        </w:tc>
      </w:tr>
      <w:tr w:rsidR="00EE1479" w:rsidRPr="008728F5" w14:paraId="2A4CAFAE" w14:textId="77777777" w:rsidTr="00921B0D">
        <w:tc>
          <w:tcPr>
            <w:tcW w:w="533" w:type="dxa"/>
            <w:shd w:val="clear" w:color="auto" w:fill="auto"/>
          </w:tcPr>
          <w:p w14:paraId="2A4CAFAC" w14:textId="77777777" w:rsidR="00EE1479" w:rsidRPr="008728F5" w:rsidRDefault="00EE1479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AD" w14:textId="77777777" w:rsidR="00EE1479" w:rsidRPr="008728F5" w:rsidRDefault="00EE147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 бұрыштар</w:t>
            </w:r>
          </w:p>
        </w:tc>
      </w:tr>
    </w:tbl>
    <w:p w14:paraId="2A4CAFAF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B0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0 сұрақ</w:t>
      </w:r>
    </w:p>
    <w:p w14:paraId="2A4CAFB1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D056E7" w:rsidRPr="008728F5" w14:paraId="2A4CAFB4" w14:textId="77777777" w:rsidTr="005449B8">
        <w:tc>
          <w:tcPr>
            <w:tcW w:w="533" w:type="dxa"/>
          </w:tcPr>
          <w:p w14:paraId="2A4CAFB2" w14:textId="77777777" w:rsidR="00D056E7" w:rsidRPr="008728F5" w:rsidRDefault="00D056E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FB3" w14:textId="77777777" w:rsidR="00D056E7" w:rsidRPr="008728F5" w:rsidRDefault="00D056E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|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-5|= 3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түбірлерінің қосындысын табыңыз</w:t>
            </w:r>
          </w:p>
        </w:tc>
      </w:tr>
      <w:tr w:rsidR="00D056E7" w:rsidRPr="008728F5" w14:paraId="2A4CAFB7" w14:textId="77777777" w:rsidTr="005449B8">
        <w:tc>
          <w:tcPr>
            <w:tcW w:w="533" w:type="dxa"/>
          </w:tcPr>
          <w:p w14:paraId="2A4CAFB5" w14:textId="77777777" w:rsidR="00D056E7" w:rsidRPr="008728F5" w:rsidRDefault="00D056E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B6" w14:textId="77777777" w:rsidR="00D056E7" w:rsidRPr="008728F5" w:rsidRDefault="00D056E7" w:rsidP="008728F5">
            <w:pPr>
              <w:tabs>
                <w:tab w:val="left" w:pos="43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</w:tr>
      <w:tr w:rsidR="00D056E7" w:rsidRPr="008728F5" w14:paraId="2A4CAFBA" w14:textId="77777777" w:rsidTr="005449B8">
        <w:tc>
          <w:tcPr>
            <w:tcW w:w="533" w:type="dxa"/>
          </w:tcPr>
          <w:p w14:paraId="2A4CAFB8" w14:textId="77777777" w:rsidR="00D056E7" w:rsidRPr="008728F5" w:rsidRDefault="00D056E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B9" w14:textId="77777777" w:rsidR="00D056E7" w:rsidRPr="008728F5" w:rsidRDefault="00D056E7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6</w:t>
            </w:r>
          </w:p>
        </w:tc>
      </w:tr>
      <w:tr w:rsidR="00D056E7" w:rsidRPr="008728F5" w14:paraId="2A4CAFBD" w14:textId="77777777" w:rsidTr="005449B8">
        <w:tc>
          <w:tcPr>
            <w:tcW w:w="533" w:type="dxa"/>
          </w:tcPr>
          <w:p w14:paraId="2A4CAFBB" w14:textId="77777777" w:rsidR="00D056E7" w:rsidRPr="008728F5" w:rsidRDefault="00D056E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BC" w14:textId="77777777" w:rsidR="00D056E7" w:rsidRPr="008728F5" w:rsidRDefault="00D056E7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2</w:t>
            </w:r>
          </w:p>
        </w:tc>
      </w:tr>
      <w:tr w:rsidR="00D056E7" w:rsidRPr="008728F5" w14:paraId="2A4CAFC0" w14:textId="77777777" w:rsidTr="005449B8">
        <w:tc>
          <w:tcPr>
            <w:tcW w:w="533" w:type="dxa"/>
          </w:tcPr>
          <w:p w14:paraId="2A4CAFBE" w14:textId="77777777" w:rsidR="00D056E7" w:rsidRPr="008728F5" w:rsidRDefault="00D056E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AFBF" w14:textId="77777777" w:rsidR="00D056E7" w:rsidRPr="008728F5" w:rsidRDefault="00D056E7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10</w:t>
            </w:r>
          </w:p>
        </w:tc>
      </w:tr>
      <w:tr w:rsidR="00D056E7" w:rsidRPr="008728F5" w14:paraId="2A4CAFC3" w14:textId="77777777" w:rsidTr="005449B8">
        <w:tc>
          <w:tcPr>
            <w:tcW w:w="533" w:type="dxa"/>
          </w:tcPr>
          <w:p w14:paraId="2A4CAFC1" w14:textId="77777777" w:rsidR="00D056E7" w:rsidRPr="008728F5" w:rsidRDefault="00D056E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C2" w14:textId="77777777" w:rsidR="00D056E7" w:rsidRPr="008728F5" w:rsidRDefault="00D056E7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8</w:t>
            </w:r>
          </w:p>
        </w:tc>
      </w:tr>
    </w:tbl>
    <w:p w14:paraId="2A4CAFC4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C5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1 сұрақ</w:t>
      </w:r>
    </w:p>
    <w:p w14:paraId="2A4CAFC6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56B7C" w:rsidRPr="008728F5" w14:paraId="2A4CAFC9" w14:textId="77777777" w:rsidTr="00156B7C">
        <w:tc>
          <w:tcPr>
            <w:tcW w:w="533" w:type="dxa"/>
          </w:tcPr>
          <w:p w14:paraId="2A4CAFC7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FC8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Теңдеуді шешіңіз: </w:t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1860" w:dyaOrig="720" w14:anchorId="2A4CCC32">
                <v:shape id="_x0000_i1035" type="#_x0000_t75" style="width:93pt;height:36.1pt" o:ole="">
                  <v:imagedata r:id="rId25" o:title=""/>
                </v:shape>
                <o:OLEObject Type="Embed" ProgID="Equation.3" ShapeID="_x0000_i1035" DrawAspect="Content" ObjectID="_1759074390" r:id="rId26"/>
              </w:object>
            </w:r>
          </w:p>
        </w:tc>
      </w:tr>
      <w:tr w:rsidR="00156B7C" w:rsidRPr="008728F5" w14:paraId="2A4CAFCC" w14:textId="77777777" w:rsidTr="00156B7C">
        <w:tc>
          <w:tcPr>
            <w:tcW w:w="533" w:type="dxa"/>
          </w:tcPr>
          <w:p w14:paraId="2A4CAFCA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AFCB" w14:textId="77777777" w:rsidR="00156B7C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  <w:object w:dxaOrig="560" w:dyaOrig="720" w14:anchorId="2A4CCC33">
                <v:shape id="_x0000_i1036" type="#_x0000_t75" style="width:28.8pt;height:36.1pt" o:ole="">
                  <v:imagedata r:id="rId27" o:title=""/>
                </v:shape>
                <o:OLEObject Type="Embed" ProgID="Equation.3" ShapeID="_x0000_i1036" DrawAspect="Content" ObjectID="_1759074391" r:id="rId28"/>
              </w:object>
            </w:r>
            <w:r w:rsidR="00156B7C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56B7C" w:rsidRPr="008728F5" w14:paraId="2A4CAFCF" w14:textId="77777777" w:rsidTr="00156B7C">
        <w:tc>
          <w:tcPr>
            <w:tcW w:w="533" w:type="dxa"/>
          </w:tcPr>
          <w:p w14:paraId="2A4CAFCD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CE" w14:textId="77777777" w:rsidR="00156B7C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540" w:dyaOrig="720" w14:anchorId="2A4CCC34">
                <v:shape id="_x0000_i1037" type="#_x0000_t75" style="width:27pt;height:36.1pt" o:ole="">
                  <v:imagedata r:id="rId29" o:title=""/>
                </v:shape>
                <o:OLEObject Type="Embed" ProgID="Equation.3" ShapeID="_x0000_i1037" DrawAspect="Content" ObjectID="_1759074392" r:id="rId30"/>
              </w:object>
            </w:r>
            <w:r w:rsidR="00156B7C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56B7C" w:rsidRPr="008728F5" w14:paraId="2A4CAFD2" w14:textId="77777777" w:rsidTr="00156B7C">
        <w:tc>
          <w:tcPr>
            <w:tcW w:w="533" w:type="dxa"/>
          </w:tcPr>
          <w:p w14:paraId="2A4CAFD0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FD1" w14:textId="77777777" w:rsidR="00156B7C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380" w:dyaOrig="720" w14:anchorId="2A4CCC35">
                <v:shape id="_x0000_i1038" type="#_x0000_t75" style="width:19.2pt;height:36.1pt" o:ole="">
                  <v:imagedata r:id="rId31" o:title=""/>
                </v:shape>
                <o:OLEObject Type="Embed" ProgID="Equation.3" ShapeID="_x0000_i1038" DrawAspect="Content" ObjectID="_1759074393" r:id="rId32"/>
              </w:object>
            </w:r>
            <w:r w:rsidR="00156B7C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56B7C" w:rsidRPr="008728F5" w14:paraId="2A4CAFD5" w14:textId="77777777" w:rsidTr="00156B7C">
        <w:tc>
          <w:tcPr>
            <w:tcW w:w="533" w:type="dxa"/>
          </w:tcPr>
          <w:p w14:paraId="2A4CAFD3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D4" w14:textId="77777777" w:rsidR="00156B7C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560" w:dyaOrig="720" w14:anchorId="2A4CCC36">
                <v:shape id="_x0000_i1039" type="#_x0000_t75" style="width:28.8pt;height:36.1pt" o:ole="">
                  <v:imagedata r:id="rId33" o:title=""/>
                </v:shape>
                <o:OLEObject Type="Embed" ProgID="Equation.3" ShapeID="_x0000_i1039" DrawAspect="Content" ObjectID="_1759074394" r:id="rId34"/>
              </w:object>
            </w:r>
            <w:r w:rsidR="00156B7C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56B7C" w:rsidRPr="008728F5" w14:paraId="2A4CAFD8" w14:textId="77777777" w:rsidTr="00156B7C">
        <w:tc>
          <w:tcPr>
            <w:tcW w:w="533" w:type="dxa"/>
          </w:tcPr>
          <w:p w14:paraId="2A4CAFD6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AFD7" w14:textId="77777777" w:rsidR="00156B7C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  <w:object w:dxaOrig="540" w:dyaOrig="720" w14:anchorId="2A4CCC37">
                <v:shape id="_x0000_i1040" type="#_x0000_t75" style="width:27pt;height:36.1pt" o:ole="">
                  <v:imagedata r:id="rId35" o:title=""/>
                </v:shape>
                <o:OLEObject Type="Embed" ProgID="Equation.3" ShapeID="_x0000_i1040" DrawAspect="Content" ObjectID="_1759074395" r:id="rId36"/>
              </w:object>
            </w:r>
            <w:r w:rsidR="00156B7C"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</w:tbl>
    <w:p w14:paraId="2A4CAFD9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DA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2 сұрақ</w:t>
      </w:r>
    </w:p>
    <w:p w14:paraId="2A4CAFDB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AFDC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56B7C" w:rsidRPr="008728F5" w14:paraId="2A4CAFDF" w14:textId="77777777" w:rsidTr="00156B7C">
        <w:tc>
          <w:tcPr>
            <w:tcW w:w="533" w:type="dxa"/>
          </w:tcPr>
          <w:p w14:paraId="2A4CAFDD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FDE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13 %-і 325 болатын санды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быңыз</w:t>
            </w:r>
          </w:p>
        </w:tc>
      </w:tr>
      <w:tr w:rsidR="00156B7C" w:rsidRPr="008728F5" w14:paraId="2A4CAFE2" w14:textId="77777777" w:rsidTr="00156B7C">
        <w:tc>
          <w:tcPr>
            <w:tcW w:w="533" w:type="dxa"/>
          </w:tcPr>
          <w:p w14:paraId="2A4CAFE0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AFE1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600</w:t>
            </w:r>
          </w:p>
        </w:tc>
      </w:tr>
      <w:tr w:rsidR="00156B7C" w:rsidRPr="008728F5" w14:paraId="2A4CAFE5" w14:textId="77777777" w:rsidTr="00156B7C">
        <w:tc>
          <w:tcPr>
            <w:tcW w:w="533" w:type="dxa"/>
          </w:tcPr>
          <w:p w14:paraId="2A4CAFE3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E4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00</w:t>
            </w:r>
          </w:p>
        </w:tc>
      </w:tr>
      <w:tr w:rsidR="00156B7C" w:rsidRPr="008728F5" w14:paraId="2A4CAFE8" w14:textId="77777777" w:rsidTr="00156B7C">
        <w:tc>
          <w:tcPr>
            <w:tcW w:w="533" w:type="dxa"/>
          </w:tcPr>
          <w:p w14:paraId="2A4CAFE6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E7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3,25</w:t>
            </w:r>
          </w:p>
        </w:tc>
      </w:tr>
      <w:tr w:rsidR="00156B7C" w:rsidRPr="008728F5" w14:paraId="2A4CAFEB" w14:textId="77777777" w:rsidTr="00156B7C">
        <w:tc>
          <w:tcPr>
            <w:tcW w:w="533" w:type="dxa"/>
          </w:tcPr>
          <w:p w14:paraId="2A4CAFE9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EA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,25</w:t>
            </w:r>
          </w:p>
        </w:tc>
      </w:tr>
      <w:tr w:rsidR="00156B7C" w:rsidRPr="008728F5" w14:paraId="2A4CAFEE" w14:textId="77777777" w:rsidTr="00156B7C">
        <w:tc>
          <w:tcPr>
            <w:tcW w:w="533" w:type="dxa"/>
          </w:tcPr>
          <w:p w14:paraId="2A4CAFEC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FED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500 </w:t>
            </w:r>
          </w:p>
        </w:tc>
      </w:tr>
    </w:tbl>
    <w:p w14:paraId="2A4CAFEF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F0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3 сұрақ</w:t>
      </w:r>
    </w:p>
    <w:p w14:paraId="2A4CAFF1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56B7C" w:rsidRPr="008728F5" w14:paraId="2A4CAFF4" w14:textId="77777777" w:rsidTr="00156B7C">
        <w:tc>
          <w:tcPr>
            <w:tcW w:w="533" w:type="dxa"/>
          </w:tcPr>
          <w:p w14:paraId="2A4CAFF2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FF3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Пропорцияның белгісіз мүшесін табыңыз:</w:t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ru-MD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ru-MD"/>
              </w:rPr>
              <w:object w:dxaOrig="700" w:dyaOrig="720" w14:anchorId="2A4CCC38">
                <v:shape id="_x0000_i1041" type="#_x0000_t75" style="width:34.85pt;height:36.1pt" o:ole="">
                  <v:imagedata r:id="rId37" o:title=""/>
                </v:shape>
                <o:OLEObject Type="Embed" ProgID="Equation.3" ShapeID="_x0000_i1041" DrawAspect="Content" ObjectID="_1759074396" r:id="rId38"/>
              </w:object>
            </w:r>
          </w:p>
        </w:tc>
      </w:tr>
      <w:tr w:rsidR="00156B7C" w:rsidRPr="008728F5" w14:paraId="2A4CAFF7" w14:textId="77777777" w:rsidTr="00156B7C">
        <w:tc>
          <w:tcPr>
            <w:tcW w:w="533" w:type="dxa"/>
          </w:tcPr>
          <w:p w14:paraId="2A4CAFF5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FF6" w14:textId="77777777" w:rsidR="00156B7C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ru-MD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ru-MD"/>
              </w:rPr>
              <w:object w:dxaOrig="420" w:dyaOrig="700" w14:anchorId="2A4CCC39">
                <v:shape id="_x0000_i1042" type="#_x0000_t75" style="width:21pt;height:34.85pt" o:ole="">
                  <v:imagedata r:id="rId39" o:title=""/>
                </v:shape>
                <o:OLEObject Type="Embed" ProgID="Equation.3" ShapeID="_x0000_i1042" DrawAspect="Content" ObjectID="_1759074397" r:id="rId40"/>
              </w:object>
            </w: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ru-MD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ru-MD"/>
              </w:rPr>
              <w:object w:dxaOrig="200" w:dyaOrig="380" w14:anchorId="2A4CCC3A">
                <v:shape id="_x0000_i1043" type="#_x0000_t75" style="width:10.85pt;height:19.2pt" o:ole="">
                  <v:imagedata r:id="rId41" o:title=""/>
                </v:shape>
                <o:OLEObject Type="Embed" ProgID="Equation.3" ShapeID="_x0000_i1043" DrawAspect="Content" ObjectID="_1759074398" r:id="rId42"/>
              </w:object>
            </w:r>
            <w:r w:rsidR="00156B7C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</w:p>
        </w:tc>
      </w:tr>
      <w:tr w:rsidR="00156B7C" w:rsidRPr="008728F5" w14:paraId="2A4CAFFA" w14:textId="77777777" w:rsidTr="00156B7C">
        <w:tc>
          <w:tcPr>
            <w:tcW w:w="533" w:type="dxa"/>
          </w:tcPr>
          <w:p w14:paraId="2A4CAFF8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F9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4</w:t>
            </w:r>
          </w:p>
        </w:tc>
      </w:tr>
      <w:tr w:rsidR="00156B7C" w:rsidRPr="008728F5" w14:paraId="2A4CAFFD" w14:textId="77777777" w:rsidTr="00156B7C">
        <w:tc>
          <w:tcPr>
            <w:tcW w:w="533" w:type="dxa"/>
          </w:tcPr>
          <w:p w14:paraId="2A4CAFFB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FC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7</w:t>
            </w:r>
          </w:p>
        </w:tc>
      </w:tr>
      <w:tr w:rsidR="00156B7C" w:rsidRPr="008728F5" w14:paraId="2A4CB000" w14:textId="77777777" w:rsidTr="00156B7C">
        <w:tc>
          <w:tcPr>
            <w:tcW w:w="533" w:type="dxa"/>
          </w:tcPr>
          <w:p w14:paraId="2A4CAFFE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FF" w14:textId="77777777" w:rsidR="00156B7C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ru-MD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ru-MD"/>
              </w:rPr>
              <w:object w:dxaOrig="380" w:dyaOrig="720" w14:anchorId="2A4CCC3B">
                <v:shape id="_x0000_i1044" type="#_x0000_t75" style="width:19.2pt;height:36.1pt" o:ole="">
                  <v:imagedata r:id="rId43" o:title=""/>
                </v:shape>
                <o:OLEObject Type="Embed" ProgID="Equation.3" ShapeID="_x0000_i1044" DrawAspect="Content" ObjectID="_1759074399" r:id="rId44"/>
              </w:object>
            </w:r>
            <w:r w:rsidR="00156B7C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</w:p>
        </w:tc>
      </w:tr>
      <w:tr w:rsidR="00156B7C" w:rsidRPr="008728F5" w14:paraId="2A4CB003" w14:textId="77777777" w:rsidTr="00156B7C">
        <w:tc>
          <w:tcPr>
            <w:tcW w:w="533" w:type="dxa"/>
          </w:tcPr>
          <w:p w14:paraId="2A4CB001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002" w14:textId="77777777" w:rsidR="00156B7C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ru-MD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ru-MD"/>
              </w:rPr>
              <w:object w:dxaOrig="240" w:dyaOrig="720" w14:anchorId="2A4CCC3C">
                <v:shape id="_x0000_i1045" type="#_x0000_t75" style="width:12.1pt;height:36.1pt" o:ole="">
                  <v:imagedata r:id="rId45" o:title=""/>
                </v:shape>
                <o:OLEObject Type="Embed" ProgID="Equation.3" ShapeID="_x0000_i1045" DrawAspect="Content" ObjectID="_1759074400" r:id="rId46"/>
              </w:object>
            </w:r>
            <w:r w:rsidR="00156B7C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r w:rsidR="00156B7C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2A4CB004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05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4 сұрақ</w:t>
      </w:r>
    </w:p>
    <w:p w14:paraId="2A4CB006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56B7C" w:rsidRPr="008728F5" w14:paraId="2A4CB009" w14:textId="77777777" w:rsidTr="00156B7C">
        <w:tc>
          <w:tcPr>
            <w:tcW w:w="533" w:type="dxa"/>
          </w:tcPr>
          <w:p w14:paraId="2A4CB007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08" w14:textId="77777777" w:rsidR="00156B7C" w:rsidRPr="008728F5" w:rsidRDefault="00156B7C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3" w:name="_Hlk124840180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Ортақ көбейткішті жақша сыртына шығарып формула бойынша жікте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ңіз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3а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–18а+27</w:t>
            </w:r>
            <w:bookmarkEnd w:id="3"/>
          </w:p>
        </w:tc>
      </w:tr>
      <w:tr w:rsidR="00156B7C" w:rsidRPr="008728F5" w14:paraId="2A4CB00C" w14:textId="77777777" w:rsidTr="00156B7C">
        <w:tc>
          <w:tcPr>
            <w:tcW w:w="533" w:type="dxa"/>
          </w:tcPr>
          <w:p w14:paraId="2A4CB00A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0B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(а–6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0F" w14:textId="77777777" w:rsidTr="00156B7C">
        <w:tc>
          <w:tcPr>
            <w:tcW w:w="533" w:type="dxa"/>
          </w:tcPr>
          <w:p w14:paraId="2A4CB00D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00E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(а+6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12" w14:textId="77777777" w:rsidTr="00156B7C">
        <w:tc>
          <w:tcPr>
            <w:tcW w:w="533" w:type="dxa"/>
          </w:tcPr>
          <w:p w14:paraId="2A4CB010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11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(а–9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15" w14:textId="77777777" w:rsidTr="00156B7C">
        <w:tc>
          <w:tcPr>
            <w:tcW w:w="533" w:type="dxa"/>
          </w:tcPr>
          <w:p w14:paraId="2A4CB013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14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(3а–9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18" w14:textId="77777777" w:rsidTr="00156B7C">
        <w:tc>
          <w:tcPr>
            <w:tcW w:w="533" w:type="dxa"/>
          </w:tcPr>
          <w:p w14:paraId="2A4CB016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017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(а–3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14:paraId="2A4CB019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1A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5 сұрақ</w:t>
      </w:r>
    </w:p>
    <w:p w14:paraId="2A4CB01B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56B7C" w:rsidRPr="008728F5" w14:paraId="2A4CB01E" w14:textId="77777777" w:rsidTr="00156B7C">
        <w:tc>
          <w:tcPr>
            <w:tcW w:w="533" w:type="dxa"/>
          </w:tcPr>
          <w:p w14:paraId="2A4CB01C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1D" w14:textId="77777777" w:rsidR="00156B7C" w:rsidRPr="008728F5" w:rsidRDefault="00156B7C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вадраттың диагоналі 10 см болс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а, квадраттың ауданын табыңыз</w:t>
            </w:r>
          </w:p>
        </w:tc>
      </w:tr>
      <w:tr w:rsidR="00156B7C" w:rsidRPr="008728F5" w14:paraId="2A4CB021" w14:textId="77777777" w:rsidTr="00156B7C">
        <w:tc>
          <w:tcPr>
            <w:tcW w:w="533" w:type="dxa"/>
          </w:tcPr>
          <w:p w14:paraId="2A4CB01F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020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24" w14:textId="77777777" w:rsidTr="00156B7C">
        <w:tc>
          <w:tcPr>
            <w:tcW w:w="533" w:type="dxa"/>
          </w:tcPr>
          <w:p w14:paraId="2A4CB022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023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50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27" w14:textId="77777777" w:rsidTr="00156B7C">
        <w:tc>
          <w:tcPr>
            <w:tcW w:w="533" w:type="dxa"/>
          </w:tcPr>
          <w:p w14:paraId="2A4CB025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26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00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2A" w14:textId="77777777" w:rsidTr="00156B7C">
        <w:tc>
          <w:tcPr>
            <w:tcW w:w="533" w:type="dxa"/>
          </w:tcPr>
          <w:p w14:paraId="2A4CB028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29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6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2D" w14:textId="77777777" w:rsidTr="00156B7C">
        <w:tc>
          <w:tcPr>
            <w:tcW w:w="533" w:type="dxa"/>
          </w:tcPr>
          <w:p w14:paraId="2A4CB02B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2C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64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14:paraId="2A4CB02E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2F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6 сұрақ</w:t>
      </w:r>
    </w:p>
    <w:p w14:paraId="2A4CB030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C3093" w:rsidRPr="008728F5" w14:paraId="2A4CB033" w14:textId="77777777" w:rsidTr="00921B0D">
        <w:tc>
          <w:tcPr>
            <w:tcW w:w="533" w:type="dxa"/>
            <w:shd w:val="clear" w:color="auto" w:fill="auto"/>
          </w:tcPr>
          <w:p w14:paraId="2A4CB031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032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қабырғалы үшбұрыш</w:t>
            </w:r>
          </w:p>
        </w:tc>
      </w:tr>
      <w:tr w:rsidR="005C3093" w:rsidRPr="008728F5" w14:paraId="2A4CB036" w14:textId="77777777" w:rsidTr="00921B0D">
        <w:tc>
          <w:tcPr>
            <w:tcW w:w="533" w:type="dxa"/>
            <w:shd w:val="clear" w:color="auto" w:fill="auto"/>
          </w:tcPr>
          <w:p w14:paraId="2A4CB034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35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бырғаларының ұзындықтары әртүрлі болатын үшбұрыш</w:t>
            </w:r>
          </w:p>
        </w:tc>
      </w:tr>
      <w:tr w:rsidR="005C3093" w:rsidRPr="008728F5" w14:paraId="2A4CB039" w14:textId="77777777" w:rsidTr="00921B0D">
        <w:tc>
          <w:tcPr>
            <w:tcW w:w="533" w:type="dxa"/>
            <w:shd w:val="clear" w:color="auto" w:fill="auto"/>
          </w:tcPr>
          <w:p w14:paraId="2A4CB037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038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 қабырғалары өзара тең болатын үшбұрыш</w:t>
            </w:r>
          </w:p>
        </w:tc>
      </w:tr>
      <w:tr w:rsidR="005C3093" w:rsidRPr="008728F5" w14:paraId="2A4CB03C" w14:textId="77777777" w:rsidTr="00921B0D">
        <w:tc>
          <w:tcPr>
            <w:tcW w:w="533" w:type="dxa"/>
            <w:shd w:val="clear" w:color="auto" w:fill="auto"/>
          </w:tcPr>
          <w:p w14:paraId="2A4CB03A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3B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 бұрыштары сүйір болатын үшбұрыш</w:t>
            </w:r>
          </w:p>
        </w:tc>
      </w:tr>
      <w:tr w:rsidR="005C3093" w:rsidRPr="008728F5" w14:paraId="2A4CB03F" w14:textId="77777777" w:rsidTr="00921B0D">
        <w:tc>
          <w:tcPr>
            <w:tcW w:w="533" w:type="dxa"/>
            <w:shd w:val="clear" w:color="auto" w:fill="auto"/>
          </w:tcPr>
          <w:p w14:paraId="2A4CB03D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3E" w14:textId="77777777" w:rsidR="005C3093" w:rsidRPr="008728F5" w:rsidRDefault="005C3093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бұрышы доғал болатын үшбұрыш</w:t>
            </w:r>
          </w:p>
        </w:tc>
      </w:tr>
      <w:tr w:rsidR="005C3093" w:rsidRPr="008728F5" w14:paraId="2A4CB042" w14:textId="77777777" w:rsidTr="00921B0D">
        <w:tc>
          <w:tcPr>
            <w:tcW w:w="533" w:type="dxa"/>
            <w:shd w:val="clear" w:color="auto" w:fill="auto"/>
          </w:tcPr>
          <w:p w14:paraId="2A4CB040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41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 қабырғалары өзара тең болатын үшбұрыш</w:t>
            </w:r>
          </w:p>
        </w:tc>
      </w:tr>
    </w:tbl>
    <w:p w14:paraId="2A4CB043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44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7 сұрақ</w:t>
      </w:r>
    </w:p>
    <w:p w14:paraId="2A4CB045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272D97" w:rsidRPr="008728F5" w14:paraId="2A4CB048" w14:textId="77777777" w:rsidTr="00156B7C">
        <w:tc>
          <w:tcPr>
            <w:tcW w:w="533" w:type="dxa"/>
          </w:tcPr>
          <w:p w14:paraId="2A4CB046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47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bookmarkStart w:id="4" w:name="_Hlk124840252"/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сіздікді шешіңіз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-x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+x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&lt;1</m:t>
              </m:r>
            </m:oMath>
            <w:bookmarkEnd w:id="4"/>
          </w:p>
        </w:tc>
      </w:tr>
      <w:tr w:rsidR="00272D97" w:rsidRPr="008728F5" w14:paraId="2A4CB04B" w14:textId="77777777" w:rsidTr="00156B7C">
        <w:tc>
          <w:tcPr>
            <w:tcW w:w="533" w:type="dxa"/>
          </w:tcPr>
          <w:p w14:paraId="2A4CB049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4A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(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</w:p>
        </w:tc>
      </w:tr>
      <w:tr w:rsidR="00272D97" w:rsidRPr="008728F5" w14:paraId="2A4CB04E" w14:textId="77777777" w:rsidTr="00156B7C">
        <w:tc>
          <w:tcPr>
            <w:tcW w:w="533" w:type="dxa"/>
          </w:tcPr>
          <w:p w14:paraId="2A4CB04C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5" w:name="_Hlk124840273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04D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(-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∞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∪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(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∞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</w:p>
        </w:tc>
      </w:tr>
      <w:bookmarkEnd w:id="5"/>
      <w:tr w:rsidR="00272D97" w:rsidRPr="008728F5" w14:paraId="2A4CB051" w14:textId="77777777" w:rsidTr="00156B7C">
        <w:tc>
          <w:tcPr>
            <w:tcW w:w="533" w:type="dxa"/>
          </w:tcPr>
          <w:p w14:paraId="2A4CB04F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50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(-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∞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∪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(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5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∞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</w:p>
        </w:tc>
      </w:tr>
      <w:tr w:rsidR="00272D97" w:rsidRPr="008728F5" w14:paraId="2A4CB054" w14:textId="77777777" w:rsidTr="00156B7C">
        <w:tc>
          <w:tcPr>
            <w:tcW w:w="533" w:type="dxa"/>
          </w:tcPr>
          <w:p w14:paraId="2A4CB052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53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(-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∪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(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∞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</w:p>
        </w:tc>
      </w:tr>
      <w:tr w:rsidR="00272D97" w:rsidRPr="008728F5" w14:paraId="2A4CB057" w14:textId="77777777" w:rsidTr="00156B7C">
        <w:tc>
          <w:tcPr>
            <w:tcW w:w="533" w:type="dxa"/>
          </w:tcPr>
          <w:p w14:paraId="2A4CB055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56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-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∞</m:t>
              </m:r>
            </m:oMath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∪</m:t>
              </m:r>
            </m:oMath>
            <w:r w:rsidRPr="008728F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5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∞</m:t>
              </m:r>
            </m:oMath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</w:tbl>
    <w:p w14:paraId="2A4CB058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59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8 сұрақ</w:t>
      </w:r>
    </w:p>
    <w:p w14:paraId="2A4CB05A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8578E3" w:rsidRPr="00C17B8E" w14:paraId="2A4CB05D" w14:textId="77777777" w:rsidTr="00921B0D">
        <w:tc>
          <w:tcPr>
            <w:tcW w:w="533" w:type="dxa"/>
            <w:shd w:val="clear" w:color="auto" w:fill="auto"/>
          </w:tcPr>
          <w:p w14:paraId="2A4CB05B" w14:textId="77777777" w:rsidR="008578E3" w:rsidRPr="008728F5" w:rsidRDefault="008578E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05C" w14:textId="77777777" w:rsidR="008578E3" w:rsidRPr="008728F5" w:rsidRDefault="008578E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н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н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мтиты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зуге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сірілг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перпендикуляр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</w:p>
        </w:tc>
      </w:tr>
      <w:tr w:rsidR="008578E3" w:rsidRPr="008728F5" w14:paraId="2A4CB060" w14:textId="77777777" w:rsidTr="00921B0D">
        <w:tc>
          <w:tcPr>
            <w:tcW w:w="533" w:type="dxa"/>
            <w:shd w:val="clear" w:color="auto" w:fill="auto"/>
          </w:tcPr>
          <w:p w14:paraId="2A4CB05E" w14:textId="77777777" w:rsidR="008578E3" w:rsidRPr="008728F5" w:rsidRDefault="008578E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5F" w14:textId="77777777" w:rsidR="008578E3" w:rsidRPr="008728F5" w:rsidRDefault="008578E3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иссектрисасы</w:t>
            </w:r>
          </w:p>
        </w:tc>
      </w:tr>
      <w:tr w:rsidR="008578E3" w:rsidRPr="008728F5" w14:paraId="2A4CB063" w14:textId="77777777" w:rsidTr="00921B0D">
        <w:tc>
          <w:tcPr>
            <w:tcW w:w="533" w:type="dxa"/>
            <w:shd w:val="clear" w:color="auto" w:fill="auto"/>
          </w:tcPr>
          <w:p w14:paraId="2A4CB061" w14:textId="77777777" w:rsidR="008578E3" w:rsidRPr="008728F5" w:rsidRDefault="008578E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062" w14:textId="77777777" w:rsidR="008578E3" w:rsidRPr="008728F5" w:rsidRDefault="008578E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иіктігі</w:t>
            </w:r>
          </w:p>
        </w:tc>
      </w:tr>
      <w:tr w:rsidR="008578E3" w:rsidRPr="008728F5" w14:paraId="2A4CB066" w14:textId="77777777" w:rsidTr="00921B0D">
        <w:tc>
          <w:tcPr>
            <w:tcW w:w="533" w:type="dxa"/>
            <w:shd w:val="clear" w:color="auto" w:fill="auto"/>
          </w:tcPr>
          <w:p w14:paraId="2A4CB064" w14:textId="77777777" w:rsidR="008578E3" w:rsidRPr="008728F5" w:rsidRDefault="008578E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65" w14:textId="77777777" w:rsidR="008578E3" w:rsidRPr="008728F5" w:rsidRDefault="008578E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медианасы</w:t>
            </w:r>
          </w:p>
        </w:tc>
      </w:tr>
      <w:tr w:rsidR="008578E3" w:rsidRPr="008728F5" w14:paraId="2A4CB069" w14:textId="77777777" w:rsidTr="00921B0D">
        <w:tc>
          <w:tcPr>
            <w:tcW w:w="533" w:type="dxa"/>
            <w:shd w:val="clear" w:color="auto" w:fill="auto"/>
          </w:tcPr>
          <w:p w14:paraId="2A4CB067" w14:textId="77777777" w:rsidR="008578E3" w:rsidRPr="008728F5" w:rsidRDefault="008578E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68" w14:textId="77777777" w:rsidR="008578E3" w:rsidRPr="008728F5" w:rsidRDefault="008578E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орта сызығы</w:t>
            </w:r>
          </w:p>
        </w:tc>
      </w:tr>
      <w:tr w:rsidR="008578E3" w:rsidRPr="008728F5" w14:paraId="2A4CB06C" w14:textId="77777777" w:rsidTr="00921B0D">
        <w:tc>
          <w:tcPr>
            <w:tcW w:w="533" w:type="dxa"/>
            <w:shd w:val="clear" w:color="auto" w:fill="auto"/>
          </w:tcPr>
          <w:p w14:paraId="2A4CB06A" w14:textId="77777777" w:rsidR="008578E3" w:rsidRPr="008728F5" w:rsidRDefault="008578E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6B" w14:textId="77777777" w:rsidR="008578E3" w:rsidRPr="008728F5" w:rsidRDefault="008578E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ұрышы</w:t>
            </w:r>
          </w:p>
        </w:tc>
      </w:tr>
    </w:tbl>
    <w:p w14:paraId="2A4CB06D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6E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06F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070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9сұрақ</w:t>
      </w:r>
    </w:p>
    <w:p w14:paraId="2A4CB071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B8357A" w:rsidRPr="008728F5" w14:paraId="2A4CB075" w14:textId="77777777" w:rsidTr="00CB7E93">
        <w:tc>
          <w:tcPr>
            <w:tcW w:w="533" w:type="dxa"/>
          </w:tcPr>
          <w:p w14:paraId="2A4CB072" w14:textId="77777777" w:rsidR="00B8357A" w:rsidRPr="008728F5" w:rsidRDefault="00B8357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73" w14:textId="77777777" w:rsidR="00B8357A" w:rsidRPr="008728F5" w:rsidRDefault="00B8357A" w:rsidP="008728F5">
            <w:pPr>
              <w:pStyle w:val="a7"/>
              <w:widowControl w:val="0"/>
              <w:tabs>
                <w:tab w:val="left" w:pos="430"/>
              </w:tabs>
              <w:autoSpaceDE w:val="0"/>
              <w:autoSpaceDN w:val="0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лер жүйесін шешіңіз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0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16</m:t>
                      </m:r>
                    </m:e>
                  </m:eqArr>
                </m:e>
              </m:d>
            </m:oMath>
          </w:p>
          <w:p w14:paraId="2A4CB074" w14:textId="77777777" w:rsidR="00B8357A" w:rsidRPr="008728F5" w:rsidRDefault="00B8357A" w:rsidP="008728F5">
            <w:pPr>
              <w:pStyle w:val="a7"/>
              <w:widowControl w:val="0"/>
              <w:tabs>
                <w:tab w:val="left" w:pos="430"/>
              </w:tabs>
              <w:autoSpaceDE w:val="0"/>
              <w:autoSpaceDN w:val="0"/>
              <w:spacing w:after="0"/>
              <w:ind w:left="0"/>
              <w:jc w:val="both"/>
              <w:rPr>
                <w:rFonts w:ascii="Cambria Math" w:hAnsi="Cambria Math" w:cs="Times New Roman"/>
                <w:sz w:val="24"/>
                <w:szCs w:val="24"/>
                <w:oMath/>
              </w:rPr>
            </w:pPr>
          </w:p>
        </w:tc>
      </w:tr>
      <w:tr w:rsidR="00B8357A" w:rsidRPr="008728F5" w14:paraId="2A4CB078" w14:textId="77777777" w:rsidTr="00CB7E93">
        <w:tc>
          <w:tcPr>
            <w:tcW w:w="533" w:type="dxa"/>
          </w:tcPr>
          <w:p w14:paraId="2A4CB076" w14:textId="77777777" w:rsidR="00B8357A" w:rsidRPr="008728F5" w:rsidRDefault="00B8357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77" w14:textId="77777777" w:rsidR="00B8357A" w:rsidRPr="008728F5" w:rsidRDefault="00B8357A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4;7), (-1;1)</w:t>
            </w:r>
          </w:p>
        </w:tc>
      </w:tr>
      <w:tr w:rsidR="00B8357A" w:rsidRPr="008728F5" w14:paraId="2A4CB07B" w14:textId="77777777" w:rsidTr="00CB7E93">
        <w:tc>
          <w:tcPr>
            <w:tcW w:w="533" w:type="dxa"/>
          </w:tcPr>
          <w:p w14:paraId="2A4CB079" w14:textId="77777777" w:rsidR="00B8357A" w:rsidRPr="008728F5" w:rsidRDefault="00B8357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07A" w14:textId="77777777" w:rsidR="00B8357A" w:rsidRPr="008728F5" w:rsidRDefault="00B8357A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1; -1), (-2; 2)</w:t>
            </w:r>
          </w:p>
        </w:tc>
      </w:tr>
      <w:tr w:rsidR="00B8357A" w:rsidRPr="008728F5" w14:paraId="2A4CB07E" w14:textId="77777777" w:rsidTr="00CB7E93">
        <w:tc>
          <w:tcPr>
            <w:tcW w:w="533" w:type="dxa"/>
          </w:tcPr>
          <w:p w14:paraId="2A4CB07C" w14:textId="77777777" w:rsidR="00B8357A" w:rsidRPr="008728F5" w:rsidRDefault="00B8357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7D" w14:textId="77777777" w:rsidR="00B8357A" w:rsidRPr="008728F5" w:rsidRDefault="00B8357A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4; -8)</w:t>
            </w:r>
          </w:p>
        </w:tc>
      </w:tr>
      <w:tr w:rsidR="00B8357A" w:rsidRPr="008728F5" w14:paraId="2A4CB081" w14:textId="77777777" w:rsidTr="00CB7E93">
        <w:tc>
          <w:tcPr>
            <w:tcW w:w="533" w:type="dxa"/>
          </w:tcPr>
          <w:p w14:paraId="2A4CB07F" w14:textId="77777777" w:rsidR="00B8357A" w:rsidRPr="008728F5" w:rsidRDefault="00B8357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80" w14:textId="77777777" w:rsidR="00B8357A" w:rsidRPr="008728F5" w:rsidRDefault="00B8357A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3; 7), (-1; 1)</w:t>
            </w:r>
          </w:p>
        </w:tc>
      </w:tr>
      <w:tr w:rsidR="00B8357A" w:rsidRPr="008728F5" w14:paraId="2A4CB084" w14:textId="77777777" w:rsidTr="00CB7E93">
        <w:tc>
          <w:tcPr>
            <w:tcW w:w="533" w:type="dxa"/>
          </w:tcPr>
          <w:p w14:paraId="2A4CB082" w14:textId="77777777" w:rsidR="00B8357A" w:rsidRPr="008728F5" w:rsidRDefault="00B8357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83" w14:textId="77777777" w:rsidR="00B8357A" w:rsidRPr="008728F5" w:rsidRDefault="00B8357A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3;-7), (-1; 1)</w:t>
            </w:r>
          </w:p>
        </w:tc>
      </w:tr>
    </w:tbl>
    <w:p w14:paraId="2A4CB085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86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0 сұрақ</w:t>
      </w:r>
    </w:p>
    <w:p w14:paraId="2A4CB087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33C32" w:rsidRPr="008728F5" w14:paraId="2A4CB08A" w14:textId="77777777" w:rsidTr="00921B0D">
        <w:tc>
          <w:tcPr>
            <w:tcW w:w="533" w:type="dxa"/>
            <w:shd w:val="clear" w:color="auto" w:fill="auto"/>
          </w:tcPr>
          <w:p w14:paraId="2A4CB088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089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медианасы</w:t>
            </w:r>
          </w:p>
        </w:tc>
      </w:tr>
      <w:tr w:rsidR="00F33C32" w:rsidRPr="008728F5" w14:paraId="2A4CB08D" w14:textId="77777777" w:rsidTr="00921B0D">
        <w:tc>
          <w:tcPr>
            <w:tcW w:w="533" w:type="dxa"/>
            <w:shd w:val="clear" w:color="auto" w:fill="auto"/>
          </w:tcPr>
          <w:p w14:paraId="2A4CB08B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8C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төбесінен оған қарсы жатқан қабырғаны қамтитын түзуге түсірілген перпендикуляр кесінді</w:t>
            </w:r>
          </w:p>
        </w:tc>
      </w:tr>
      <w:tr w:rsidR="00F33C32" w:rsidRPr="008728F5" w14:paraId="2A4CB090" w14:textId="77777777" w:rsidTr="00921B0D">
        <w:tc>
          <w:tcPr>
            <w:tcW w:w="533" w:type="dxa"/>
            <w:shd w:val="clear" w:color="auto" w:fill="auto"/>
          </w:tcPr>
          <w:p w14:paraId="2A4CB08E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08F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төбесі мен оған қарсы жатқан қабырғасының ортасын қосатын кесінді</w:t>
            </w:r>
          </w:p>
        </w:tc>
      </w:tr>
      <w:tr w:rsidR="00F33C32" w:rsidRPr="008728F5" w14:paraId="2A4CB093" w14:textId="77777777" w:rsidTr="00921B0D">
        <w:tc>
          <w:tcPr>
            <w:tcW w:w="533" w:type="dxa"/>
            <w:shd w:val="clear" w:color="auto" w:fill="auto"/>
          </w:tcPr>
          <w:p w14:paraId="2A4CB091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92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 бұрышы биссектрисасының төбесі мен оған қарсы жатқан қабырғасын қосатын кесінді</w:t>
            </w:r>
          </w:p>
        </w:tc>
      </w:tr>
      <w:tr w:rsidR="00F33C32" w:rsidRPr="008728F5" w14:paraId="2A4CB096" w14:textId="77777777" w:rsidTr="00921B0D">
        <w:tc>
          <w:tcPr>
            <w:tcW w:w="533" w:type="dxa"/>
            <w:shd w:val="clear" w:color="auto" w:fill="auto"/>
          </w:tcPr>
          <w:p w14:paraId="2A4CB094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95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екі қабырғасының ортасын қосатын кесінді</w:t>
            </w:r>
          </w:p>
        </w:tc>
      </w:tr>
      <w:tr w:rsidR="00F33C32" w:rsidRPr="008728F5" w14:paraId="2A4CB099" w14:textId="77777777" w:rsidTr="00921B0D">
        <w:tc>
          <w:tcPr>
            <w:tcW w:w="533" w:type="dxa"/>
            <w:shd w:val="clear" w:color="auto" w:fill="auto"/>
          </w:tcPr>
          <w:p w14:paraId="2A4CB097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98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 үшбұрыштың төбесі, ал қабырғалары үшбұрыштың қабырғалары болатын бұрыш</w:t>
            </w:r>
          </w:p>
        </w:tc>
      </w:tr>
    </w:tbl>
    <w:p w14:paraId="2A4CB09A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9B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1 сұрақ</w:t>
      </w:r>
    </w:p>
    <w:p w14:paraId="2A4CB09C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B7E93" w:rsidRPr="008728F5" w14:paraId="2A4CB09F" w14:textId="77777777" w:rsidTr="00CB7E93">
        <w:tc>
          <w:tcPr>
            <w:tcW w:w="533" w:type="dxa"/>
          </w:tcPr>
          <w:p w14:paraId="2A4CB09D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9E" w14:textId="77777777" w:rsidR="00CB7E93" w:rsidRPr="008728F5" w:rsidRDefault="00CB7E93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Егер тік бұрышты ұшбұрыштың гипотенузасы 313, ал катеттерінің біреуі 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312 болса, онда ауданын табыңыз</w:t>
            </w:r>
          </w:p>
        </w:tc>
      </w:tr>
      <w:tr w:rsidR="00CB7E93" w:rsidRPr="008728F5" w14:paraId="2A4CB0A2" w14:textId="77777777" w:rsidTr="00CB7E93">
        <w:tc>
          <w:tcPr>
            <w:tcW w:w="533" w:type="dxa"/>
          </w:tcPr>
          <w:p w14:paraId="2A4CB0A0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A1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90</w:t>
            </w:r>
          </w:p>
        </w:tc>
      </w:tr>
      <w:tr w:rsidR="00CB7E93" w:rsidRPr="008728F5" w14:paraId="2A4CB0A5" w14:textId="77777777" w:rsidTr="00CB7E93">
        <w:tc>
          <w:tcPr>
            <w:tcW w:w="533" w:type="dxa"/>
          </w:tcPr>
          <w:p w14:paraId="2A4CB0A3" w14:textId="77777777" w:rsidR="00CB7E93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0A4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900</w:t>
            </w:r>
          </w:p>
        </w:tc>
      </w:tr>
      <w:tr w:rsidR="00CB7E93" w:rsidRPr="008728F5" w14:paraId="2A4CB0A8" w14:textId="77777777" w:rsidTr="00CB7E93">
        <w:tc>
          <w:tcPr>
            <w:tcW w:w="533" w:type="dxa"/>
          </w:tcPr>
          <w:p w14:paraId="2A4CB0A6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A7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</w:tr>
      <w:tr w:rsidR="00CB7E93" w:rsidRPr="008728F5" w14:paraId="2A4CB0AB" w14:textId="77777777" w:rsidTr="00CB7E93">
        <w:tc>
          <w:tcPr>
            <w:tcW w:w="533" w:type="dxa"/>
          </w:tcPr>
          <w:p w14:paraId="2A4CB0A9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AA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000</w:t>
            </w:r>
          </w:p>
        </w:tc>
      </w:tr>
      <w:tr w:rsidR="00CB7E93" w:rsidRPr="008728F5" w14:paraId="2A4CB0AE" w14:textId="77777777" w:rsidTr="00CB7E93">
        <w:tc>
          <w:tcPr>
            <w:tcW w:w="533" w:type="dxa"/>
          </w:tcPr>
          <w:p w14:paraId="2A4CB0AC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AD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500</w:t>
            </w:r>
          </w:p>
        </w:tc>
      </w:tr>
    </w:tbl>
    <w:p w14:paraId="2A4CB0AF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B0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2 сұрақ</w:t>
      </w:r>
    </w:p>
    <w:p w14:paraId="2A4CB0B1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B7E93" w:rsidRPr="008728F5" w14:paraId="2A4CB0B4" w14:textId="77777777" w:rsidTr="00CB7E93">
        <w:tc>
          <w:tcPr>
            <w:tcW w:w="533" w:type="dxa"/>
          </w:tcPr>
          <w:p w14:paraId="2A4CB0B2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B3" w14:textId="77777777" w:rsidR="00CB7E93" w:rsidRPr="008728F5" w:rsidRDefault="00CB7E93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A(x;2),B(3;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н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үктелер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і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берілген,</w:t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/>
              </w:rPr>
              <w:object w:dxaOrig="1239" w:dyaOrig="620" w14:anchorId="2A4CCC3D">
                <v:shape id="_x0000_i1046" type="#_x0000_t75" style="width:62.4pt;height:30.6pt" o:ole="" fillcolor="window">
                  <v:imagedata r:id="rId47" o:title=""/>
                </v:shape>
                <o:OLEObject Type="Embed" ProgID="Equation.3" ShapeID="_x0000_i1046" DrawAspect="Content" ObjectID="_1759074401" r:id="rId48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.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пен 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="00055B15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-ті табыңыз</w:t>
            </w:r>
            <w:r w:rsidR="00055B15" w:rsidRPr="008728F5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CB7E93" w:rsidRPr="008728F5" w14:paraId="2A4CB0B7" w14:textId="77777777" w:rsidTr="00CB7E93">
        <w:tc>
          <w:tcPr>
            <w:tcW w:w="533" w:type="dxa"/>
          </w:tcPr>
          <w:p w14:paraId="2A4CB0B5" w14:textId="77777777" w:rsidR="00CB7E93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0B6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(1,3)</w:t>
            </w:r>
          </w:p>
        </w:tc>
      </w:tr>
      <w:tr w:rsidR="00CB7E93" w:rsidRPr="008728F5" w14:paraId="2A4CB0BA" w14:textId="77777777" w:rsidTr="00CB7E93">
        <w:tc>
          <w:tcPr>
            <w:tcW w:w="533" w:type="dxa"/>
          </w:tcPr>
          <w:p w14:paraId="2A4CB0B8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B9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(-1;1)</w:t>
            </w:r>
          </w:p>
        </w:tc>
      </w:tr>
      <w:tr w:rsidR="00CB7E93" w:rsidRPr="008728F5" w14:paraId="2A4CB0BD" w14:textId="77777777" w:rsidTr="00CB7E93">
        <w:tc>
          <w:tcPr>
            <w:tcW w:w="533" w:type="dxa"/>
          </w:tcPr>
          <w:p w14:paraId="2A4CB0BB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BC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(-1;3)</w:t>
            </w:r>
          </w:p>
        </w:tc>
      </w:tr>
      <w:tr w:rsidR="00CB7E93" w:rsidRPr="008728F5" w14:paraId="2A4CB0C0" w14:textId="77777777" w:rsidTr="00CB7E93">
        <w:tc>
          <w:tcPr>
            <w:tcW w:w="533" w:type="dxa"/>
          </w:tcPr>
          <w:p w14:paraId="2A4CB0BE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BF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(5;3)</w:t>
            </w:r>
          </w:p>
        </w:tc>
      </w:tr>
      <w:tr w:rsidR="00CB7E93" w:rsidRPr="008728F5" w14:paraId="2A4CB0C3" w14:textId="77777777" w:rsidTr="00CB7E93">
        <w:tc>
          <w:tcPr>
            <w:tcW w:w="533" w:type="dxa"/>
          </w:tcPr>
          <w:p w14:paraId="2A4CB0C1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C2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(0;1)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2A4CB0C4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C5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3 сұрақ</w:t>
      </w:r>
    </w:p>
    <w:p w14:paraId="2A4CB0C6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C3093" w:rsidRPr="008728F5" w14:paraId="2A4CB0C9" w14:textId="77777777" w:rsidTr="00921B0D">
        <w:tc>
          <w:tcPr>
            <w:tcW w:w="533" w:type="dxa"/>
            <w:shd w:val="clear" w:color="auto" w:fill="auto"/>
          </w:tcPr>
          <w:p w14:paraId="2A4CB0C7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0C8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Вертикаль бұрыштар</w:t>
            </w:r>
          </w:p>
        </w:tc>
      </w:tr>
      <w:tr w:rsidR="005C3093" w:rsidRPr="008728F5" w14:paraId="2A4CB0CC" w14:textId="77777777" w:rsidTr="00921B0D">
        <w:tc>
          <w:tcPr>
            <w:tcW w:w="533" w:type="dxa"/>
            <w:shd w:val="clear" w:color="auto" w:fill="auto"/>
          </w:tcPr>
          <w:p w14:paraId="2A4CB0CA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CB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 бұрыштан үлкен, жазыңқы бұрыштан кіші бұрыш</w:t>
            </w:r>
          </w:p>
        </w:tc>
      </w:tr>
      <w:tr w:rsidR="005C3093" w:rsidRPr="008728F5" w14:paraId="2A4CB0CF" w14:textId="77777777" w:rsidTr="00921B0D">
        <w:tc>
          <w:tcPr>
            <w:tcW w:w="533" w:type="dxa"/>
            <w:shd w:val="clear" w:color="auto" w:fill="auto"/>
          </w:tcPr>
          <w:p w14:paraId="2A4CB0CD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0CE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бұрыштың қабырғалары екінші бұрыштың қабырғаларының созындысы болып келетін екі бұрыш</w:t>
            </w:r>
          </w:p>
        </w:tc>
      </w:tr>
      <w:tr w:rsidR="005C3093" w:rsidRPr="008728F5" w14:paraId="2A4CB0D2" w14:textId="77777777" w:rsidTr="00921B0D">
        <w:tc>
          <w:tcPr>
            <w:tcW w:w="533" w:type="dxa"/>
            <w:shd w:val="clear" w:color="auto" w:fill="auto"/>
          </w:tcPr>
          <w:p w14:paraId="2A4CB0D0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D1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 екі радиусының арасындағы бұрыш</w:t>
            </w:r>
          </w:p>
        </w:tc>
      </w:tr>
      <w:tr w:rsidR="005C3093" w:rsidRPr="008728F5" w14:paraId="2A4CB0D5" w14:textId="77777777" w:rsidTr="00921B0D">
        <w:tc>
          <w:tcPr>
            <w:tcW w:w="533" w:type="dxa"/>
            <w:shd w:val="clear" w:color="auto" w:fill="auto"/>
          </w:tcPr>
          <w:p w14:paraId="2A4CB0D3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D4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қабырғасы ортақ, ал басқа екі қабырғасы бір түзудің бойында жататын екі бұрыш</w:t>
            </w:r>
          </w:p>
        </w:tc>
      </w:tr>
      <w:tr w:rsidR="005C3093" w:rsidRPr="008728F5" w14:paraId="2A4CB0D8" w14:textId="77777777" w:rsidTr="00921B0D">
        <w:tc>
          <w:tcPr>
            <w:tcW w:w="533" w:type="dxa"/>
            <w:shd w:val="clear" w:color="auto" w:fill="auto"/>
          </w:tcPr>
          <w:p w14:paraId="2A4CB0D6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D7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 бұрыштың жартысы немесе өзінің сыбайлас бұрышына тең болатын бұрыш</w:t>
            </w:r>
          </w:p>
        </w:tc>
      </w:tr>
    </w:tbl>
    <w:p w14:paraId="2A4CB0D9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DA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4 сұрақ</w:t>
      </w:r>
    </w:p>
    <w:p w14:paraId="2A4CB0DB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A66B10" w:rsidRPr="008728F5" w14:paraId="2A4CB0DE" w14:textId="77777777" w:rsidTr="00A66B10">
        <w:tc>
          <w:tcPr>
            <w:tcW w:w="533" w:type="dxa"/>
          </w:tcPr>
          <w:p w14:paraId="2A4CB0DC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DD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онус жасаушысы 5 см, табанының радиусы 4 см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. Толық бетінің ауданын табыңыз</w:t>
            </w:r>
          </w:p>
        </w:tc>
      </w:tr>
      <w:tr w:rsidR="00A66B10" w:rsidRPr="008728F5" w14:paraId="2A4CB0E1" w14:textId="77777777" w:rsidTr="00A66B10">
        <w:tc>
          <w:tcPr>
            <w:tcW w:w="533" w:type="dxa"/>
          </w:tcPr>
          <w:p w14:paraId="2A4CB0DF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E0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63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A66B10" w:rsidRPr="008728F5" w14:paraId="2A4CB0E4" w14:textId="77777777" w:rsidTr="00A66B10">
        <w:tc>
          <w:tcPr>
            <w:tcW w:w="533" w:type="dxa"/>
          </w:tcPr>
          <w:p w14:paraId="2A4CB0E2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E3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6,3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A66B10" w:rsidRPr="008728F5" w14:paraId="2A4CB0E7" w14:textId="77777777" w:rsidTr="00A66B10">
        <w:tc>
          <w:tcPr>
            <w:tcW w:w="533" w:type="dxa"/>
          </w:tcPr>
          <w:p w14:paraId="2A4CB0E5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E6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40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A66B10" w:rsidRPr="008728F5" w14:paraId="2A4CB0EA" w14:textId="77777777" w:rsidTr="00A66B10">
        <w:tc>
          <w:tcPr>
            <w:tcW w:w="533" w:type="dxa"/>
          </w:tcPr>
          <w:p w14:paraId="2A4CB0E8" w14:textId="77777777" w:rsidR="00A66B10" w:rsidRPr="008728F5" w:rsidRDefault="0008767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0E9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36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A66B10" w:rsidRPr="008728F5" w14:paraId="2A4CB0ED" w14:textId="77777777" w:rsidTr="00A66B10">
        <w:tc>
          <w:tcPr>
            <w:tcW w:w="533" w:type="dxa"/>
          </w:tcPr>
          <w:p w14:paraId="2A4CB0EB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EC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3,6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</w:tbl>
    <w:p w14:paraId="2A4CB0EE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EF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5 сұрақ</w:t>
      </w:r>
    </w:p>
    <w:p w14:paraId="2A4CB0F0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A66B10" w:rsidRPr="008728F5" w14:paraId="2A4CB0F3" w14:textId="77777777" w:rsidTr="00A66B10">
        <w:tc>
          <w:tcPr>
            <w:tcW w:w="533" w:type="dxa"/>
          </w:tcPr>
          <w:p w14:paraId="2A4CB0F1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F2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ko-KR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Теңдеуді шешіңіз: 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y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ko-KR"/>
              </w:rPr>
              <w:t>3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 xml:space="preserve"> + 8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y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 xml:space="preserve"> = 1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y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ko-KR"/>
              </w:rPr>
              <w:t>2</w:t>
            </w:r>
          </w:p>
        </w:tc>
      </w:tr>
      <w:tr w:rsidR="00A66B10" w:rsidRPr="008728F5" w14:paraId="2A4CB0F6" w14:textId="77777777" w:rsidTr="00A66B10">
        <w:tc>
          <w:tcPr>
            <w:tcW w:w="533" w:type="dxa"/>
          </w:tcPr>
          <w:p w14:paraId="2A4CB0F4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F5" w14:textId="77777777" w:rsidR="00A66B10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-4; -1; 0</w:t>
            </w:r>
          </w:p>
        </w:tc>
      </w:tr>
      <w:tr w:rsidR="00A66B10" w:rsidRPr="008728F5" w14:paraId="2A4CB0F9" w14:textId="77777777" w:rsidTr="00A66B10">
        <w:tc>
          <w:tcPr>
            <w:tcW w:w="533" w:type="dxa"/>
          </w:tcPr>
          <w:p w14:paraId="2A4CB0F7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F8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; 0; 4</w:t>
            </w:r>
          </w:p>
        </w:tc>
      </w:tr>
      <w:tr w:rsidR="00A66B10" w:rsidRPr="008728F5" w14:paraId="2A4CB0FC" w14:textId="77777777" w:rsidTr="00A66B10">
        <w:tc>
          <w:tcPr>
            <w:tcW w:w="533" w:type="dxa"/>
          </w:tcPr>
          <w:p w14:paraId="2A4CB0FA" w14:textId="77777777" w:rsidR="00A66B10" w:rsidRPr="008728F5" w:rsidRDefault="0008767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0FB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; 1; 4</w:t>
            </w:r>
          </w:p>
        </w:tc>
      </w:tr>
      <w:tr w:rsidR="00A66B10" w:rsidRPr="008728F5" w14:paraId="2A4CB0FF" w14:textId="77777777" w:rsidTr="00A66B10">
        <w:tc>
          <w:tcPr>
            <w:tcW w:w="533" w:type="dxa"/>
          </w:tcPr>
          <w:p w14:paraId="2A4CB0FD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FE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; 4</w:t>
            </w:r>
          </w:p>
        </w:tc>
      </w:tr>
      <w:tr w:rsidR="00A66B10" w:rsidRPr="008728F5" w14:paraId="2A4CB102" w14:textId="77777777" w:rsidTr="00A66B10">
        <w:tc>
          <w:tcPr>
            <w:tcW w:w="533" w:type="dxa"/>
          </w:tcPr>
          <w:p w14:paraId="2A4CB100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01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4; 0; 1</w:t>
            </w:r>
          </w:p>
        </w:tc>
      </w:tr>
    </w:tbl>
    <w:p w14:paraId="2A4CB10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04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6 сұрақ</w:t>
      </w:r>
    </w:p>
    <w:p w14:paraId="2A4CB105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E46B36" w:rsidRPr="00C17B8E" w14:paraId="2A4CB108" w14:textId="77777777" w:rsidTr="00921B0D">
        <w:tc>
          <w:tcPr>
            <w:tcW w:w="533" w:type="dxa"/>
            <w:shd w:val="clear" w:color="auto" w:fill="auto"/>
          </w:tcPr>
          <w:p w14:paraId="2A4CB106" w14:textId="77777777" w:rsidR="00E46B36" w:rsidRPr="008728F5" w:rsidRDefault="00E46B3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07" w14:textId="77777777" w:rsidR="00E46B36" w:rsidRPr="008728F5" w:rsidRDefault="00E46B3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рілг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үктед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дей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шықтықта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қтықт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үктелерін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ұраты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фигура</w:t>
            </w:r>
          </w:p>
        </w:tc>
      </w:tr>
      <w:tr w:rsidR="00E46B36" w:rsidRPr="008728F5" w14:paraId="2A4CB10B" w14:textId="77777777" w:rsidTr="00921B0D">
        <w:tc>
          <w:tcPr>
            <w:tcW w:w="533" w:type="dxa"/>
            <w:shd w:val="clear" w:color="auto" w:fill="auto"/>
          </w:tcPr>
          <w:p w14:paraId="2A4CB109" w14:textId="77777777" w:rsidR="00E46B36" w:rsidRPr="008728F5" w:rsidRDefault="00E46B3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0A" w14:textId="77777777" w:rsidR="00E46B36" w:rsidRPr="008728F5" w:rsidRDefault="00E46B3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өңгелек</w:t>
            </w:r>
          </w:p>
        </w:tc>
      </w:tr>
      <w:tr w:rsidR="00E46B36" w:rsidRPr="008728F5" w14:paraId="2A4CB10E" w14:textId="77777777" w:rsidTr="00921B0D">
        <w:tc>
          <w:tcPr>
            <w:tcW w:w="533" w:type="dxa"/>
            <w:shd w:val="clear" w:color="auto" w:fill="auto"/>
          </w:tcPr>
          <w:p w14:paraId="2A4CB10C" w14:textId="77777777" w:rsidR="00E46B36" w:rsidRPr="008728F5" w:rsidRDefault="00E46B3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0D" w14:textId="77777777" w:rsidR="00E46B36" w:rsidRPr="008728F5" w:rsidRDefault="00E46B3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Шеңбер</w:t>
            </w:r>
          </w:p>
        </w:tc>
      </w:tr>
      <w:tr w:rsidR="00E46B36" w:rsidRPr="008728F5" w14:paraId="2A4CB111" w14:textId="77777777" w:rsidTr="00921B0D">
        <w:tc>
          <w:tcPr>
            <w:tcW w:w="533" w:type="dxa"/>
            <w:shd w:val="clear" w:color="auto" w:fill="auto"/>
          </w:tcPr>
          <w:p w14:paraId="2A4CB10F" w14:textId="77777777" w:rsidR="00E46B36" w:rsidRPr="008728F5" w:rsidRDefault="00E46B3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10" w14:textId="77777777" w:rsidR="00E46B36" w:rsidRPr="008728F5" w:rsidRDefault="00E46B3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ртышеңбер</w:t>
            </w:r>
          </w:p>
        </w:tc>
      </w:tr>
      <w:tr w:rsidR="00E46B36" w:rsidRPr="008728F5" w14:paraId="2A4CB114" w14:textId="77777777" w:rsidTr="00921B0D">
        <w:tc>
          <w:tcPr>
            <w:tcW w:w="533" w:type="dxa"/>
            <w:shd w:val="clear" w:color="auto" w:fill="auto"/>
          </w:tcPr>
          <w:p w14:paraId="2A4CB112" w14:textId="77777777" w:rsidR="00E46B36" w:rsidRPr="008728F5" w:rsidRDefault="00E46B3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13" w14:textId="77777777" w:rsidR="00E46B36" w:rsidRPr="008728F5" w:rsidRDefault="00E46B3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өңгелектің секторы</w:t>
            </w:r>
          </w:p>
        </w:tc>
      </w:tr>
      <w:tr w:rsidR="00E46B36" w:rsidRPr="008728F5" w14:paraId="2A4CB117" w14:textId="77777777" w:rsidTr="00921B0D">
        <w:tc>
          <w:tcPr>
            <w:tcW w:w="533" w:type="dxa"/>
            <w:shd w:val="clear" w:color="auto" w:fill="auto"/>
          </w:tcPr>
          <w:p w14:paraId="2A4CB115" w14:textId="77777777" w:rsidR="00E46B36" w:rsidRPr="008728F5" w:rsidRDefault="00E46B3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16" w14:textId="77777777" w:rsidR="00E46B36" w:rsidRPr="008728F5" w:rsidRDefault="00E46B3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 доғасы</w:t>
            </w:r>
          </w:p>
        </w:tc>
      </w:tr>
    </w:tbl>
    <w:p w14:paraId="2A4CB118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19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7 сұрақ</w:t>
      </w:r>
    </w:p>
    <w:p w14:paraId="2A4CB11A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B21C2" w:rsidRPr="008728F5" w14:paraId="2A4CB11D" w14:textId="77777777" w:rsidTr="004B21C2">
        <w:tc>
          <w:tcPr>
            <w:tcW w:w="533" w:type="dxa"/>
          </w:tcPr>
          <w:p w14:paraId="2A4CB11B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11C" w14:textId="77777777" w:rsidR="004B21C2" w:rsidRPr="00C17B8E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Өрнекті ықшамдаңыз: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s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g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D7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і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</w:p>
        </w:tc>
      </w:tr>
      <w:tr w:rsidR="004B21C2" w:rsidRPr="008728F5" w14:paraId="2A4CB120" w14:textId="77777777" w:rsidTr="004B21C2">
        <w:tc>
          <w:tcPr>
            <w:tcW w:w="533" w:type="dxa"/>
          </w:tcPr>
          <w:p w14:paraId="2A4CB11E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1F" w14:textId="77777777" w:rsidR="004B21C2" w:rsidRPr="008728F5" w:rsidRDefault="004244D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</w:t>
            </w:r>
          </w:p>
        </w:tc>
      </w:tr>
      <w:tr w:rsidR="004B21C2" w:rsidRPr="008728F5" w14:paraId="2A4CB123" w14:textId="77777777" w:rsidTr="004B21C2">
        <w:tc>
          <w:tcPr>
            <w:tcW w:w="533" w:type="dxa"/>
          </w:tcPr>
          <w:p w14:paraId="2A4CB121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22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 + tg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</w:p>
        </w:tc>
      </w:tr>
      <w:tr w:rsidR="004B21C2" w:rsidRPr="008728F5" w14:paraId="2A4CB126" w14:textId="77777777" w:rsidTr="004B21C2">
        <w:tc>
          <w:tcPr>
            <w:tcW w:w="533" w:type="dxa"/>
          </w:tcPr>
          <w:p w14:paraId="2A4CB124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25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s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</w:p>
        </w:tc>
      </w:tr>
      <w:tr w:rsidR="004B21C2" w:rsidRPr="008728F5" w14:paraId="2A4CB129" w14:textId="77777777" w:rsidTr="004B21C2">
        <w:tc>
          <w:tcPr>
            <w:tcW w:w="533" w:type="dxa"/>
          </w:tcPr>
          <w:p w14:paraId="2A4CB127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28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іn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</w:p>
        </w:tc>
      </w:tr>
      <w:tr w:rsidR="004B21C2" w:rsidRPr="008728F5" w14:paraId="2A4CB12C" w14:textId="77777777" w:rsidTr="004B21C2">
        <w:tc>
          <w:tcPr>
            <w:tcW w:w="533" w:type="dxa"/>
          </w:tcPr>
          <w:p w14:paraId="2A4CB12A" w14:textId="77777777" w:rsidR="004B21C2" w:rsidRPr="008728F5" w:rsidRDefault="0061683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12B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 (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B9"/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GB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GB"/>
              </w:rPr>
              <w:object w:dxaOrig="279" w:dyaOrig="720" w14:anchorId="2A4CCC3E">
                <v:shape id="_x0000_i1047" type="#_x0000_t75" style="width:13.85pt;height:36.1pt" o:ole="">
                  <v:imagedata r:id="rId49" o:title=""/>
                </v:shape>
                <o:OLEObject Type="Embed" ProgID="Equation.3" ShapeID="_x0000_i1047" DrawAspect="Content" ObjectID="_1759074402" r:id="rId50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+ n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 w:rsidR="004244DA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</w:p>
        </w:tc>
      </w:tr>
    </w:tbl>
    <w:p w14:paraId="2A4CB12D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2E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8 сұрақ</w:t>
      </w:r>
    </w:p>
    <w:p w14:paraId="2A4CB12F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C17B8E" w14:paraId="2A4CB132" w14:textId="77777777" w:rsidTr="00B71698">
        <w:tc>
          <w:tcPr>
            <w:tcW w:w="533" w:type="dxa"/>
            <w:shd w:val="clear" w:color="auto" w:fill="auto"/>
          </w:tcPr>
          <w:p w14:paraId="2A4CB130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31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бұрышт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сы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</w:p>
        </w:tc>
      </w:tr>
      <w:tr w:rsidR="00B71698" w:rsidRPr="008728F5" w14:paraId="2A4CB135" w14:textId="77777777" w:rsidTr="00B71698">
        <w:tc>
          <w:tcPr>
            <w:tcW w:w="533" w:type="dxa"/>
            <w:shd w:val="clear" w:color="auto" w:fill="auto"/>
          </w:tcPr>
          <w:p w14:paraId="2A4CB133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34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иіктігі</w:t>
            </w:r>
          </w:p>
        </w:tc>
      </w:tr>
      <w:tr w:rsidR="00B71698" w:rsidRPr="008728F5" w14:paraId="2A4CB138" w14:textId="77777777" w:rsidTr="00B71698">
        <w:tc>
          <w:tcPr>
            <w:tcW w:w="533" w:type="dxa"/>
            <w:shd w:val="clear" w:color="auto" w:fill="auto"/>
          </w:tcPr>
          <w:p w14:paraId="2A4CB136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37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медианасы</w:t>
            </w:r>
          </w:p>
        </w:tc>
      </w:tr>
      <w:tr w:rsidR="00B71698" w:rsidRPr="008728F5" w14:paraId="2A4CB13B" w14:textId="77777777" w:rsidTr="00B71698">
        <w:tc>
          <w:tcPr>
            <w:tcW w:w="533" w:type="dxa"/>
            <w:shd w:val="clear" w:color="auto" w:fill="auto"/>
          </w:tcPr>
          <w:p w14:paraId="2A4CB139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3A" w14:textId="77777777" w:rsidR="00B71698" w:rsidRPr="008728F5" w:rsidRDefault="00B71698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иссектрисасы</w:t>
            </w:r>
          </w:p>
        </w:tc>
      </w:tr>
      <w:tr w:rsidR="00B71698" w:rsidRPr="008728F5" w14:paraId="2A4CB13E" w14:textId="77777777" w:rsidTr="00B71698">
        <w:tc>
          <w:tcPr>
            <w:tcW w:w="533" w:type="dxa"/>
            <w:shd w:val="clear" w:color="auto" w:fill="auto"/>
          </w:tcPr>
          <w:p w14:paraId="2A4CB13C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3D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орта сызығы</w:t>
            </w:r>
          </w:p>
        </w:tc>
      </w:tr>
      <w:tr w:rsidR="00B71698" w:rsidRPr="008728F5" w14:paraId="2A4CB141" w14:textId="77777777" w:rsidTr="00B71698">
        <w:tc>
          <w:tcPr>
            <w:tcW w:w="533" w:type="dxa"/>
            <w:shd w:val="clear" w:color="auto" w:fill="auto"/>
          </w:tcPr>
          <w:p w14:paraId="2A4CB13F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40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ұрышы</w:t>
            </w:r>
          </w:p>
        </w:tc>
      </w:tr>
    </w:tbl>
    <w:p w14:paraId="2A4CB142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43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9 сұрақ</w:t>
      </w:r>
    </w:p>
    <w:p w14:paraId="2A4CB144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8728F5" w14:paraId="2A4CB147" w14:textId="77777777" w:rsidTr="00B71698">
        <w:tc>
          <w:tcPr>
            <w:tcW w:w="533" w:type="dxa"/>
            <w:shd w:val="clear" w:color="auto" w:fill="auto"/>
          </w:tcPr>
          <w:p w14:paraId="2A4CB145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46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қа сырттай сызылған шеңбер</w:t>
            </w:r>
          </w:p>
        </w:tc>
      </w:tr>
      <w:tr w:rsidR="00B71698" w:rsidRPr="008728F5" w14:paraId="2A4CB14A" w14:textId="77777777" w:rsidTr="00B71698">
        <w:tc>
          <w:tcPr>
            <w:tcW w:w="533" w:type="dxa"/>
            <w:shd w:val="clear" w:color="auto" w:fill="auto"/>
          </w:tcPr>
          <w:p w14:paraId="2A4CB148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49" w14:textId="77777777" w:rsidR="00B71698" w:rsidRPr="008728F5" w:rsidRDefault="00B71698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арлық қабырғаларымен жанасатын шеңбер</w:t>
            </w:r>
          </w:p>
        </w:tc>
      </w:tr>
      <w:tr w:rsidR="00B71698" w:rsidRPr="008728F5" w14:paraId="2A4CB14D" w14:textId="77777777" w:rsidTr="00B71698">
        <w:tc>
          <w:tcPr>
            <w:tcW w:w="533" w:type="dxa"/>
            <w:shd w:val="clear" w:color="auto" w:fill="auto"/>
          </w:tcPr>
          <w:p w14:paraId="2A4CB14B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4C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арлық төбелері арқылы өтетін шеңбер</w:t>
            </w:r>
          </w:p>
        </w:tc>
      </w:tr>
      <w:tr w:rsidR="00B71698" w:rsidRPr="008728F5" w14:paraId="2A4CB150" w14:textId="77777777" w:rsidTr="00B71698">
        <w:tc>
          <w:tcPr>
            <w:tcW w:w="533" w:type="dxa"/>
            <w:shd w:val="clear" w:color="auto" w:fill="auto"/>
          </w:tcPr>
          <w:p w14:paraId="2A4CB14E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4F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арлық қабырғалар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ың орталары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жанасатын шеңбер</w:t>
            </w:r>
          </w:p>
        </w:tc>
      </w:tr>
      <w:tr w:rsidR="00B71698" w:rsidRPr="008728F5" w14:paraId="2A4CB153" w14:textId="77777777" w:rsidTr="00B71698">
        <w:tc>
          <w:tcPr>
            <w:tcW w:w="533" w:type="dxa"/>
            <w:shd w:val="clear" w:color="auto" w:fill="auto"/>
          </w:tcPr>
          <w:p w14:paraId="2A4CB151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52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Үшбұрыштың барлық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ұрыштары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жанасатын шеңбер</w:t>
            </w:r>
          </w:p>
        </w:tc>
      </w:tr>
      <w:tr w:rsidR="00B71698" w:rsidRPr="008728F5" w14:paraId="2A4CB156" w14:textId="77777777" w:rsidTr="00B71698">
        <w:tc>
          <w:tcPr>
            <w:tcW w:w="533" w:type="dxa"/>
            <w:shd w:val="clear" w:color="auto" w:fill="auto"/>
          </w:tcPr>
          <w:p w14:paraId="2A4CB154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55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Үшбұрыштың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 төбесі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жанасатын шеңбер</w:t>
            </w:r>
          </w:p>
        </w:tc>
      </w:tr>
    </w:tbl>
    <w:p w14:paraId="2A4CB157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58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0 сұрақ</w:t>
      </w:r>
    </w:p>
    <w:p w14:paraId="2A4CB159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33C32" w:rsidRPr="00C17B8E" w14:paraId="2A4CB15C" w14:textId="77777777" w:rsidTr="00921B0D">
        <w:tc>
          <w:tcPr>
            <w:tcW w:w="533" w:type="dxa"/>
            <w:shd w:val="clear" w:color="auto" w:fill="auto"/>
          </w:tcPr>
          <w:p w14:paraId="2A4CB15A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5B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ілген нүктеден белгілі қашықтықтан аспайтын жазықтықтың барлық нүктелерінен тұратын фигура</w:t>
            </w:r>
          </w:p>
        </w:tc>
      </w:tr>
      <w:tr w:rsidR="00F33C32" w:rsidRPr="008728F5" w14:paraId="2A4CB15F" w14:textId="77777777" w:rsidTr="00921B0D">
        <w:tc>
          <w:tcPr>
            <w:tcW w:w="533" w:type="dxa"/>
            <w:shd w:val="clear" w:color="auto" w:fill="auto"/>
          </w:tcPr>
          <w:p w14:paraId="2A4CB15D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5E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Шеңбер</w:t>
            </w:r>
          </w:p>
        </w:tc>
      </w:tr>
      <w:tr w:rsidR="00F33C32" w:rsidRPr="008728F5" w14:paraId="2A4CB162" w14:textId="77777777" w:rsidTr="00921B0D">
        <w:tc>
          <w:tcPr>
            <w:tcW w:w="533" w:type="dxa"/>
            <w:shd w:val="clear" w:color="auto" w:fill="auto"/>
          </w:tcPr>
          <w:p w14:paraId="2A4CB160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61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өңгелек</w:t>
            </w:r>
          </w:p>
        </w:tc>
      </w:tr>
      <w:tr w:rsidR="00F33C32" w:rsidRPr="008728F5" w14:paraId="2A4CB165" w14:textId="77777777" w:rsidTr="00921B0D">
        <w:tc>
          <w:tcPr>
            <w:tcW w:w="533" w:type="dxa"/>
            <w:shd w:val="clear" w:color="auto" w:fill="auto"/>
          </w:tcPr>
          <w:p w14:paraId="2A4CB163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64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ртышеңбер</w:t>
            </w:r>
          </w:p>
        </w:tc>
      </w:tr>
      <w:tr w:rsidR="00F33C32" w:rsidRPr="008728F5" w14:paraId="2A4CB168" w14:textId="77777777" w:rsidTr="00921B0D">
        <w:tc>
          <w:tcPr>
            <w:tcW w:w="533" w:type="dxa"/>
            <w:shd w:val="clear" w:color="auto" w:fill="auto"/>
          </w:tcPr>
          <w:p w14:paraId="2A4CB166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67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өңгелектің секторы</w:t>
            </w:r>
          </w:p>
        </w:tc>
      </w:tr>
      <w:tr w:rsidR="00F33C32" w:rsidRPr="008728F5" w14:paraId="2A4CB16B" w14:textId="77777777" w:rsidTr="00921B0D">
        <w:tc>
          <w:tcPr>
            <w:tcW w:w="533" w:type="dxa"/>
            <w:shd w:val="clear" w:color="auto" w:fill="auto"/>
          </w:tcPr>
          <w:p w14:paraId="2A4CB169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6A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 доғасы</w:t>
            </w:r>
          </w:p>
        </w:tc>
      </w:tr>
    </w:tbl>
    <w:p w14:paraId="2A4CB16C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6D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1 сұрақ</w:t>
      </w:r>
    </w:p>
    <w:p w14:paraId="2A4CB16E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33C32" w:rsidRPr="008728F5" w14:paraId="2A4CB171" w14:textId="77777777" w:rsidTr="00921B0D">
        <w:tc>
          <w:tcPr>
            <w:tcW w:w="533" w:type="dxa"/>
            <w:shd w:val="clear" w:color="auto" w:fill="auto"/>
          </w:tcPr>
          <w:p w14:paraId="2A4CB16F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70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бүйірлі үшбұрыш</w:t>
            </w:r>
          </w:p>
        </w:tc>
      </w:tr>
      <w:tr w:rsidR="00F33C32" w:rsidRPr="008728F5" w14:paraId="2A4CB174" w14:textId="77777777" w:rsidTr="00921B0D">
        <w:tc>
          <w:tcPr>
            <w:tcW w:w="533" w:type="dxa"/>
            <w:shd w:val="clear" w:color="auto" w:fill="auto"/>
          </w:tcPr>
          <w:p w14:paraId="2A4CB172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73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бырғаларының ұзындықтары әртүрлі болатын үшбұрыш</w:t>
            </w:r>
          </w:p>
        </w:tc>
      </w:tr>
      <w:tr w:rsidR="00F33C32" w:rsidRPr="008728F5" w14:paraId="2A4CB177" w14:textId="77777777" w:rsidTr="00921B0D">
        <w:tc>
          <w:tcPr>
            <w:tcW w:w="533" w:type="dxa"/>
            <w:shd w:val="clear" w:color="auto" w:fill="auto"/>
          </w:tcPr>
          <w:p w14:paraId="2A4CB175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76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 қабырғасы тең болатын үшбұрыш</w:t>
            </w:r>
          </w:p>
        </w:tc>
      </w:tr>
      <w:tr w:rsidR="00F33C32" w:rsidRPr="008728F5" w14:paraId="2A4CB17A" w14:textId="77777777" w:rsidTr="00921B0D">
        <w:tc>
          <w:tcPr>
            <w:tcW w:w="533" w:type="dxa"/>
            <w:shd w:val="clear" w:color="auto" w:fill="auto"/>
          </w:tcPr>
          <w:p w14:paraId="2A4CB178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79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 бұрыштары сүйір болатын үшбұрыш</w:t>
            </w:r>
          </w:p>
        </w:tc>
      </w:tr>
      <w:tr w:rsidR="00F33C32" w:rsidRPr="008728F5" w14:paraId="2A4CB17D" w14:textId="77777777" w:rsidTr="00921B0D">
        <w:tc>
          <w:tcPr>
            <w:tcW w:w="533" w:type="dxa"/>
            <w:shd w:val="clear" w:color="auto" w:fill="auto"/>
          </w:tcPr>
          <w:p w14:paraId="2A4CB17B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7C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бұрышы доғал болатын үшбұрыш</w:t>
            </w:r>
          </w:p>
        </w:tc>
      </w:tr>
      <w:tr w:rsidR="00F33C32" w:rsidRPr="008728F5" w14:paraId="2A4CB180" w14:textId="77777777" w:rsidTr="00921B0D">
        <w:tc>
          <w:tcPr>
            <w:tcW w:w="533" w:type="dxa"/>
            <w:shd w:val="clear" w:color="auto" w:fill="auto"/>
          </w:tcPr>
          <w:p w14:paraId="2A4CB17E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7F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 қабырғалары өзара тең болатын үшбұрыш</w:t>
            </w:r>
          </w:p>
        </w:tc>
      </w:tr>
    </w:tbl>
    <w:p w14:paraId="2A4CB181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82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2 сұрақ</w:t>
      </w:r>
    </w:p>
    <w:p w14:paraId="2A4CB18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33C32" w:rsidRPr="008728F5" w14:paraId="2A4CB186" w14:textId="77777777" w:rsidTr="00921B0D">
        <w:tc>
          <w:tcPr>
            <w:tcW w:w="533" w:type="dxa"/>
            <w:shd w:val="clear" w:color="auto" w:fill="auto"/>
          </w:tcPr>
          <w:p w14:paraId="2A4CB184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85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 бұрыш</w:t>
            </w:r>
          </w:p>
        </w:tc>
      </w:tr>
      <w:tr w:rsidR="00F33C32" w:rsidRPr="008728F5" w14:paraId="2A4CB189" w14:textId="77777777" w:rsidTr="00921B0D">
        <w:tc>
          <w:tcPr>
            <w:tcW w:w="533" w:type="dxa"/>
            <w:shd w:val="clear" w:color="auto" w:fill="auto"/>
          </w:tcPr>
          <w:p w14:paraId="2A4CB187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88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 бұрыштан үлкен, жазыңқы бұрыштан кіші бұрыш</w:t>
            </w:r>
          </w:p>
        </w:tc>
      </w:tr>
      <w:tr w:rsidR="00F33C32" w:rsidRPr="008728F5" w14:paraId="2A4CB18C" w14:textId="77777777" w:rsidTr="00921B0D">
        <w:tc>
          <w:tcPr>
            <w:tcW w:w="533" w:type="dxa"/>
            <w:shd w:val="clear" w:color="auto" w:fill="auto"/>
          </w:tcPr>
          <w:p w14:paraId="2A4CB18A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8B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 бұрыштан кіші бұрыш</w:t>
            </w:r>
          </w:p>
        </w:tc>
      </w:tr>
      <w:tr w:rsidR="00F33C32" w:rsidRPr="008728F5" w14:paraId="2A4CB18F" w14:textId="77777777" w:rsidTr="00921B0D">
        <w:tc>
          <w:tcPr>
            <w:tcW w:w="533" w:type="dxa"/>
            <w:shd w:val="clear" w:color="auto" w:fill="auto"/>
          </w:tcPr>
          <w:p w14:paraId="2A4CB18D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8E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қабырғасы ортақ, ал басқа екі қабырғасы бір түзудің бойында жататын екі бұрыш</w:t>
            </w:r>
          </w:p>
        </w:tc>
      </w:tr>
      <w:tr w:rsidR="00F33C32" w:rsidRPr="008728F5" w14:paraId="2A4CB192" w14:textId="77777777" w:rsidTr="00921B0D">
        <w:tc>
          <w:tcPr>
            <w:tcW w:w="533" w:type="dxa"/>
            <w:shd w:val="clear" w:color="auto" w:fill="auto"/>
          </w:tcPr>
          <w:p w14:paraId="2A4CB190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91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 бұрыштың жартысы немесе өзінің сыбайлас бұрышына тең болатын бұрыш</w:t>
            </w:r>
          </w:p>
        </w:tc>
      </w:tr>
      <w:tr w:rsidR="00F33C32" w:rsidRPr="008728F5" w14:paraId="2A4CB195" w14:textId="77777777" w:rsidTr="00921B0D">
        <w:tc>
          <w:tcPr>
            <w:tcW w:w="533" w:type="dxa"/>
            <w:shd w:val="clear" w:color="auto" w:fill="auto"/>
          </w:tcPr>
          <w:p w14:paraId="2A4CB193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94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 екі радиусының арасындағы бұрыш</w:t>
            </w:r>
          </w:p>
        </w:tc>
      </w:tr>
    </w:tbl>
    <w:p w14:paraId="2A4CB196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97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3 сұрақ</w:t>
      </w:r>
    </w:p>
    <w:p w14:paraId="2A4CB198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33C32" w:rsidRPr="008728F5" w14:paraId="2A4CB19B" w14:textId="77777777" w:rsidTr="00921B0D">
        <w:tc>
          <w:tcPr>
            <w:tcW w:w="533" w:type="dxa"/>
            <w:shd w:val="clear" w:color="auto" w:fill="auto"/>
          </w:tcPr>
          <w:p w14:paraId="2A4CB199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9A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биссектрисасы</w:t>
            </w:r>
          </w:p>
        </w:tc>
      </w:tr>
      <w:tr w:rsidR="00F33C32" w:rsidRPr="008728F5" w14:paraId="2A4CB19E" w14:textId="77777777" w:rsidTr="00921B0D">
        <w:tc>
          <w:tcPr>
            <w:tcW w:w="533" w:type="dxa"/>
            <w:shd w:val="clear" w:color="auto" w:fill="auto"/>
          </w:tcPr>
          <w:p w14:paraId="2A4CB19C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9D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төбесінен оған қарсы жатқан қабырғаны қамтитын түзуге түсірілген перпендикуляр кесінді</w:t>
            </w:r>
          </w:p>
        </w:tc>
      </w:tr>
      <w:tr w:rsidR="00F33C32" w:rsidRPr="008728F5" w14:paraId="2A4CB1A1" w14:textId="77777777" w:rsidTr="00921B0D">
        <w:tc>
          <w:tcPr>
            <w:tcW w:w="533" w:type="dxa"/>
            <w:shd w:val="clear" w:color="auto" w:fill="auto"/>
          </w:tcPr>
          <w:p w14:paraId="2A4CB19F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A0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 бұрышы биссектрисасының төбесі мен оған қарсы жатқан қабырғасын қосатын кесінді</w:t>
            </w:r>
          </w:p>
        </w:tc>
      </w:tr>
      <w:tr w:rsidR="00F33C32" w:rsidRPr="008728F5" w14:paraId="2A4CB1A4" w14:textId="77777777" w:rsidTr="00921B0D">
        <w:tc>
          <w:tcPr>
            <w:tcW w:w="533" w:type="dxa"/>
            <w:shd w:val="clear" w:color="auto" w:fill="auto"/>
          </w:tcPr>
          <w:p w14:paraId="2A4CB1A2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A3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төбесі мен оған қарсы жатқан қабырғасының ортасын қосатын кесінді</w:t>
            </w:r>
          </w:p>
        </w:tc>
      </w:tr>
      <w:tr w:rsidR="00F33C32" w:rsidRPr="008728F5" w14:paraId="2A4CB1A7" w14:textId="77777777" w:rsidTr="00921B0D">
        <w:tc>
          <w:tcPr>
            <w:tcW w:w="533" w:type="dxa"/>
            <w:shd w:val="clear" w:color="auto" w:fill="auto"/>
          </w:tcPr>
          <w:p w14:paraId="2A4CB1A5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A6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 екі қабырғасының ортасын қосатын кесінді</w:t>
            </w:r>
          </w:p>
        </w:tc>
      </w:tr>
      <w:tr w:rsidR="00F33C32" w:rsidRPr="008728F5" w14:paraId="2A4CB1AA" w14:textId="77777777" w:rsidTr="00921B0D">
        <w:tc>
          <w:tcPr>
            <w:tcW w:w="533" w:type="dxa"/>
            <w:shd w:val="clear" w:color="auto" w:fill="auto"/>
          </w:tcPr>
          <w:p w14:paraId="2A4CB1A8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A9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 үшбұрыштың төбесі, ал қабырғалары үшбұрыштың қабырғалары болатын бұрыш</w:t>
            </w:r>
          </w:p>
        </w:tc>
      </w:tr>
    </w:tbl>
    <w:p w14:paraId="2A4CB1AB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AC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4 сұрақ</w:t>
      </w:r>
    </w:p>
    <w:p w14:paraId="2A4CB1AD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C3F61" w:rsidRPr="008728F5" w14:paraId="2A4CB1B0" w14:textId="77777777" w:rsidTr="001C3F61">
        <w:tc>
          <w:tcPr>
            <w:tcW w:w="533" w:type="dxa"/>
          </w:tcPr>
          <w:p w14:paraId="2A4CB1AE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1AF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АВС және АСД екі тең бүйірлі үшбұрыштың АС табаны ортақ. АС табанындағы екі  жақты бұрышы 6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fldChar w:fldCharType="begin"/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instrText>SYMBOL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instrText xml:space="preserve"> 176 \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instrText>f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instrText xml:space="preserve"> "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instrText>Symbol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instrText>" \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instrText>s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instrText xml:space="preserve"> 14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fldChar w:fldCharType="separate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fldChar w:fldCharType="end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. ВС қабырғасы АСД жазықтығымен 45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B0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бұрыш жасайды. Егер ВС=6 см болса, онда АВС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үшбұрышын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ауданы неге тең?</w:t>
            </w:r>
          </w:p>
        </w:tc>
      </w:tr>
      <w:tr w:rsidR="001C3F61" w:rsidRPr="008728F5" w14:paraId="2A4CB1B3" w14:textId="77777777" w:rsidTr="001C3F61">
        <w:tc>
          <w:tcPr>
            <w:tcW w:w="533" w:type="dxa"/>
          </w:tcPr>
          <w:p w14:paraId="2A4CB1B1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B2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8C7B72" w:rsidRPr="008728F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440" w:dyaOrig="380" w14:anchorId="2A4CCC3F">
                <v:shape id="_x0000_i1048" type="#_x0000_t75" style="width:22.75pt;height:19.2pt" o:ole="">
                  <v:imagedata r:id="rId51" o:title=""/>
                </v:shape>
                <o:OLEObject Type="Embed" ProgID="Equation.3" ShapeID="_x0000_i1048" DrawAspect="Content" ObjectID="_1759074403" r:id="rId52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C3F61" w:rsidRPr="008728F5" w14:paraId="2A4CB1B6" w14:textId="77777777" w:rsidTr="001C3F61">
        <w:tc>
          <w:tcPr>
            <w:tcW w:w="533" w:type="dxa"/>
          </w:tcPr>
          <w:p w14:paraId="2A4CB1B4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B5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8C7B72" w:rsidRPr="008728F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440" w:dyaOrig="380" w14:anchorId="2A4CCC40">
                <v:shape id="_x0000_i1049" type="#_x0000_t75" style="width:22.75pt;height:19.2pt" o:ole="">
                  <v:imagedata r:id="rId51" o:title=""/>
                </v:shape>
                <o:OLEObject Type="Embed" ProgID="Equation.3" ShapeID="_x0000_i1049" DrawAspect="Content" ObjectID="_1759074404" r:id="rId53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C3F61" w:rsidRPr="008728F5" w14:paraId="2A4CB1B9" w14:textId="77777777" w:rsidTr="001C3F61">
        <w:tc>
          <w:tcPr>
            <w:tcW w:w="533" w:type="dxa"/>
          </w:tcPr>
          <w:p w14:paraId="2A4CB1B7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B8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8C7B72" w:rsidRPr="008728F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440" w:dyaOrig="380" w14:anchorId="2A4CCC41">
                <v:shape id="_x0000_i1050" type="#_x0000_t75" style="width:22.75pt;height:19.2pt" o:ole="">
                  <v:imagedata r:id="rId51" o:title=""/>
                </v:shape>
                <o:OLEObject Type="Embed" ProgID="Equation.3" ShapeID="_x0000_i1050" DrawAspect="Content" ObjectID="_1759074405" r:id="rId54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C3F61" w:rsidRPr="008728F5" w14:paraId="2A4CB1BC" w14:textId="77777777" w:rsidTr="001C3F61">
        <w:tc>
          <w:tcPr>
            <w:tcW w:w="533" w:type="dxa"/>
          </w:tcPr>
          <w:p w14:paraId="2A4CB1BA" w14:textId="77777777" w:rsidR="001C3F61" w:rsidRPr="008728F5" w:rsidRDefault="00833A9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1BB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8C7B72" w:rsidRPr="008728F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440" w:dyaOrig="380" w14:anchorId="2A4CCC42">
                <v:shape id="_x0000_i1051" type="#_x0000_t75" style="width:22.75pt;height:19.2pt" o:ole="">
                  <v:imagedata r:id="rId51" o:title=""/>
                </v:shape>
                <o:OLEObject Type="Embed" ProgID="Equation.3" ShapeID="_x0000_i1051" DrawAspect="Content" ObjectID="_1759074406" r:id="rId55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C3F61" w:rsidRPr="008728F5" w14:paraId="2A4CB1BF" w14:textId="77777777" w:rsidTr="001C3F61">
        <w:tc>
          <w:tcPr>
            <w:tcW w:w="533" w:type="dxa"/>
          </w:tcPr>
          <w:p w14:paraId="2A4CB1BD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BE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8C7B72" w:rsidRPr="008728F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440" w:dyaOrig="380" w14:anchorId="2A4CCC43">
                <v:shape id="_x0000_i1052" type="#_x0000_t75" style="width:22.75pt;height:19.2pt" o:ole="">
                  <v:imagedata r:id="rId51" o:title=""/>
                </v:shape>
                <o:OLEObject Type="Embed" ProgID="Equation.3" ShapeID="_x0000_i1052" DrawAspect="Content" ObjectID="_1759074407" r:id="rId56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14:paraId="2A4CB1C0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C1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1C2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1C3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5 сұрақ</w:t>
      </w:r>
    </w:p>
    <w:p w14:paraId="2A4CB1C4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C17B8E" w14:paraId="2A4CB1C7" w14:textId="77777777" w:rsidTr="00B71698">
        <w:tc>
          <w:tcPr>
            <w:tcW w:w="533" w:type="dxa"/>
            <w:shd w:val="clear" w:color="auto" w:fill="auto"/>
          </w:tcPr>
          <w:p w14:paraId="2A4CB1C5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C6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бүйірлі үшбұрыштың периметрі 15 см, табаны 7 см бол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а, бүйір қабырғаларын табыңдар</w:t>
            </w:r>
          </w:p>
        </w:tc>
      </w:tr>
      <w:tr w:rsidR="00B71698" w:rsidRPr="008728F5" w14:paraId="2A4CB1CA" w14:textId="77777777" w:rsidTr="00B71698">
        <w:tc>
          <w:tcPr>
            <w:tcW w:w="533" w:type="dxa"/>
            <w:shd w:val="clear" w:color="auto" w:fill="auto"/>
          </w:tcPr>
          <w:p w14:paraId="2A4CB1C8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C9" w14:textId="77777777" w:rsidR="00B71698" w:rsidRPr="008728F5" w:rsidRDefault="00B71698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 см</w:t>
            </w:r>
          </w:p>
        </w:tc>
      </w:tr>
      <w:tr w:rsidR="00B71698" w:rsidRPr="008728F5" w14:paraId="2A4CB1CD" w14:textId="77777777" w:rsidTr="00B71698">
        <w:tc>
          <w:tcPr>
            <w:tcW w:w="533" w:type="dxa"/>
            <w:shd w:val="clear" w:color="auto" w:fill="auto"/>
          </w:tcPr>
          <w:p w14:paraId="2A4CB1CB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CC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 см</w:t>
            </w:r>
          </w:p>
        </w:tc>
      </w:tr>
      <w:tr w:rsidR="00B71698" w:rsidRPr="008728F5" w14:paraId="2A4CB1D0" w14:textId="77777777" w:rsidTr="00B71698">
        <w:tc>
          <w:tcPr>
            <w:tcW w:w="533" w:type="dxa"/>
            <w:shd w:val="clear" w:color="auto" w:fill="auto"/>
          </w:tcPr>
          <w:p w14:paraId="2A4CB1CE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CF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5 см</w:t>
            </w:r>
          </w:p>
        </w:tc>
      </w:tr>
      <w:tr w:rsidR="00B71698" w:rsidRPr="008728F5" w14:paraId="2A4CB1D3" w14:textId="77777777" w:rsidTr="00B71698">
        <w:tc>
          <w:tcPr>
            <w:tcW w:w="533" w:type="dxa"/>
            <w:shd w:val="clear" w:color="auto" w:fill="auto"/>
          </w:tcPr>
          <w:p w14:paraId="2A4CB1D1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D2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6 см</w:t>
            </w:r>
          </w:p>
        </w:tc>
      </w:tr>
      <w:tr w:rsidR="00B71698" w:rsidRPr="008728F5" w14:paraId="2A4CB1D6" w14:textId="77777777" w:rsidTr="00B71698">
        <w:tc>
          <w:tcPr>
            <w:tcW w:w="533" w:type="dxa"/>
            <w:shd w:val="clear" w:color="auto" w:fill="auto"/>
          </w:tcPr>
          <w:p w14:paraId="2A4CB1D4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D5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9 см</w:t>
            </w:r>
          </w:p>
        </w:tc>
      </w:tr>
    </w:tbl>
    <w:p w14:paraId="2A4CB1D7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D8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6 сұрақ</w:t>
      </w:r>
    </w:p>
    <w:p w14:paraId="2A4CB1D9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C17B8E" w14:paraId="2A4CB1DC" w14:textId="77777777" w:rsidTr="00B71698">
        <w:tc>
          <w:tcPr>
            <w:tcW w:w="533" w:type="dxa"/>
            <w:shd w:val="clear" w:color="auto" w:fill="auto"/>
          </w:tcPr>
          <w:p w14:paraId="2A4CB1DA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DB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нші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н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озындыс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ып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леті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</w:p>
        </w:tc>
      </w:tr>
      <w:tr w:rsidR="00B71698" w:rsidRPr="008728F5" w14:paraId="2A4CB1DF" w14:textId="77777777" w:rsidTr="00B71698">
        <w:tc>
          <w:tcPr>
            <w:tcW w:w="533" w:type="dxa"/>
            <w:shd w:val="clear" w:color="auto" w:fill="auto"/>
          </w:tcPr>
          <w:p w14:paraId="2A4CB1DD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DE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 бұрыштар</w:t>
            </w:r>
          </w:p>
        </w:tc>
      </w:tr>
      <w:tr w:rsidR="00B71698" w:rsidRPr="008728F5" w14:paraId="2A4CB1E2" w14:textId="77777777" w:rsidTr="00B71698">
        <w:tc>
          <w:tcPr>
            <w:tcW w:w="533" w:type="dxa"/>
            <w:shd w:val="clear" w:color="auto" w:fill="auto"/>
          </w:tcPr>
          <w:p w14:paraId="2A4CB1E0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E1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Вертикаль бұрыштар</w:t>
            </w:r>
          </w:p>
        </w:tc>
      </w:tr>
      <w:tr w:rsidR="00B71698" w:rsidRPr="008728F5" w14:paraId="2A4CB1E5" w14:textId="77777777" w:rsidTr="00B71698">
        <w:tc>
          <w:tcPr>
            <w:tcW w:w="533" w:type="dxa"/>
            <w:shd w:val="clear" w:color="auto" w:fill="auto"/>
          </w:tcPr>
          <w:p w14:paraId="2A4CB1E3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E4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 бұрыш</w:t>
            </w:r>
          </w:p>
        </w:tc>
      </w:tr>
      <w:tr w:rsidR="00B71698" w:rsidRPr="008728F5" w14:paraId="2A4CB1E8" w14:textId="77777777" w:rsidTr="00B71698">
        <w:tc>
          <w:tcPr>
            <w:tcW w:w="533" w:type="dxa"/>
            <w:shd w:val="clear" w:color="auto" w:fill="auto"/>
          </w:tcPr>
          <w:p w14:paraId="2A4CB1E6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E7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 бұрыш</w:t>
            </w:r>
          </w:p>
        </w:tc>
      </w:tr>
      <w:tr w:rsidR="00B71698" w:rsidRPr="008728F5" w14:paraId="2A4CB1EB" w14:textId="77777777" w:rsidTr="00B71698">
        <w:tc>
          <w:tcPr>
            <w:tcW w:w="533" w:type="dxa"/>
            <w:shd w:val="clear" w:color="auto" w:fill="auto"/>
          </w:tcPr>
          <w:p w14:paraId="2A4CB1E9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EA" w14:textId="77777777" w:rsidR="00B71698" w:rsidRPr="008728F5" w:rsidRDefault="00B71698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Центрлік бұрыш</w:t>
            </w:r>
          </w:p>
        </w:tc>
      </w:tr>
    </w:tbl>
    <w:p w14:paraId="2A4CB1EC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ED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7 сұрақ</w:t>
      </w:r>
    </w:p>
    <w:p w14:paraId="2A4CB1EE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C17B8E" w14:paraId="2A4CB1F1" w14:textId="77777777" w:rsidTr="00B71698">
        <w:tc>
          <w:tcPr>
            <w:tcW w:w="533" w:type="dxa"/>
            <w:shd w:val="clear" w:color="auto" w:fill="auto"/>
          </w:tcPr>
          <w:p w14:paraId="2A4CB1EF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F0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қ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л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сқа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зуді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йында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аты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</w:p>
        </w:tc>
      </w:tr>
      <w:tr w:rsidR="00B71698" w:rsidRPr="008728F5" w14:paraId="2A4CB1F4" w14:textId="77777777" w:rsidTr="00B71698">
        <w:tc>
          <w:tcPr>
            <w:tcW w:w="533" w:type="dxa"/>
            <w:shd w:val="clear" w:color="auto" w:fill="auto"/>
          </w:tcPr>
          <w:p w14:paraId="2A4CB1F2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F3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 бұрыш</w:t>
            </w:r>
          </w:p>
        </w:tc>
      </w:tr>
      <w:tr w:rsidR="00B71698" w:rsidRPr="008728F5" w14:paraId="2A4CB1F7" w14:textId="77777777" w:rsidTr="00B71698">
        <w:tc>
          <w:tcPr>
            <w:tcW w:w="533" w:type="dxa"/>
            <w:shd w:val="clear" w:color="auto" w:fill="auto"/>
          </w:tcPr>
          <w:p w14:paraId="2A4CB1F5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F6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 бұрыштар</w:t>
            </w:r>
          </w:p>
        </w:tc>
      </w:tr>
      <w:tr w:rsidR="00B71698" w:rsidRPr="008728F5" w14:paraId="2A4CB1FA" w14:textId="77777777" w:rsidTr="00B71698">
        <w:tc>
          <w:tcPr>
            <w:tcW w:w="533" w:type="dxa"/>
            <w:shd w:val="clear" w:color="auto" w:fill="auto"/>
          </w:tcPr>
          <w:p w14:paraId="2A4CB1F8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F9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 бұрыш</w:t>
            </w:r>
          </w:p>
        </w:tc>
      </w:tr>
      <w:tr w:rsidR="00B71698" w:rsidRPr="008728F5" w14:paraId="2A4CB1FD" w14:textId="77777777" w:rsidTr="00B71698">
        <w:tc>
          <w:tcPr>
            <w:tcW w:w="533" w:type="dxa"/>
            <w:shd w:val="clear" w:color="auto" w:fill="auto"/>
          </w:tcPr>
          <w:p w14:paraId="2A4CB1FB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FC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 бұрыш</w:t>
            </w:r>
          </w:p>
        </w:tc>
      </w:tr>
      <w:tr w:rsidR="00B71698" w:rsidRPr="008728F5" w14:paraId="2A4CB200" w14:textId="77777777" w:rsidTr="00B71698">
        <w:tc>
          <w:tcPr>
            <w:tcW w:w="533" w:type="dxa"/>
            <w:shd w:val="clear" w:color="auto" w:fill="auto"/>
          </w:tcPr>
          <w:p w14:paraId="2A4CB1FE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FF" w14:textId="77777777" w:rsidR="00B71698" w:rsidRPr="008728F5" w:rsidRDefault="00B71698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Центрлік бұрыш</w:t>
            </w:r>
          </w:p>
        </w:tc>
      </w:tr>
    </w:tbl>
    <w:p w14:paraId="2A4CB201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202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8 сұрақ</w:t>
      </w:r>
    </w:p>
    <w:p w14:paraId="2A4CB20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33C32" w:rsidRPr="008728F5" w14:paraId="2A4CB206" w14:textId="77777777" w:rsidTr="00921B0D">
        <w:tc>
          <w:tcPr>
            <w:tcW w:w="533" w:type="dxa"/>
            <w:shd w:val="clear" w:color="auto" w:fill="auto"/>
          </w:tcPr>
          <w:p w14:paraId="2A4CB204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205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 бұрышты үшбұрыш</w:t>
            </w:r>
          </w:p>
        </w:tc>
      </w:tr>
      <w:tr w:rsidR="00F33C32" w:rsidRPr="008728F5" w14:paraId="2A4CB209" w14:textId="77777777" w:rsidTr="00921B0D">
        <w:tc>
          <w:tcPr>
            <w:tcW w:w="533" w:type="dxa"/>
            <w:shd w:val="clear" w:color="auto" w:fill="auto"/>
          </w:tcPr>
          <w:p w14:paraId="2A4CB207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08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бырғаларының ұзындықтары әртүрлі болатын үшбұрыш</w:t>
            </w:r>
          </w:p>
        </w:tc>
      </w:tr>
      <w:tr w:rsidR="00F33C32" w:rsidRPr="008728F5" w14:paraId="2A4CB20C" w14:textId="77777777" w:rsidTr="00921B0D">
        <w:tc>
          <w:tcPr>
            <w:tcW w:w="533" w:type="dxa"/>
            <w:shd w:val="clear" w:color="auto" w:fill="auto"/>
          </w:tcPr>
          <w:p w14:paraId="2A4CB20A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20B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 бұрышы доғал болатын үшбұрыш</w:t>
            </w:r>
          </w:p>
        </w:tc>
      </w:tr>
      <w:tr w:rsidR="00F33C32" w:rsidRPr="008728F5" w14:paraId="2A4CB20F" w14:textId="77777777" w:rsidTr="00921B0D">
        <w:tc>
          <w:tcPr>
            <w:tcW w:w="533" w:type="dxa"/>
            <w:shd w:val="clear" w:color="auto" w:fill="auto"/>
          </w:tcPr>
          <w:p w14:paraId="2A4CB20D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0E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 бұрыштары сүйір болатын үшбұрыш</w:t>
            </w:r>
          </w:p>
        </w:tc>
      </w:tr>
      <w:tr w:rsidR="00F33C32" w:rsidRPr="008728F5" w14:paraId="2A4CB212" w14:textId="77777777" w:rsidTr="00921B0D">
        <w:tc>
          <w:tcPr>
            <w:tcW w:w="533" w:type="dxa"/>
            <w:shd w:val="clear" w:color="auto" w:fill="auto"/>
          </w:tcPr>
          <w:p w14:paraId="2A4CB210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11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 қабырғасы тең болатын үшбұрыш</w:t>
            </w:r>
          </w:p>
        </w:tc>
      </w:tr>
      <w:tr w:rsidR="00F33C32" w:rsidRPr="008728F5" w14:paraId="2A4CB215" w14:textId="77777777" w:rsidTr="00921B0D">
        <w:tc>
          <w:tcPr>
            <w:tcW w:w="533" w:type="dxa"/>
            <w:shd w:val="clear" w:color="auto" w:fill="auto"/>
          </w:tcPr>
          <w:p w14:paraId="2A4CB213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14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 қабырғалары өзара тең болатын үшбұрыш</w:t>
            </w:r>
          </w:p>
        </w:tc>
      </w:tr>
    </w:tbl>
    <w:p w14:paraId="2A4CB216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217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FD1449" w:rsidRPr="008728F5">
        <w:rPr>
          <w:rFonts w:ascii="Times New Roman" w:hAnsi="Times New Roman" w:cs="Times New Roman"/>
          <w:b/>
          <w:sz w:val="24"/>
          <w:szCs w:val="24"/>
          <w:lang w:val="kk-KZ"/>
        </w:rPr>
        <w:t>59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218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02B0C" w:rsidRPr="008728F5" w14:paraId="2A4CB21B" w14:textId="77777777" w:rsidTr="00921B0D">
        <w:tc>
          <w:tcPr>
            <w:tcW w:w="533" w:type="dxa"/>
            <w:shd w:val="clear" w:color="auto" w:fill="auto"/>
          </w:tcPr>
          <w:p w14:paraId="2A4CB219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21A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Шеңбер </w:t>
            </w:r>
          </w:p>
        </w:tc>
      </w:tr>
      <w:tr w:rsidR="00F02B0C" w:rsidRPr="008728F5" w14:paraId="2A4CB21E" w14:textId="77777777" w:rsidTr="00921B0D">
        <w:tc>
          <w:tcPr>
            <w:tcW w:w="533" w:type="dxa"/>
            <w:shd w:val="clear" w:color="auto" w:fill="auto"/>
          </w:tcPr>
          <w:p w14:paraId="2A4CB21C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1D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рілген нүктеден белгілі қашықтықтан аспайтын жазықтықтың барлық нүктелерінен тұратын фигура</w:t>
            </w:r>
          </w:p>
        </w:tc>
      </w:tr>
      <w:tr w:rsidR="00F02B0C" w:rsidRPr="008728F5" w14:paraId="2A4CB221" w14:textId="77777777" w:rsidTr="00921B0D">
        <w:tc>
          <w:tcPr>
            <w:tcW w:w="533" w:type="dxa"/>
            <w:shd w:val="clear" w:color="auto" w:fill="auto"/>
          </w:tcPr>
          <w:p w14:paraId="2A4CB21F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220" w14:textId="77777777" w:rsidR="00F02B0C" w:rsidRPr="008728F5" w:rsidRDefault="00F02B0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рілген нүктеден бірдей қашықтықта жатқан жазықтықтың барлық нүктелерінен тұратын фигура</w:t>
            </w:r>
          </w:p>
        </w:tc>
      </w:tr>
      <w:tr w:rsidR="00F02B0C" w:rsidRPr="008728F5" w14:paraId="2A4CB224" w14:textId="77777777" w:rsidTr="00921B0D">
        <w:tc>
          <w:tcPr>
            <w:tcW w:w="533" w:type="dxa"/>
            <w:shd w:val="clear" w:color="auto" w:fill="auto"/>
          </w:tcPr>
          <w:p w14:paraId="2A4CB222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23" w14:textId="77777777" w:rsidR="00F02B0C" w:rsidRPr="008728F5" w:rsidRDefault="00F02B0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Берілген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зуден б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ірдей қашықтықта жатқан жазықтықтың барлық нүктелерінен тұратын фигура</w:t>
            </w:r>
          </w:p>
        </w:tc>
      </w:tr>
      <w:tr w:rsidR="00F02B0C" w:rsidRPr="008728F5" w14:paraId="2A4CB227" w14:textId="77777777" w:rsidTr="00921B0D">
        <w:tc>
          <w:tcPr>
            <w:tcW w:w="533" w:type="dxa"/>
            <w:shd w:val="clear" w:color="auto" w:fill="auto"/>
          </w:tcPr>
          <w:p w14:paraId="2A4CB225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26" w14:textId="77777777" w:rsidR="00F02B0C" w:rsidRPr="008728F5" w:rsidRDefault="00F02B0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Берілген нүктеден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ртүрлі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қашықтықта жатқан жазықтықтың барлық нүктелерінен тұратын фигура</w:t>
            </w:r>
          </w:p>
        </w:tc>
      </w:tr>
      <w:tr w:rsidR="00F02B0C" w:rsidRPr="008728F5" w14:paraId="2A4CB22A" w14:textId="77777777" w:rsidTr="00921B0D">
        <w:tc>
          <w:tcPr>
            <w:tcW w:w="533" w:type="dxa"/>
            <w:shd w:val="clear" w:color="auto" w:fill="auto"/>
          </w:tcPr>
          <w:p w14:paraId="2A4CB228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29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рілген нүктеден белгілі қашықтықтан асатын жазықтықтың барлық нүктелерінен тұратын фигура</w:t>
            </w:r>
          </w:p>
        </w:tc>
      </w:tr>
    </w:tbl>
    <w:p w14:paraId="2A4CB22B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22C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FD1449" w:rsidRPr="008728F5">
        <w:rPr>
          <w:rFonts w:ascii="Times New Roman" w:hAnsi="Times New Roman" w:cs="Times New Roman"/>
          <w:b/>
          <w:sz w:val="24"/>
          <w:szCs w:val="24"/>
          <w:lang w:val="kk-KZ"/>
        </w:rPr>
        <w:t>60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22D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026908" w:rsidRPr="008728F5" w14:paraId="2A4CB230" w14:textId="77777777" w:rsidTr="00FD1449">
        <w:tc>
          <w:tcPr>
            <w:tcW w:w="533" w:type="dxa"/>
          </w:tcPr>
          <w:p w14:paraId="2A4CB22E" w14:textId="77777777" w:rsidR="00026908" w:rsidRPr="008728F5" w:rsidRDefault="0002690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22F" w14:textId="77777777" w:rsidR="00026908" w:rsidRPr="008728F5" w:rsidRDefault="0002690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Егер тік бұрышты үшбұрыштың тік бұрышынан гипотенузаға түсірілген биіктік оны 3 см, 27 см бөліктерге бөлетін болса, онда осы биіктіктің ұзындығы қандай?</w:t>
            </w:r>
          </w:p>
        </w:tc>
      </w:tr>
      <w:tr w:rsidR="00026908" w:rsidRPr="008728F5" w14:paraId="2A4CB233" w14:textId="77777777" w:rsidTr="00FD1449">
        <w:tc>
          <w:tcPr>
            <w:tcW w:w="533" w:type="dxa"/>
          </w:tcPr>
          <w:p w14:paraId="2A4CB231" w14:textId="77777777" w:rsidR="00026908" w:rsidRPr="008728F5" w:rsidRDefault="0002690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232" w14:textId="77777777" w:rsidR="00026908" w:rsidRPr="008728F5" w:rsidRDefault="002750E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026908" w:rsidRPr="008728F5" w14:paraId="2A4CB236" w14:textId="77777777" w:rsidTr="00FD1449">
        <w:tc>
          <w:tcPr>
            <w:tcW w:w="533" w:type="dxa"/>
          </w:tcPr>
          <w:p w14:paraId="2A4CB234" w14:textId="77777777" w:rsidR="00026908" w:rsidRPr="008728F5" w:rsidRDefault="001C075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235" w14:textId="77777777" w:rsidR="00026908" w:rsidRPr="008728F5" w:rsidRDefault="002750E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026908" w:rsidRPr="008728F5" w14:paraId="2A4CB239" w14:textId="77777777" w:rsidTr="00FD1449">
        <w:tc>
          <w:tcPr>
            <w:tcW w:w="533" w:type="dxa"/>
          </w:tcPr>
          <w:p w14:paraId="2A4CB237" w14:textId="77777777" w:rsidR="00026908" w:rsidRPr="008728F5" w:rsidRDefault="0002690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238" w14:textId="77777777" w:rsidR="00026908" w:rsidRPr="008728F5" w:rsidRDefault="002750E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 см</w:t>
            </w:r>
          </w:p>
        </w:tc>
      </w:tr>
      <w:tr w:rsidR="00026908" w:rsidRPr="008728F5" w14:paraId="2A4CB23C" w14:textId="77777777" w:rsidTr="00FD1449">
        <w:tc>
          <w:tcPr>
            <w:tcW w:w="533" w:type="dxa"/>
          </w:tcPr>
          <w:p w14:paraId="2A4CB23A" w14:textId="77777777" w:rsidR="00026908" w:rsidRPr="008728F5" w:rsidRDefault="0002690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23B" w14:textId="77777777" w:rsidR="00026908" w:rsidRPr="008728F5" w:rsidRDefault="002750E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026908" w:rsidRPr="008728F5" w14:paraId="2A4CB23F" w14:textId="77777777" w:rsidTr="00FD1449">
        <w:tc>
          <w:tcPr>
            <w:tcW w:w="533" w:type="dxa"/>
          </w:tcPr>
          <w:p w14:paraId="2A4CB23D" w14:textId="77777777" w:rsidR="00026908" w:rsidRPr="008728F5" w:rsidRDefault="0002690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23E" w14:textId="77777777" w:rsidR="00026908" w:rsidRPr="008728F5" w:rsidRDefault="002750E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</w:tbl>
    <w:p w14:paraId="2A4CB240" w14:textId="77777777" w:rsidR="00FD1449" w:rsidRPr="008728F5" w:rsidRDefault="00FD1449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241" w14:textId="77777777" w:rsidR="00FD1449" w:rsidRPr="008728F5" w:rsidRDefault="00FD144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1 сұрақ</w:t>
      </w:r>
    </w:p>
    <w:p w14:paraId="2A4CB242" w14:textId="77777777" w:rsidR="007E71FC" w:rsidRPr="008728F5" w:rsidRDefault="007E71FC" w:rsidP="008728F5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45" w14:textId="77777777" w:rsidTr="007E71FC">
        <w:tc>
          <w:tcPr>
            <w:tcW w:w="534" w:type="dxa"/>
            <w:shd w:val="clear" w:color="auto" w:fill="auto"/>
          </w:tcPr>
          <w:p w14:paraId="2A4CB24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4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Б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ір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түзудің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бойында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жатпайтың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үш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нүктеден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және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оларды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қосатын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үш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кесіндіден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құралатын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тұйық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геометрикалық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фигура</w:t>
            </w:r>
          </w:p>
        </w:tc>
      </w:tr>
      <w:tr w:rsidR="007E71FC" w:rsidRPr="008728F5" w14:paraId="2A4CB248" w14:textId="77777777" w:rsidTr="007E71FC">
        <w:tc>
          <w:tcPr>
            <w:tcW w:w="534" w:type="dxa"/>
            <w:shd w:val="clear" w:color="auto" w:fill="auto"/>
          </w:tcPr>
          <w:p w14:paraId="2A4CB24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4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</w:t>
            </w:r>
          </w:p>
        </w:tc>
      </w:tr>
      <w:tr w:rsidR="007E71FC" w:rsidRPr="008728F5" w14:paraId="2A4CB24B" w14:textId="77777777" w:rsidTr="007E71FC">
        <w:tc>
          <w:tcPr>
            <w:tcW w:w="534" w:type="dxa"/>
            <w:shd w:val="clear" w:color="auto" w:fill="auto"/>
          </w:tcPr>
          <w:p w14:paraId="2A4CB24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4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бұрыш</w:t>
            </w:r>
          </w:p>
        </w:tc>
      </w:tr>
      <w:tr w:rsidR="007E71FC" w:rsidRPr="008728F5" w14:paraId="2A4CB24E" w14:textId="77777777" w:rsidTr="007E71FC">
        <w:tc>
          <w:tcPr>
            <w:tcW w:w="534" w:type="dxa"/>
            <w:shd w:val="clear" w:color="auto" w:fill="auto"/>
          </w:tcPr>
          <w:p w14:paraId="2A4CB24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4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өпбұрыш</w:t>
            </w:r>
          </w:p>
        </w:tc>
      </w:tr>
      <w:tr w:rsidR="007E71FC" w:rsidRPr="008728F5" w14:paraId="2A4CB251" w14:textId="77777777" w:rsidTr="007E71FC">
        <w:tc>
          <w:tcPr>
            <w:tcW w:w="534" w:type="dxa"/>
            <w:shd w:val="clear" w:color="auto" w:fill="auto"/>
          </w:tcPr>
          <w:p w14:paraId="2A4CB24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5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Шеңбер</w:t>
            </w:r>
          </w:p>
        </w:tc>
      </w:tr>
      <w:tr w:rsidR="007E71FC" w:rsidRPr="008728F5" w14:paraId="2A4CB254" w14:textId="77777777" w:rsidTr="007E71FC">
        <w:tc>
          <w:tcPr>
            <w:tcW w:w="534" w:type="dxa"/>
            <w:shd w:val="clear" w:color="auto" w:fill="auto"/>
          </w:tcPr>
          <w:p w14:paraId="2A4CB25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5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бұрыш</w:t>
            </w:r>
          </w:p>
        </w:tc>
      </w:tr>
    </w:tbl>
    <w:p w14:paraId="2A4CB255" w14:textId="77777777" w:rsidR="007E71FC" w:rsidRPr="008728F5" w:rsidRDefault="007E71FC" w:rsidP="008728F5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14:paraId="2A4CB256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2сұрақ</w:t>
      </w:r>
    </w:p>
    <w:p w14:paraId="2A4CB257" w14:textId="77777777" w:rsidR="007E71FC" w:rsidRPr="008728F5" w:rsidRDefault="007E71FC" w:rsidP="008728F5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5A" w14:textId="77777777" w:rsidTr="007E71FC">
        <w:tc>
          <w:tcPr>
            <w:tcW w:w="533" w:type="dxa"/>
            <w:shd w:val="clear" w:color="auto" w:fill="auto"/>
          </w:tcPr>
          <w:p w14:paraId="2A4CB25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25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Үшбұрыштың берілген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өбесі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рс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атқа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бырғасын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ортасы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осаты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есінді</w:t>
            </w:r>
          </w:p>
        </w:tc>
      </w:tr>
      <w:tr w:rsidR="007E71FC" w:rsidRPr="008728F5" w14:paraId="2A4CB25D" w14:textId="77777777" w:rsidTr="007E71FC">
        <w:tc>
          <w:tcPr>
            <w:tcW w:w="533" w:type="dxa"/>
            <w:shd w:val="clear" w:color="auto" w:fill="auto"/>
          </w:tcPr>
          <w:p w14:paraId="2A4CB25B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25C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ссектриса</w:t>
            </w:r>
          </w:p>
        </w:tc>
      </w:tr>
      <w:tr w:rsidR="007E71FC" w:rsidRPr="008728F5" w14:paraId="2A4CB260" w14:textId="77777777" w:rsidTr="007E71FC">
        <w:tc>
          <w:tcPr>
            <w:tcW w:w="533" w:type="dxa"/>
            <w:shd w:val="clear" w:color="auto" w:fill="auto"/>
          </w:tcPr>
          <w:p w14:paraId="2A4CB25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25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диана</w:t>
            </w:r>
          </w:p>
        </w:tc>
      </w:tr>
      <w:tr w:rsidR="007E71FC" w:rsidRPr="008728F5" w14:paraId="2A4CB263" w14:textId="77777777" w:rsidTr="007E71FC">
        <w:tc>
          <w:tcPr>
            <w:tcW w:w="533" w:type="dxa"/>
            <w:shd w:val="clear" w:color="auto" w:fill="auto"/>
          </w:tcPr>
          <w:p w14:paraId="2A4CB26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26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іктік</w:t>
            </w:r>
          </w:p>
        </w:tc>
      </w:tr>
      <w:tr w:rsidR="007E71FC" w:rsidRPr="008728F5" w14:paraId="2A4CB266" w14:textId="77777777" w:rsidTr="007E71FC">
        <w:tc>
          <w:tcPr>
            <w:tcW w:w="533" w:type="dxa"/>
            <w:shd w:val="clear" w:color="auto" w:fill="auto"/>
          </w:tcPr>
          <w:p w14:paraId="2A4CB26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26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тет</w:t>
            </w:r>
          </w:p>
        </w:tc>
      </w:tr>
      <w:tr w:rsidR="007E71FC" w:rsidRPr="008728F5" w14:paraId="2A4CB269" w14:textId="77777777" w:rsidTr="007E71FC">
        <w:tc>
          <w:tcPr>
            <w:tcW w:w="533" w:type="dxa"/>
            <w:shd w:val="clear" w:color="auto" w:fill="auto"/>
          </w:tcPr>
          <w:p w14:paraId="2A4CB26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26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ипотенуза</w:t>
            </w:r>
          </w:p>
        </w:tc>
      </w:tr>
    </w:tbl>
    <w:p w14:paraId="2A4CB26A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26B" w14:textId="77777777" w:rsidR="004244DA" w:rsidRDefault="004244DA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26C" w14:textId="77777777" w:rsidR="004244DA" w:rsidRDefault="004244DA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26D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9F530B" w:rsidRPr="008728F5">
        <w:rPr>
          <w:rFonts w:ascii="Times New Roman" w:hAnsi="Times New Roman" w:cs="Times New Roman"/>
          <w:b/>
          <w:sz w:val="24"/>
          <w:szCs w:val="24"/>
          <w:lang w:val="kk-KZ"/>
        </w:rPr>
        <w:t>63сұрақ</w:t>
      </w:r>
    </w:p>
    <w:p w14:paraId="2A4CB26E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71" w14:textId="77777777" w:rsidTr="007E71FC">
        <w:tc>
          <w:tcPr>
            <w:tcW w:w="534" w:type="dxa"/>
            <w:shd w:val="clear" w:color="auto" w:fill="auto"/>
          </w:tcPr>
          <w:p w14:paraId="2A4CB26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7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үш қабырғасының ұзындықтарының қосындысы</w:t>
            </w:r>
          </w:p>
        </w:tc>
      </w:tr>
      <w:tr w:rsidR="007E71FC" w:rsidRPr="008728F5" w14:paraId="2A4CB274" w14:textId="77777777" w:rsidTr="007E71FC">
        <w:tc>
          <w:tcPr>
            <w:tcW w:w="534" w:type="dxa"/>
            <w:shd w:val="clear" w:color="auto" w:fill="auto"/>
          </w:tcPr>
          <w:p w14:paraId="2A4CB27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7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удан</w:t>
            </w:r>
          </w:p>
        </w:tc>
      </w:tr>
      <w:tr w:rsidR="007E71FC" w:rsidRPr="008728F5" w14:paraId="2A4CB277" w14:textId="77777777" w:rsidTr="007E71FC">
        <w:tc>
          <w:tcPr>
            <w:tcW w:w="534" w:type="dxa"/>
            <w:shd w:val="clear" w:color="auto" w:fill="auto"/>
          </w:tcPr>
          <w:p w14:paraId="2A4CB27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7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ериметр</w:t>
            </w:r>
          </w:p>
        </w:tc>
      </w:tr>
      <w:tr w:rsidR="007E71FC" w:rsidRPr="008728F5" w14:paraId="2A4CB27A" w14:textId="77777777" w:rsidTr="007E71FC">
        <w:tc>
          <w:tcPr>
            <w:tcW w:w="534" w:type="dxa"/>
            <w:shd w:val="clear" w:color="auto" w:fill="auto"/>
          </w:tcPr>
          <w:p w14:paraId="2A4CB27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7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тет</w:t>
            </w:r>
          </w:p>
        </w:tc>
      </w:tr>
      <w:tr w:rsidR="007E71FC" w:rsidRPr="008728F5" w14:paraId="2A4CB27D" w14:textId="77777777" w:rsidTr="007E71FC">
        <w:tc>
          <w:tcPr>
            <w:tcW w:w="534" w:type="dxa"/>
            <w:shd w:val="clear" w:color="auto" w:fill="auto"/>
          </w:tcPr>
          <w:p w14:paraId="2A4CB27B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7C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өлем</w:t>
            </w:r>
          </w:p>
        </w:tc>
      </w:tr>
      <w:tr w:rsidR="007E71FC" w:rsidRPr="008728F5" w14:paraId="2A4CB280" w14:textId="77777777" w:rsidTr="007E71FC">
        <w:tc>
          <w:tcPr>
            <w:tcW w:w="534" w:type="dxa"/>
            <w:shd w:val="clear" w:color="auto" w:fill="auto"/>
          </w:tcPr>
          <w:p w14:paraId="2A4CB27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7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ипотенуза</w:t>
            </w:r>
          </w:p>
        </w:tc>
      </w:tr>
    </w:tbl>
    <w:p w14:paraId="2A4CB281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282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28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86" w14:textId="77777777" w:rsidTr="007E71FC">
        <w:tc>
          <w:tcPr>
            <w:tcW w:w="534" w:type="dxa"/>
            <w:shd w:val="clear" w:color="auto" w:fill="auto"/>
          </w:tcPr>
          <w:p w14:paraId="2A4CB28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8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төбесінен қарсы жатқан қабырғасы арқылы өтетін түзуге түсірілген перпендикуляр</w:t>
            </w:r>
          </w:p>
        </w:tc>
      </w:tr>
      <w:tr w:rsidR="007E71FC" w:rsidRPr="008728F5" w14:paraId="2A4CB289" w14:textId="77777777" w:rsidTr="007E71FC">
        <w:tc>
          <w:tcPr>
            <w:tcW w:w="534" w:type="dxa"/>
            <w:shd w:val="clear" w:color="auto" w:fill="auto"/>
          </w:tcPr>
          <w:p w14:paraId="2A4CB28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8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диана</w:t>
            </w:r>
          </w:p>
        </w:tc>
      </w:tr>
      <w:tr w:rsidR="007E71FC" w:rsidRPr="008728F5" w14:paraId="2A4CB28C" w14:textId="77777777" w:rsidTr="007E71FC">
        <w:tc>
          <w:tcPr>
            <w:tcW w:w="534" w:type="dxa"/>
            <w:shd w:val="clear" w:color="auto" w:fill="auto"/>
          </w:tcPr>
          <w:p w14:paraId="2A4CB28A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8B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іктік</w:t>
            </w:r>
          </w:p>
        </w:tc>
      </w:tr>
      <w:tr w:rsidR="007E71FC" w:rsidRPr="008728F5" w14:paraId="2A4CB28F" w14:textId="77777777" w:rsidTr="007E71FC">
        <w:tc>
          <w:tcPr>
            <w:tcW w:w="534" w:type="dxa"/>
            <w:shd w:val="clear" w:color="auto" w:fill="auto"/>
          </w:tcPr>
          <w:p w14:paraId="2A4CB28D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8E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ссектриса</w:t>
            </w:r>
          </w:p>
        </w:tc>
      </w:tr>
      <w:tr w:rsidR="007E71FC" w:rsidRPr="008728F5" w14:paraId="2A4CB292" w14:textId="77777777" w:rsidTr="007E71FC">
        <w:tc>
          <w:tcPr>
            <w:tcW w:w="534" w:type="dxa"/>
            <w:shd w:val="clear" w:color="auto" w:fill="auto"/>
          </w:tcPr>
          <w:p w14:paraId="2A4CB290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91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тет</w:t>
            </w:r>
          </w:p>
        </w:tc>
      </w:tr>
      <w:tr w:rsidR="007E71FC" w:rsidRPr="008728F5" w14:paraId="2A4CB295" w14:textId="77777777" w:rsidTr="007E71FC">
        <w:tc>
          <w:tcPr>
            <w:tcW w:w="534" w:type="dxa"/>
            <w:shd w:val="clear" w:color="auto" w:fill="auto"/>
          </w:tcPr>
          <w:p w14:paraId="2A4CB29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9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ипотенуза</w:t>
            </w:r>
          </w:p>
        </w:tc>
      </w:tr>
    </w:tbl>
    <w:p w14:paraId="2A4CB296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297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5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298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9B" w14:textId="77777777" w:rsidTr="007E71FC">
        <w:tc>
          <w:tcPr>
            <w:tcW w:w="534" w:type="dxa"/>
            <w:shd w:val="clear" w:color="auto" w:fill="auto"/>
          </w:tcPr>
          <w:p w14:paraId="2A4CB29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9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қабырғасының орталарын қосатын кесінді</w:t>
            </w:r>
          </w:p>
        </w:tc>
      </w:tr>
      <w:tr w:rsidR="007E71FC" w:rsidRPr="008728F5" w14:paraId="2A4CB29E" w14:textId="77777777" w:rsidTr="007E71FC">
        <w:tc>
          <w:tcPr>
            <w:tcW w:w="534" w:type="dxa"/>
            <w:shd w:val="clear" w:color="auto" w:fill="auto"/>
          </w:tcPr>
          <w:p w14:paraId="2A4CB29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9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тет</w:t>
            </w:r>
          </w:p>
        </w:tc>
      </w:tr>
      <w:tr w:rsidR="007E71FC" w:rsidRPr="008728F5" w14:paraId="2A4CB2A1" w14:textId="77777777" w:rsidTr="007E71FC">
        <w:tc>
          <w:tcPr>
            <w:tcW w:w="534" w:type="dxa"/>
            <w:shd w:val="clear" w:color="auto" w:fill="auto"/>
          </w:tcPr>
          <w:p w14:paraId="2A4CB29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A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рта сызығы</w:t>
            </w:r>
          </w:p>
        </w:tc>
      </w:tr>
      <w:tr w:rsidR="007E71FC" w:rsidRPr="008728F5" w14:paraId="2A4CB2A4" w14:textId="77777777" w:rsidTr="007E71FC">
        <w:tc>
          <w:tcPr>
            <w:tcW w:w="534" w:type="dxa"/>
            <w:shd w:val="clear" w:color="auto" w:fill="auto"/>
          </w:tcPr>
          <w:p w14:paraId="2A4CB2A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A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ипотенуза</w:t>
            </w:r>
          </w:p>
        </w:tc>
      </w:tr>
      <w:tr w:rsidR="007E71FC" w:rsidRPr="008728F5" w14:paraId="2A4CB2A7" w14:textId="77777777" w:rsidTr="007E71FC">
        <w:tc>
          <w:tcPr>
            <w:tcW w:w="534" w:type="dxa"/>
            <w:shd w:val="clear" w:color="auto" w:fill="auto"/>
          </w:tcPr>
          <w:p w14:paraId="2A4CB2A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A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диана</w:t>
            </w:r>
          </w:p>
        </w:tc>
      </w:tr>
      <w:tr w:rsidR="007E71FC" w:rsidRPr="008728F5" w14:paraId="2A4CB2AA" w14:textId="77777777" w:rsidTr="007E71FC">
        <w:tc>
          <w:tcPr>
            <w:tcW w:w="534" w:type="dxa"/>
            <w:shd w:val="clear" w:color="auto" w:fill="auto"/>
          </w:tcPr>
          <w:p w14:paraId="2A4CB2A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A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ссектриса</w:t>
            </w:r>
          </w:p>
        </w:tc>
      </w:tr>
    </w:tbl>
    <w:p w14:paraId="2A4CB2AB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2AC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6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2AD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8728F5" w14:paraId="2A4CB2B0" w14:textId="77777777" w:rsidTr="007E71FC">
        <w:tc>
          <w:tcPr>
            <w:tcW w:w="534" w:type="dxa"/>
            <w:shd w:val="clear" w:color="auto" w:fill="auto"/>
          </w:tcPr>
          <w:p w14:paraId="2A4CB2A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A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 қабырғасы тең үшбұрыш</w:t>
            </w:r>
          </w:p>
        </w:tc>
      </w:tr>
      <w:tr w:rsidR="007E71FC" w:rsidRPr="008728F5" w14:paraId="2A4CB2B3" w14:textId="77777777" w:rsidTr="007E71FC">
        <w:tc>
          <w:tcPr>
            <w:tcW w:w="534" w:type="dxa"/>
            <w:shd w:val="clear" w:color="auto" w:fill="auto"/>
          </w:tcPr>
          <w:p w14:paraId="2A4CB2B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B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бүйірлі үшбұрыш</w:t>
            </w:r>
          </w:p>
        </w:tc>
      </w:tr>
      <w:tr w:rsidR="007E71FC" w:rsidRPr="008728F5" w14:paraId="2A4CB2B6" w14:textId="77777777" w:rsidTr="007E71FC">
        <w:tc>
          <w:tcPr>
            <w:tcW w:w="534" w:type="dxa"/>
            <w:shd w:val="clear" w:color="auto" w:fill="auto"/>
          </w:tcPr>
          <w:p w14:paraId="2A4CB2B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B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қабырғалы үшбұрыш</w:t>
            </w:r>
          </w:p>
        </w:tc>
      </w:tr>
      <w:tr w:rsidR="007E71FC" w:rsidRPr="008728F5" w14:paraId="2A4CB2B9" w14:textId="77777777" w:rsidTr="007E71FC">
        <w:tc>
          <w:tcPr>
            <w:tcW w:w="534" w:type="dxa"/>
            <w:shd w:val="clear" w:color="auto" w:fill="auto"/>
          </w:tcPr>
          <w:p w14:paraId="2A4CB2B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B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</w:t>
            </w:r>
          </w:p>
        </w:tc>
      </w:tr>
      <w:tr w:rsidR="007E71FC" w:rsidRPr="008728F5" w14:paraId="2A4CB2BC" w14:textId="77777777" w:rsidTr="007E71FC">
        <w:tc>
          <w:tcPr>
            <w:tcW w:w="534" w:type="dxa"/>
            <w:shd w:val="clear" w:color="auto" w:fill="auto"/>
          </w:tcPr>
          <w:p w14:paraId="2A4CB2BA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BB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ғал бұрышты үшбұрыш</w:t>
            </w:r>
          </w:p>
        </w:tc>
      </w:tr>
      <w:tr w:rsidR="007E71FC" w:rsidRPr="008728F5" w14:paraId="2A4CB2BF" w14:textId="77777777" w:rsidTr="007E71FC">
        <w:tc>
          <w:tcPr>
            <w:tcW w:w="534" w:type="dxa"/>
            <w:shd w:val="clear" w:color="auto" w:fill="auto"/>
          </w:tcPr>
          <w:p w14:paraId="2A4CB2BD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BE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үйір бұрышты үшбұрыш</w:t>
            </w:r>
          </w:p>
        </w:tc>
      </w:tr>
    </w:tbl>
    <w:p w14:paraId="2A4CB2C0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2C1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2C2" w14:textId="77777777" w:rsidR="007E71FC" w:rsidRPr="008728F5" w:rsidRDefault="007E71FC" w:rsidP="008728F5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8728F5" w14:paraId="2A4CB2C5" w14:textId="77777777" w:rsidTr="007E71FC">
        <w:tc>
          <w:tcPr>
            <w:tcW w:w="534" w:type="dxa"/>
            <w:shd w:val="clear" w:color="auto" w:fill="auto"/>
          </w:tcPr>
          <w:p w14:paraId="2A4CB2C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C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рлық қабырғалары тең үшбұрыш</w:t>
            </w:r>
          </w:p>
        </w:tc>
      </w:tr>
      <w:tr w:rsidR="007E71FC" w:rsidRPr="008728F5" w14:paraId="2A4CB2C8" w14:textId="77777777" w:rsidTr="007E71FC">
        <w:tc>
          <w:tcPr>
            <w:tcW w:w="534" w:type="dxa"/>
            <w:shd w:val="clear" w:color="auto" w:fill="auto"/>
          </w:tcPr>
          <w:p w14:paraId="2A4CB2C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C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</w:t>
            </w:r>
          </w:p>
        </w:tc>
      </w:tr>
      <w:tr w:rsidR="007E71FC" w:rsidRPr="008728F5" w14:paraId="2A4CB2CB" w14:textId="77777777" w:rsidTr="007E71FC">
        <w:tc>
          <w:tcPr>
            <w:tcW w:w="534" w:type="dxa"/>
            <w:shd w:val="clear" w:color="auto" w:fill="auto"/>
          </w:tcPr>
          <w:p w14:paraId="2A4CB2C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C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ғал бұрышты үшбұрыш</w:t>
            </w:r>
          </w:p>
        </w:tc>
      </w:tr>
      <w:tr w:rsidR="007E71FC" w:rsidRPr="008728F5" w14:paraId="2A4CB2CE" w14:textId="77777777" w:rsidTr="007E71FC">
        <w:tc>
          <w:tcPr>
            <w:tcW w:w="534" w:type="dxa"/>
            <w:shd w:val="clear" w:color="auto" w:fill="auto"/>
          </w:tcPr>
          <w:p w14:paraId="2A4CB2C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C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үйір бұрышты үшбұрыш</w:t>
            </w:r>
          </w:p>
        </w:tc>
      </w:tr>
      <w:tr w:rsidR="007E71FC" w:rsidRPr="008728F5" w14:paraId="2A4CB2D1" w14:textId="77777777" w:rsidTr="007E71FC">
        <w:tc>
          <w:tcPr>
            <w:tcW w:w="534" w:type="dxa"/>
            <w:shd w:val="clear" w:color="auto" w:fill="auto"/>
          </w:tcPr>
          <w:p w14:paraId="2A4CB2C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D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қабырғалы үшбұрыш</w:t>
            </w:r>
          </w:p>
        </w:tc>
      </w:tr>
      <w:tr w:rsidR="007E71FC" w:rsidRPr="008728F5" w14:paraId="2A4CB2D4" w14:textId="77777777" w:rsidTr="007E71FC">
        <w:tc>
          <w:tcPr>
            <w:tcW w:w="534" w:type="dxa"/>
            <w:shd w:val="clear" w:color="auto" w:fill="auto"/>
          </w:tcPr>
          <w:p w14:paraId="2A4CB2D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D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бүйірлі үшбұрыш</w:t>
            </w:r>
          </w:p>
        </w:tc>
      </w:tr>
    </w:tbl>
    <w:p w14:paraId="2A4CB2D5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2D6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8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2D7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DA" w14:textId="77777777" w:rsidTr="007E71FC">
        <w:tc>
          <w:tcPr>
            <w:tcW w:w="534" w:type="dxa"/>
            <w:shd w:val="clear" w:color="auto" w:fill="auto"/>
          </w:tcPr>
          <w:p w14:paraId="2A4CB2D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D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арлық бұрыштары сүйір болатын үшбұрыш </w:t>
            </w:r>
          </w:p>
        </w:tc>
      </w:tr>
      <w:tr w:rsidR="007E71FC" w:rsidRPr="008728F5" w14:paraId="2A4CB2DD" w14:textId="77777777" w:rsidTr="007E71FC">
        <w:tc>
          <w:tcPr>
            <w:tcW w:w="534" w:type="dxa"/>
            <w:shd w:val="clear" w:color="auto" w:fill="auto"/>
          </w:tcPr>
          <w:p w14:paraId="2A4CB2DB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DC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</w:t>
            </w:r>
          </w:p>
        </w:tc>
      </w:tr>
      <w:tr w:rsidR="007E71FC" w:rsidRPr="008728F5" w14:paraId="2A4CB2E0" w14:textId="77777777" w:rsidTr="007E71FC">
        <w:tc>
          <w:tcPr>
            <w:tcW w:w="534" w:type="dxa"/>
            <w:shd w:val="clear" w:color="auto" w:fill="auto"/>
          </w:tcPr>
          <w:p w14:paraId="2A4CB2D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D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ғал бұрышты үшбұрыш</w:t>
            </w:r>
          </w:p>
        </w:tc>
      </w:tr>
      <w:tr w:rsidR="007E71FC" w:rsidRPr="008728F5" w14:paraId="2A4CB2E3" w14:textId="77777777" w:rsidTr="007E71FC">
        <w:tc>
          <w:tcPr>
            <w:tcW w:w="534" w:type="dxa"/>
            <w:shd w:val="clear" w:color="auto" w:fill="auto"/>
          </w:tcPr>
          <w:p w14:paraId="2A4CB2E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E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үйірбұрышты үшбұрыш</w:t>
            </w:r>
          </w:p>
        </w:tc>
      </w:tr>
      <w:tr w:rsidR="007E71FC" w:rsidRPr="008728F5" w14:paraId="2A4CB2E6" w14:textId="77777777" w:rsidTr="007E71FC">
        <w:tc>
          <w:tcPr>
            <w:tcW w:w="534" w:type="dxa"/>
            <w:shd w:val="clear" w:color="auto" w:fill="auto"/>
          </w:tcPr>
          <w:p w14:paraId="2A4CB2E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E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қабырғалы үшбұрыш</w:t>
            </w:r>
          </w:p>
        </w:tc>
      </w:tr>
      <w:tr w:rsidR="007E71FC" w:rsidRPr="008728F5" w14:paraId="2A4CB2E9" w14:textId="77777777" w:rsidTr="007E71FC">
        <w:tc>
          <w:tcPr>
            <w:tcW w:w="534" w:type="dxa"/>
            <w:shd w:val="clear" w:color="auto" w:fill="auto"/>
          </w:tcPr>
          <w:p w14:paraId="2A4CB2E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E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бүйірлі үшбұрыш</w:t>
            </w:r>
          </w:p>
        </w:tc>
      </w:tr>
    </w:tbl>
    <w:p w14:paraId="2A4CB2EA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2EB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9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2EC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EF" w14:textId="77777777" w:rsidTr="007E71FC">
        <w:tc>
          <w:tcPr>
            <w:tcW w:w="534" w:type="dxa"/>
            <w:shd w:val="clear" w:color="auto" w:fill="auto"/>
          </w:tcPr>
          <w:p w14:paraId="2A4CB2ED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EE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 бұрышы доғал болатын үшбұрыш</w:t>
            </w:r>
          </w:p>
        </w:tc>
      </w:tr>
      <w:tr w:rsidR="007E71FC" w:rsidRPr="008728F5" w14:paraId="2A4CB2F2" w14:textId="77777777" w:rsidTr="007E71FC">
        <w:tc>
          <w:tcPr>
            <w:tcW w:w="534" w:type="dxa"/>
            <w:shd w:val="clear" w:color="auto" w:fill="auto"/>
          </w:tcPr>
          <w:p w14:paraId="2A4CB2F0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F1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ғал бұрышты үшбұрыш</w:t>
            </w:r>
          </w:p>
        </w:tc>
      </w:tr>
      <w:tr w:rsidR="007E71FC" w:rsidRPr="008728F5" w14:paraId="2A4CB2F5" w14:textId="77777777" w:rsidTr="007E71FC">
        <w:tc>
          <w:tcPr>
            <w:tcW w:w="534" w:type="dxa"/>
            <w:shd w:val="clear" w:color="auto" w:fill="auto"/>
          </w:tcPr>
          <w:p w14:paraId="2A4CB2F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F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үйірбұрышты үшбұрыш</w:t>
            </w:r>
          </w:p>
        </w:tc>
      </w:tr>
      <w:tr w:rsidR="007E71FC" w:rsidRPr="008728F5" w14:paraId="2A4CB2F8" w14:textId="77777777" w:rsidTr="007E71FC">
        <w:tc>
          <w:tcPr>
            <w:tcW w:w="534" w:type="dxa"/>
            <w:shd w:val="clear" w:color="auto" w:fill="auto"/>
          </w:tcPr>
          <w:p w14:paraId="2A4CB2F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F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қабырғалы үшбұрыш</w:t>
            </w:r>
          </w:p>
        </w:tc>
      </w:tr>
      <w:tr w:rsidR="007E71FC" w:rsidRPr="008728F5" w14:paraId="2A4CB2FB" w14:textId="77777777" w:rsidTr="007E71FC">
        <w:tc>
          <w:tcPr>
            <w:tcW w:w="534" w:type="dxa"/>
            <w:shd w:val="clear" w:color="auto" w:fill="auto"/>
          </w:tcPr>
          <w:p w14:paraId="2A4CB2F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F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бүйірлі үшбұрыш</w:t>
            </w:r>
          </w:p>
        </w:tc>
      </w:tr>
      <w:tr w:rsidR="007E71FC" w:rsidRPr="008728F5" w14:paraId="2A4CB2FE" w14:textId="77777777" w:rsidTr="007E71FC">
        <w:tc>
          <w:tcPr>
            <w:tcW w:w="534" w:type="dxa"/>
            <w:shd w:val="clear" w:color="auto" w:fill="auto"/>
          </w:tcPr>
          <w:p w14:paraId="2A4CB2F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F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</w:t>
            </w:r>
          </w:p>
        </w:tc>
      </w:tr>
    </w:tbl>
    <w:p w14:paraId="2A4CB2FF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00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0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01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04" w14:textId="77777777" w:rsidTr="007E71FC">
        <w:tc>
          <w:tcPr>
            <w:tcW w:w="534" w:type="dxa"/>
            <w:shd w:val="clear" w:color="auto" w:fill="auto"/>
          </w:tcPr>
          <w:p w14:paraId="2A4CB30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30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қа қарсы жатқан қабырға</w:t>
            </w:r>
          </w:p>
        </w:tc>
      </w:tr>
      <w:tr w:rsidR="007E71FC" w:rsidRPr="008728F5" w14:paraId="2A4CB307" w14:textId="77777777" w:rsidTr="007E71FC">
        <w:tc>
          <w:tcPr>
            <w:tcW w:w="534" w:type="dxa"/>
            <w:shd w:val="clear" w:color="auto" w:fill="auto"/>
          </w:tcPr>
          <w:p w14:paraId="2A4CB30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0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іктік</w:t>
            </w:r>
          </w:p>
        </w:tc>
      </w:tr>
      <w:tr w:rsidR="007E71FC" w:rsidRPr="008728F5" w14:paraId="2A4CB30A" w14:textId="77777777" w:rsidTr="007E71FC">
        <w:tc>
          <w:tcPr>
            <w:tcW w:w="534" w:type="dxa"/>
            <w:shd w:val="clear" w:color="auto" w:fill="auto"/>
          </w:tcPr>
          <w:p w14:paraId="2A4CB30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0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ссектриса</w:t>
            </w:r>
          </w:p>
        </w:tc>
      </w:tr>
      <w:tr w:rsidR="007E71FC" w:rsidRPr="008728F5" w14:paraId="2A4CB30D" w14:textId="77777777" w:rsidTr="007E71FC">
        <w:tc>
          <w:tcPr>
            <w:tcW w:w="534" w:type="dxa"/>
            <w:shd w:val="clear" w:color="auto" w:fill="auto"/>
          </w:tcPr>
          <w:p w14:paraId="2A4CB30B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0C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тет</w:t>
            </w:r>
          </w:p>
        </w:tc>
      </w:tr>
      <w:tr w:rsidR="007E71FC" w:rsidRPr="008728F5" w14:paraId="2A4CB310" w14:textId="77777777" w:rsidTr="007E71FC">
        <w:tc>
          <w:tcPr>
            <w:tcW w:w="534" w:type="dxa"/>
            <w:shd w:val="clear" w:color="auto" w:fill="auto"/>
          </w:tcPr>
          <w:p w14:paraId="2A4CB30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30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ипотенуза</w:t>
            </w:r>
          </w:p>
        </w:tc>
      </w:tr>
      <w:tr w:rsidR="007E71FC" w:rsidRPr="008728F5" w14:paraId="2A4CB313" w14:textId="77777777" w:rsidTr="007E71FC">
        <w:tc>
          <w:tcPr>
            <w:tcW w:w="534" w:type="dxa"/>
            <w:shd w:val="clear" w:color="auto" w:fill="auto"/>
          </w:tcPr>
          <w:p w14:paraId="2A4CB31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1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диана</w:t>
            </w:r>
          </w:p>
        </w:tc>
      </w:tr>
    </w:tbl>
    <w:p w14:paraId="2A4CB314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15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1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16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19" w14:textId="77777777" w:rsidTr="007E71FC">
        <w:tc>
          <w:tcPr>
            <w:tcW w:w="533" w:type="dxa"/>
            <w:shd w:val="clear" w:color="auto" w:fill="auto"/>
          </w:tcPr>
          <w:p w14:paraId="2A4CB31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1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 бұрышы тік болатын үшбұрыш</w:t>
            </w:r>
          </w:p>
        </w:tc>
      </w:tr>
      <w:tr w:rsidR="007E71FC" w:rsidRPr="008728F5" w14:paraId="2A4CB31C" w14:textId="77777777" w:rsidTr="007E71FC">
        <w:tc>
          <w:tcPr>
            <w:tcW w:w="533" w:type="dxa"/>
            <w:shd w:val="clear" w:color="auto" w:fill="auto"/>
          </w:tcPr>
          <w:p w14:paraId="2A4CB31A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1B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ғал бұрышты үшбұрыш</w:t>
            </w:r>
          </w:p>
        </w:tc>
      </w:tr>
      <w:tr w:rsidR="007E71FC" w:rsidRPr="008728F5" w14:paraId="2A4CB31F" w14:textId="77777777" w:rsidTr="007E71FC">
        <w:tc>
          <w:tcPr>
            <w:tcW w:w="533" w:type="dxa"/>
            <w:shd w:val="clear" w:color="auto" w:fill="auto"/>
          </w:tcPr>
          <w:p w14:paraId="2A4CB31D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1E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</w:t>
            </w:r>
          </w:p>
        </w:tc>
      </w:tr>
      <w:tr w:rsidR="007E71FC" w:rsidRPr="008728F5" w14:paraId="2A4CB322" w14:textId="77777777" w:rsidTr="007E71FC">
        <w:tc>
          <w:tcPr>
            <w:tcW w:w="533" w:type="dxa"/>
            <w:shd w:val="clear" w:color="auto" w:fill="auto"/>
          </w:tcPr>
          <w:p w14:paraId="2A4CB320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21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үйір бұрышты үшбұрыш</w:t>
            </w:r>
          </w:p>
        </w:tc>
      </w:tr>
      <w:tr w:rsidR="007E71FC" w:rsidRPr="008728F5" w14:paraId="2A4CB325" w14:textId="77777777" w:rsidTr="007E71FC">
        <w:tc>
          <w:tcPr>
            <w:tcW w:w="533" w:type="dxa"/>
            <w:shd w:val="clear" w:color="auto" w:fill="auto"/>
          </w:tcPr>
          <w:p w14:paraId="2A4CB32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2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қабырғалы үшбұрыш</w:t>
            </w:r>
          </w:p>
        </w:tc>
      </w:tr>
      <w:tr w:rsidR="007E71FC" w:rsidRPr="008728F5" w14:paraId="2A4CB328" w14:textId="77777777" w:rsidTr="007E71FC">
        <w:tc>
          <w:tcPr>
            <w:tcW w:w="533" w:type="dxa"/>
            <w:shd w:val="clear" w:color="auto" w:fill="auto"/>
          </w:tcPr>
          <w:p w14:paraId="2A4CB32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2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бүйірлі үшбұрыш</w:t>
            </w:r>
          </w:p>
        </w:tc>
      </w:tr>
    </w:tbl>
    <w:p w14:paraId="2A4CB329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2A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2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2B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2E" w14:textId="77777777" w:rsidTr="007E71FC">
        <w:tc>
          <w:tcPr>
            <w:tcW w:w="533" w:type="dxa"/>
            <w:shd w:val="clear" w:color="auto" w:fill="auto"/>
          </w:tcPr>
          <w:p w14:paraId="2A4CB32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2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Тік бұрыш жасайтын екі қабырғаның әрқайсысы</w:t>
            </w:r>
          </w:p>
        </w:tc>
      </w:tr>
      <w:tr w:rsidR="007E71FC" w:rsidRPr="008728F5" w14:paraId="2A4CB331" w14:textId="77777777" w:rsidTr="007E71FC">
        <w:tc>
          <w:tcPr>
            <w:tcW w:w="533" w:type="dxa"/>
            <w:shd w:val="clear" w:color="auto" w:fill="auto"/>
          </w:tcPr>
          <w:p w14:paraId="2A4CB32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3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іктік</w:t>
            </w:r>
          </w:p>
        </w:tc>
      </w:tr>
      <w:tr w:rsidR="007E71FC" w:rsidRPr="008728F5" w14:paraId="2A4CB334" w14:textId="77777777" w:rsidTr="007E71FC">
        <w:tc>
          <w:tcPr>
            <w:tcW w:w="533" w:type="dxa"/>
            <w:shd w:val="clear" w:color="auto" w:fill="auto"/>
          </w:tcPr>
          <w:p w14:paraId="2A4CB33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3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ссектриса</w:t>
            </w:r>
          </w:p>
        </w:tc>
      </w:tr>
      <w:tr w:rsidR="007E71FC" w:rsidRPr="008728F5" w14:paraId="2A4CB337" w14:textId="77777777" w:rsidTr="007E71FC">
        <w:tc>
          <w:tcPr>
            <w:tcW w:w="533" w:type="dxa"/>
            <w:shd w:val="clear" w:color="auto" w:fill="auto"/>
          </w:tcPr>
          <w:p w14:paraId="2A4CB33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3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ипотенуза</w:t>
            </w:r>
          </w:p>
        </w:tc>
      </w:tr>
      <w:tr w:rsidR="007E71FC" w:rsidRPr="008728F5" w14:paraId="2A4CB33A" w14:textId="77777777" w:rsidTr="007E71FC">
        <w:tc>
          <w:tcPr>
            <w:tcW w:w="533" w:type="dxa"/>
            <w:shd w:val="clear" w:color="auto" w:fill="auto"/>
          </w:tcPr>
          <w:p w14:paraId="2A4CB33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3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диана</w:t>
            </w:r>
          </w:p>
        </w:tc>
      </w:tr>
      <w:tr w:rsidR="007E71FC" w:rsidRPr="008728F5" w14:paraId="2A4CB33D" w14:textId="77777777" w:rsidTr="007E71FC">
        <w:tc>
          <w:tcPr>
            <w:tcW w:w="533" w:type="dxa"/>
            <w:shd w:val="clear" w:color="auto" w:fill="auto"/>
          </w:tcPr>
          <w:p w14:paraId="2A4CB33B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3C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тет</w:t>
            </w:r>
          </w:p>
        </w:tc>
      </w:tr>
    </w:tbl>
    <w:p w14:paraId="2A4CB33E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3F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3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40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43" w14:textId="77777777" w:rsidTr="007E71FC">
        <w:tc>
          <w:tcPr>
            <w:tcW w:w="533" w:type="dxa"/>
            <w:shd w:val="clear" w:color="auto" w:fill="auto"/>
          </w:tcPr>
          <w:p w14:paraId="2A4CB34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4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ір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бырғасын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вадрат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лға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екі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бырғасын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вадраттарын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осындысына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олатын үшбұрыш</w:t>
            </w:r>
          </w:p>
        </w:tc>
      </w:tr>
      <w:tr w:rsidR="007E71FC" w:rsidRPr="008728F5" w14:paraId="2A4CB346" w14:textId="77777777" w:rsidTr="007E71FC">
        <w:tc>
          <w:tcPr>
            <w:tcW w:w="533" w:type="dxa"/>
            <w:shd w:val="clear" w:color="auto" w:fill="auto"/>
          </w:tcPr>
          <w:p w14:paraId="2A4CB34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4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ғал бұрышты үшбұрыш</w:t>
            </w:r>
          </w:p>
        </w:tc>
      </w:tr>
      <w:tr w:rsidR="007E71FC" w:rsidRPr="008728F5" w14:paraId="2A4CB349" w14:textId="77777777" w:rsidTr="007E71FC">
        <w:tc>
          <w:tcPr>
            <w:tcW w:w="533" w:type="dxa"/>
            <w:shd w:val="clear" w:color="auto" w:fill="auto"/>
          </w:tcPr>
          <w:p w14:paraId="2A4CB34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4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үйірбұрышты үшбұрыш</w:t>
            </w:r>
          </w:p>
        </w:tc>
      </w:tr>
      <w:tr w:rsidR="007E71FC" w:rsidRPr="008728F5" w14:paraId="2A4CB34C" w14:textId="77777777" w:rsidTr="007E71FC">
        <w:tc>
          <w:tcPr>
            <w:tcW w:w="533" w:type="dxa"/>
            <w:shd w:val="clear" w:color="auto" w:fill="auto"/>
          </w:tcPr>
          <w:p w14:paraId="2A4CB34A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4B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қабырғалы үшбұрыш</w:t>
            </w:r>
          </w:p>
        </w:tc>
      </w:tr>
      <w:tr w:rsidR="007E71FC" w:rsidRPr="008728F5" w14:paraId="2A4CB34F" w14:textId="77777777" w:rsidTr="007E71FC">
        <w:tc>
          <w:tcPr>
            <w:tcW w:w="533" w:type="dxa"/>
            <w:shd w:val="clear" w:color="auto" w:fill="auto"/>
          </w:tcPr>
          <w:p w14:paraId="2A4CB34D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4E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бүйірлі үшбұрыш</w:t>
            </w:r>
          </w:p>
        </w:tc>
      </w:tr>
      <w:tr w:rsidR="007E71FC" w:rsidRPr="008728F5" w14:paraId="2A4CB352" w14:textId="77777777" w:rsidTr="007E71FC">
        <w:tc>
          <w:tcPr>
            <w:tcW w:w="533" w:type="dxa"/>
            <w:shd w:val="clear" w:color="auto" w:fill="auto"/>
          </w:tcPr>
          <w:p w14:paraId="2A4CB350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51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</w:t>
            </w:r>
          </w:p>
        </w:tc>
      </w:tr>
    </w:tbl>
    <w:p w14:paraId="2A4CB353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54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4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55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58" w14:textId="77777777" w:rsidTr="007E71FC">
        <w:tc>
          <w:tcPr>
            <w:tcW w:w="534" w:type="dxa"/>
            <w:shd w:val="clear" w:color="auto" w:fill="auto"/>
          </w:tcPr>
          <w:p w14:paraId="2A4CB35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35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тың қабырғаларының арасындағы байланысты тұжырымдайтын геометрия теоремасы</w:t>
            </w:r>
          </w:p>
        </w:tc>
      </w:tr>
      <w:tr w:rsidR="007E71FC" w:rsidRPr="008728F5" w14:paraId="2A4CB35B" w14:textId="77777777" w:rsidTr="007E71FC">
        <w:tc>
          <w:tcPr>
            <w:tcW w:w="534" w:type="dxa"/>
            <w:shd w:val="clear" w:color="auto" w:fill="auto"/>
          </w:tcPr>
          <w:p w14:paraId="2A4CB35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35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ифагор теоремасы</w:t>
            </w:r>
          </w:p>
        </w:tc>
      </w:tr>
      <w:tr w:rsidR="007E71FC" w:rsidRPr="008728F5" w14:paraId="2A4CB35E" w14:textId="77777777" w:rsidTr="007E71FC">
        <w:tc>
          <w:tcPr>
            <w:tcW w:w="534" w:type="dxa"/>
            <w:shd w:val="clear" w:color="auto" w:fill="auto"/>
          </w:tcPr>
          <w:p w14:paraId="2A4CB35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5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теоремасы</w:t>
            </w:r>
          </w:p>
        </w:tc>
      </w:tr>
      <w:tr w:rsidR="007E71FC" w:rsidRPr="008728F5" w14:paraId="2A4CB361" w14:textId="77777777" w:rsidTr="007E71FC">
        <w:tc>
          <w:tcPr>
            <w:tcW w:w="534" w:type="dxa"/>
            <w:shd w:val="clear" w:color="auto" w:fill="auto"/>
          </w:tcPr>
          <w:p w14:paraId="2A4CB35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6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химед теоремасы</w:t>
            </w:r>
          </w:p>
        </w:tc>
      </w:tr>
      <w:tr w:rsidR="007E71FC" w:rsidRPr="008728F5" w14:paraId="2A4CB364" w14:textId="77777777" w:rsidTr="007E71FC">
        <w:tc>
          <w:tcPr>
            <w:tcW w:w="534" w:type="dxa"/>
            <w:shd w:val="clear" w:color="auto" w:fill="auto"/>
          </w:tcPr>
          <w:p w14:paraId="2A4CB36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6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нтор теоремасы</w:t>
            </w:r>
          </w:p>
        </w:tc>
      </w:tr>
      <w:tr w:rsidR="007E71FC" w:rsidRPr="008728F5" w14:paraId="2A4CB367" w14:textId="77777777" w:rsidTr="007E71FC">
        <w:tc>
          <w:tcPr>
            <w:tcW w:w="534" w:type="dxa"/>
            <w:shd w:val="clear" w:color="auto" w:fill="auto"/>
          </w:tcPr>
          <w:p w14:paraId="2A4CB36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6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ік белгілерінің теоремасы</w:t>
            </w:r>
          </w:p>
        </w:tc>
      </w:tr>
    </w:tbl>
    <w:p w14:paraId="2A4CB368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69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5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6A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6D" w14:textId="77777777" w:rsidTr="007E71FC">
        <w:tc>
          <w:tcPr>
            <w:tcW w:w="533" w:type="dxa"/>
            <w:shd w:val="clear" w:color="auto" w:fill="auto"/>
          </w:tcPr>
          <w:p w14:paraId="2A4CB36B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6C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тың гипотенузасының квадраты катеттері квадраттарының қосындысына тең</w:t>
            </w:r>
          </w:p>
        </w:tc>
      </w:tr>
      <w:tr w:rsidR="007E71FC" w:rsidRPr="008728F5" w14:paraId="2A4CB370" w14:textId="77777777" w:rsidTr="007E71FC">
        <w:tc>
          <w:tcPr>
            <w:tcW w:w="533" w:type="dxa"/>
            <w:shd w:val="clear" w:color="auto" w:fill="auto"/>
          </w:tcPr>
          <w:p w14:paraId="2A4CB36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6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теоремасы</w:t>
            </w:r>
          </w:p>
        </w:tc>
      </w:tr>
      <w:tr w:rsidR="007E71FC" w:rsidRPr="008728F5" w14:paraId="2A4CB373" w14:textId="77777777" w:rsidTr="007E71FC">
        <w:tc>
          <w:tcPr>
            <w:tcW w:w="533" w:type="dxa"/>
            <w:shd w:val="clear" w:color="auto" w:fill="auto"/>
          </w:tcPr>
          <w:p w14:paraId="2A4CB37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7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химед теоремасы</w:t>
            </w:r>
          </w:p>
        </w:tc>
      </w:tr>
      <w:tr w:rsidR="007E71FC" w:rsidRPr="008728F5" w14:paraId="2A4CB376" w14:textId="77777777" w:rsidTr="007E71FC">
        <w:tc>
          <w:tcPr>
            <w:tcW w:w="533" w:type="dxa"/>
            <w:shd w:val="clear" w:color="auto" w:fill="auto"/>
          </w:tcPr>
          <w:p w14:paraId="2A4CB37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7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нтор теоремасы</w:t>
            </w:r>
          </w:p>
        </w:tc>
      </w:tr>
      <w:tr w:rsidR="007E71FC" w:rsidRPr="008728F5" w14:paraId="2A4CB379" w14:textId="77777777" w:rsidTr="007E71FC">
        <w:tc>
          <w:tcPr>
            <w:tcW w:w="533" w:type="dxa"/>
            <w:shd w:val="clear" w:color="auto" w:fill="auto"/>
          </w:tcPr>
          <w:p w14:paraId="2A4CB37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7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тар теоремасы</w:t>
            </w:r>
          </w:p>
        </w:tc>
      </w:tr>
      <w:tr w:rsidR="007E71FC" w:rsidRPr="008728F5" w14:paraId="2A4CB37C" w14:textId="77777777" w:rsidTr="007E71FC">
        <w:tc>
          <w:tcPr>
            <w:tcW w:w="533" w:type="dxa"/>
            <w:shd w:val="clear" w:color="auto" w:fill="auto"/>
          </w:tcPr>
          <w:p w14:paraId="2A4CB37A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7B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ифагор теоремасы</w:t>
            </w:r>
          </w:p>
        </w:tc>
      </w:tr>
    </w:tbl>
    <w:p w14:paraId="2A4CB37D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7E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7F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82" w14:textId="77777777" w:rsidTr="007E71FC">
        <w:tc>
          <w:tcPr>
            <w:tcW w:w="533" w:type="dxa"/>
            <w:shd w:val="clear" w:color="auto" w:fill="auto"/>
          </w:tcPr>
          <w:p w14:paraId="2A4CB380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81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Үшбұрыштың екі қабырғасы мен сол екі қабырғаның арасындағы бұрышы бойынша оның үшінші қабырғасын анықтауға арналған теорема  </w:t>
            </w:r>
          </w:p>
        </w:tc>
      </w:tr>
      <w:tr w:rsidR="007E71FC" w:rsidRPr="008728F5" w14:paraId="2A4CB385" w14:textId="77777777" w:rsidTr="007E71FC">
        <w:tc>
          <w:tcPr>
            <w:tcW w:w="533" w:type="dxa"/>
            <w:shd w:val="clear" w:color="auto" w:fill="auto"/>
          </w:tcPr>
          <w:p w14:paraId="2A4CB38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8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инустар теоремасы</w:t>
            </w:r>
          </w:p>
        </w:tc>
      </w:tr>
      <w:tr w:rsidR="007E71FC" w:rsidRPr="008728F5" w14:paraId="2A4CB388" w14:textId="77777777" w:rsidTr="007E71FC">
        <w:tc>
          <w:tcPr>
            <w:tcW w:w="533" w:type="dxa"/>
            <w:shd w:val="clear" w:color="auto" w:fill="auto"/>
          </w:tcPr>
          <w:p w14:paraId="2A4CB38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8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химед теоремасы</w:t>
            </w:r>
          </w:p>
        </w:tc>
      </w:tr>
      <w:tr w:rsidR="007E71FC" w:rsidRPr="008728F5" w14:paraId="2A4CB38B" w14:textId="77777777" w:rsidTr="007E71FC">
        <w:tc>
          <w:tcPr>
            <w:tcW w:w="533" w:type="dxa"/>
            <w:shd w:val="clear" w:color="auto" w:fill="auto"/>
          </w:tcPr>
          <w:p w14:paraId="2A4CB38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8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нтор теоремасы</w:t>
            </w:r>
          </w:p>
        </w:tc>
      </w:tr>
      <w:tr w:rsidR="007E71FC" w:rsidRPr="008728F5" w14:paraId="2A4CB38E" w14:textId="77777777" w:rsidTr="007E71FC">
        <w:tc>
          <w:tcPr>
            <w:tcW w:w="533" w:type="dxa"/>
            <w:shd w:val="clear" w:color="auto" w:fill="auto"/>
          </w:tcPr>
          <w:p w14:paraId="2A4CB38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8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тар теоремасы</w:t>
            </w:r>
          </w:p>
        </w:tc>
      </w:tr>
      <w:tr w:rsidR="007E71FC" w:rsidRPr="008728F5" w14:paraId="2A4CB391" w14:textId="77777777" w:rsidTr="007E71FC">
        <w:tc>
          <w:tcPr>
            <w:tcW w:w="533" w:type="dxa"/>
            <w:shd w:val="clear" w:color="auto" w:fill="auto"/>
          </w:tcPr>
          <w:p w14:paraId="2A4CB38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9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ік белгілерінің теоремасы</w:t>
            </w:r>
          </w:p>
        </w:tc>
      </w:tr>
    </w:tbl>
    <w:p w14:paraId="2A4CB392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93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394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395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396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397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7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98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9B" w14:textId="77777777" w:rsidTr="007E71FC">
        <w:tc>
          <w:tcPr>
            <w:tcW w:w="533" w:type="dxa"/>
            <w:shd w:val="clear" w:color="auto" w:fill="auto"/>
          </w:tcPr>
          <w:p w14:paraId="2A4CB39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9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қабырғалары қарсы жатқан бұрыштарының синустарына пропорционал</w:t>
            </w:r>
          </w:p>
        </w:tc>
      </w:tr>
      <w:tr w:rsidR="007E71FC" w:rsidRPr="008728F5" w14:paraId="2A4CB39E" w14:textId="77777777" w:rsidTr="007E71FC">
        <w:tc>
          <w:tcPr>
            <w:tcW w:w="533" w:type="dxa"/>
            <w:shd w:val="clear" w:color="auto" w:fill="auto"/>
          </w:tcPr>
          <w:p w14:paraId="2A4CB39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9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тар теоремасы</w:t>
            </w:r>
          </w:p>
        </w:tc>
      </w:tr>
      <w:tr w:rsidR="007E71FC" w:rsidRPr="008728F5" w14:paraId="2A4CB3A1" w14:textId="77777777" w:rsidTr="007E71FC">
        <w:tc>
          <w:tcPr>
            <w:tcW w:w="533" w:type="dxa"/>
            <w:shd w:val="clear" w:color="auto" w:fill="auto"/>
          </w:tcPr>
          <w:p w14:paraId="2A4CB39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A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инустар теоремасы</w:t>
            </w:r>
          </w:p>
        </w:tc>
      </w:tr>
      <w:tr w:rsidR="007E71FC" w:rsidRPr="008728F5" w14:paraId="2A4CB3A4" w14:textId="77777777" w:rsidTr="007E71FC">
        <w:tc>
          <w:tcPr>
            <w:tcW w:w="533" w:type="dxa"/>
            <w:shd w:val="clear" w:color="auto" w:fill="auto"/>
          </w:tcPr>
          <w:p w14:paraId="2A4CB3A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A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ифагор теоремасы</w:t>
            </w:r>
          </w:p>
        </w:tc>
      </w:tr>
      <w:tr w:rsidR="007E71FC" w:rsidRPr="008728F5" w14:paraId="2A4CB3A7" w14:textId="77777777" w:rsidTr="007E71FC">
        <w:tc>
          <w:tcPr>
            <w:tcW w:w="533" w:type="dxa"/>
            <w:shd w:val="clear" w:color="auto" w:fill="auto"/>
          </w:tcPr>
          <w:p w14:paraId="2A4CB3A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A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теоремасы</w:t>
            </w:r>
          </w:p>
        </w:tc>
      </w:tr>
      <w:tr w:rsidR="007E71FC" w:rsidRPr="008728F5" w14:paraId="2A4CB3AA" w14:textId="77777777" w:rsidTr="007E71FC">
        <w:tc>
          <w:tcPr>
            <w:tcW w:w="533" w:type="dxa"/>
            <w:shd w:val="clear" w:color="auto" w:fill="auto"/>
          </w:tcPr>
          <w:p w14:paraId="2A4CB3A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A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химед теоремасы</w:t>
            </w:r>
          </w:p>
        </w:tc>
      </w:tr>
    </w:tbl>
    <w:p w14:paraId="2A4CB3AB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AC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8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AD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B0" w14:textId="77777777" w:rsidTr="007E71FC">
        <w:tc>
          <w:tcPr>
            <w:tcW w:w="533" w:type="dxa"/>
            <w:shd w:val="clear" w:color="auto" w:fill="auto"/>
          </w:tcPr>
          <w:p w14:paraId="2A4CB3A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A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Кез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>-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келген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үшбұрыштың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а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, b,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с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қабырғалары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мен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оларға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қарсы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жатқан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А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,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В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,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С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бұрыштарының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синустары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арасындағы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қатысты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сипаттайтын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тригонометриялық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теорема</w:t>
            </w:r>
          </w:p>
        </w:tc>
      </w:tr>
      <w:tr w:rsidR="007E71FC" w:rsidRPr="008728F5" w14:paraId="2A4CB3B3" w14:textId="77777777" w:rsidTr="007E71FC">
        <w:tc>
          <w:tcPr>
            <w:tcW w:w="533" w:type="dxa"/>
            <w:shd w:val="clear" w:color="auto" w:fill="auto"/>
          </w:tcPr>
          <w:p w14:paraId="2A4CB3B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B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ифагор теоремасы</w:t>
            </w:r>
          </w:p>
        </w:tc>
      </w:tr>
      <w:tr w:rsidR="007E71FC" w:rsidRPr="008728F5" w14:paraId="2A4CB3B6" w14:textId="77777777" w:rsidTr="007E71FC">
        <w:tc>
          <w:tcPr>
            <w:tcW w:w="533" w:type="dxa"/>
            <w:shd w:val="clear" w:color="auto" w:fill="auto"/>
          </w:tcPr>
          <w:p w14:paraId="2A4CB3B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B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теоремасы</w:t>
            </w:r>
          </w:p>
        </w:tc>
      </w:tr>
      <w:tr w:rsidR="007E71FC" w:rsidRPr="008728F5" w14:paraId="2A4CB3B9" w14:textId="77777777" w:rsidTr="007E71FC">
        <w:tc>
          <w:tcPr>
            <w:tcW w:w="533" w:type="dxa"/>
            <w:shd w:val="clear" w:color="auto" w:fill="auto"/>
          </w:tcPr>
          <w:p w14:paraId="2A4CB3B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B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химед теоремасы</w:t>
            </w:r>
          </w:p>
        </w:tc>
      </w:tr>
      <w:tr w:rsidR="007E71FC" w:rsidRPr="008728F5" w14:paraId="2A4CB3BC" w14:textId="77777777" w:rsidTr="007E71FC">
        <w:tc>
          <w:tcPr>
            <w:tcW w:w="533" w:type="dxa"/>
            <w:shd w:val="clear" w:color="auto" w:fill="auto"/>
          </w:tcPr>
          <w:p w14:paraId="2A4CB3BA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BB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инустар теоремасы</w:t>
            </w:r>
          </w:p>
        </w:tc>
      </w:tr>
      <w:tr w:rsidR="007E71FC" w:rsidRPr="008728F5" w14:paraId="2A4CB3BF" w14:textId="77777777" w:rsidTr="007E71FC">
        <w:tc>
          <w:tcPr>
            <w:tcW w:w="533" w:type="dxa"/>
            <w:shd w:val="clear" w:color="auto" w:fill="auto"/>
          </w:tcPr>
          <w:p w14:paraId="2A4CB3BD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BE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тар теоремасы</w:t>
            </w:r>
          </w:p>
        </w:tc>
      </w:tr>
    </w:tbl>
    <w:p w14:paraId="2A4CB3C0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C1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9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C2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8728F5" w14:paraId="2A4CB3C5" w14:textId="77777777" w:rsidTr="007E71FC">
        <w:tc>
          <w:tcPr>
            <w:tcW w:w="534" w:type="dxa"/>
            <w:shd w:val="clear" w:color="auto" w:fill="auto"/>
          </w:tcPr>
          <w:p w14:paraId="2A4CB3C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3C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ифагор теоремасы</w:t>
            </w:r>
          </w:p>
        </w:tc>
      </w:tr>
      <w:tr w:rsidR="007E71FC" w:rsidRPr="008728F5" w14:paraId="2A4CB3C8" w14:textId="77777777" w:rsidTr="007E71FC">
        <w:tc>
          <w:tcPr>
            <w:tcW w:w="534" w:type="dxa"/>
            <w:shd w:val="clear" w:color="auto" w:fill="auto"/>
          </w:tcPr>
          <w:p w14:paraId="2A4CB3C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C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қабырғалары қарсы жатқан бұрыштарының синустарына пропорционал</w:t>
            </w:r>
          </w:p>
        </w:tc>
      </w:tr>
      <w:tr w:rsidR="007E71FC" w:rsidRPr="008728F5" w14:paraId="2A4CB3CB" w14:textId="77777777" w:rsidTr="007E71FC">
        <w:tc>
          <w:tcPr>
            <w:tcW w:w="534" w:type="dxa"/>
            <w:shd w:val="clear" w:color="auto" w:fill="auto"/>
          </w:tcPr>
          <w:p w14:paraId="2A4CB3C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3C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тың гипотенузасының квадраты катеттері квадраттарының қосындысына тең</w:t>
            </w:r>
          </w:p>
        </w:tc>
      </w:tr>
      <w:tr w:rsidR="007E71FC" w:rsidRPr="008728F5" w14:paraId="2A4CB3CE" w14:textId="77777777" w:rsidTr="007E71FC">
        <w:tc>
          <w:tcPr>
            <w:tcW w:w="534" w:type="dxa"/>
            <w:shd w:val="clear" w:color="auto" w:fill="auto"/>
          </w:tcPr>
          <w:p w14:paraId="2A4CB3C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C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Үшбұрыштың екі қабырғасы мен сол екі қабырғаның арасындағы бұрышы бойынша оның үшінші қабырғасын анықтауға арналған теорема  </w:t>
            </w:r>
          </w:p>
        </w:tc>
      </w:tr>
      <w:tr w:rsidR="007E71FC" w:rsidRPr="008728F5" w14:paraId="2A4CB3D1" w14:textId="77777777" w:rsidTr="007E71FC">
        <w:tc>
          <w:tcPr>
            <w:tcW w:w="534" w:type="dxa"/>
            <w:shd w:val="clear" w:color="auto" w:fill="auto"/>
          </w:tcPr>
          <w:p w14:paraId="2A4CB3C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D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тың катетінің квадраты гипотенузалардың квадраттарының қосындысына тең</w:t>
            </w:r>
          </w:p>
        </w:tc>
      </w:tr>
      <w:tr w:rsidR="007E71FC" w:rsidRPr="008728F5" w14:paraId="2A4CB3D4" w14:textId="77777777" w:rsidTr="007E71FC">
        <w:tc>
          <w:tcPr>
            <w:tcW w:w="534" w:type="dxa"/>
            <w:shd w:val="clear" w:color="auto" w:fill="auto"/>
          </w:tcPr>
          <w:p w14:paraId="2A4CB3D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D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биіктіктері бір нүктеде қиылысады</w:t>
            </w:r>
          </w:p>
        </w:tc>
      </w:tr>
    </w:tbl>
    <w:p w14:paraId="2A4CB3D5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D6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3D7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80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D8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DB" w14:textId="77777777" w:rsidTr="007E71FC">
        <w:tc>
          <w:tcPr>
            <w:tcW w:w="533" w:type="dxa"/>
            <w:shd w:val="clear" w:color="auto" w:fill="auto"/>
          </w:tcPr>
          <w:p w14:paraId="2A4CB3D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D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кез келген бір қабырғасының квадраты былайғы екі қабырғасы квадраттарының қосындысынан сол қабырғалар мен олардың арасындағы бұрыш косинусының екі еселенген көбейтіндісін азайтқанға тең</w:t>
            </w:r>
          </w:p>
        </w:tc>
      </w:tr>
      <w:tr w:rsidR="007E71FC" w:rsidRPr="008728F5" w14:paraId="2A4CB3DE" w14:textId="77777777" w:rsidTr="007E71FC">
        <w:tc>
          <w:tcPr>
            <w:tcW w:w="533" w:type="dxa"/>
            <w:shd w:val="clear" w:color="auto" w:fill="auto"/>
          </w:tcPr>
          <w:p w14:paraId="2A4CB3D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D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нтор теоремасы</w:t>
            </w:r>
          </w:p>
        </w:tc>
      </w:tr>
      <w:tr w:rsidR="007E71FC" w:rsidRPr="008728F5" w14:paraId="2A4CB3E1" w14:textId="77777777" w:rsidTr="007E71FC">
        <w:tc>
          <w:tcPr>
            <w:tcW w:w="533" w:type="dxa"/>
            <w:shd w:val="clear" w:color="auto" w:fill="auto"/>
          </w:tcPr>
          <w:p w14:paraId="2A4CB3D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E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тар теоремасы</w:t>
            </w:r>
          </w:p>
        </w:tc>
      </w:tr>
      <w:tr w:rsidR="007E71FC" w:rsidRPr="008728F5" w14:paraId="2A4CB3E4" w14:textId="77777777" w:rsidTr="007E71FC">
        <w:tc>
          <w:tcPr>
            <w:tcW w:w="533" w:type="dxa"/>
            <w:shd w:val="clear" w:color="auto" w:fill="auto"/>
          </w:tcPr>
          <w:p w14:paraId="2A4CB3E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E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инустар теоремасы</w:t>
            </w:r>
          </w:p>
        </w:tc>
      </w:tr>
      <w:tr w:rsidR="007E71FC" w:rsidRPr="008728F5" w14:paraId="2A4CB3E7" w14:textId="77777777" w:rsidTr="007E71FC">
        <w:tc>
          <w:tcPr>
            <w:tcW w:w="533" w:type="dxa"/>
            <w:shd w:val="clear" w:color="auto" w:fill="auto"/>
          </w:tcPr>
          <w:p w14:paraId="2A4CB3E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E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ифагор теоремасы</w:t>
            </w:r>
          </w:p>
        </w:tc>
      </w:tr>
      <w:tr w:rsidR="007E71FC" w:rsidRPr="008728F5" w14:paraId="2A4CB3EA" w14:textId="77777777" w:rsidTr="007E71FC">
        <w:tc>
          <w:tcPr>
            <w:tcW w:w="533" w:type="dxa"/>
            <w:shd w:val="clear" w:color="auto" w:fill="auto"/>
          </w:tcPr>
          <w:p w14:paraId="2A4CB3E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E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теоремасы</w:t>
            </w:r>
          </w:p>
        </w:tc>
      </w:tr>
    </w:tbl>
    <w:p w14:paraId="2A4CB3EB" w14:textId="77777777" w:rsidR="00FD1449" w:rsidRPr="008728F5" w:rsidRDefault="00FD144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3EC" w14:textId="77777777" w:rsidR="00DB5D12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DB5D12" w:rsidRPr="008728F5">
        <w:rPr>
          <w:rFonts w:ascii="Times New Roman" w:hAnsi="Times New Roman" w:cs="Times New Roman"/>
          <w:b/>
          <w:sz w:val="24"/>
          <w:szCs w:val="24"/>
          <w:lang w:val="kk-KZ"/>
        </w:rPr>
        <w:t>81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3ED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E05F4" w:rsidRPr="00C17B8E" w14:paraId="2A4CB3F0" w14:textId="77777777" w:rsidTr="00587C00">
        <w:tc>
          <w:tcPr>
            <w:tcW w:w="533" w:type="dxa"/>
          </w:tcPr>
          <w:p w14:paraId="2A4CB3EE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3EF" w14:textId="77777777" w:rsidR="00CE05F4" w:rsidRPr="008728F5" w:rsidRDefault="00CE05F4" w:rsidP="008728F5">
            <w:pPr>
              <w:pStyle w:val="a7"/>
              <w:widowControl w:val="0"/>
              <w:tabs>
                <w:tab w:val="left" w:pos="519"/>
              </w:tabs>
              <w:autoSpaceDE w:val="0"/>
              <w:autoSpaceDN w:val="0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6%-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ік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200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г тұз ерітіндісінде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28%-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ік 600 г тұз ерітіндісін қосқанда пайда болған тұз ерітіндісінің концентрациясы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%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X-тің жай бөлгіш(тер)і бола алатын сан(дар)ды көретіңіз</w:t>
            </w:r>
          </w:p>
        </w:tc>
      </w:tr>
      <w:tr w:rsidR="00CE05F4" w:rsidRPr="008728F5" w14:paraId="2A4CB3F3" w14:textId="77777777" w:rsidTr="00587C00">
        <w:tc>
          <w:tcPr>
            <w:tcW w:w="533" w:type="dxa"/>
          </w:tcPr>
          <w:p w14:paraId="2A4CB3F1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3F2" w14:textId="77777777" w:rsidR="00CE05F4" w:rsidRPr="008728F5" w:rsidRDefault="00CE05F4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11</w:t>
            </w:r>
          </w:p>
        </w:tc>
      </w:tr>
      <w:tr w:rsidR="00CE05F4" w:rsidRPr="008728F5" w14:paraId="2A4CB3F6" w14:textId="77777777" w:rsidTr="00587C00">
        <w:tc>
          <w:tcPr>
            <w:tcW w:w="533" w:type="dxa"/>
          </w:tcPr>
          <w:p w14:paraId="2A4CB3F4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3F5" w14:textId="77777777" w:rsidR="00CE05F4" w:rsidRPr="008728F5" w:rsidRDefault="00CE05F4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2</w:t>
            </w:r>
          </w:p>
        </w:tc>
      </w:tr>
      <w:tr w:rsidR="00CE05F4" w:rsidRPr="008728F5" w14:paraId="2A4CB3F9" w14:textId="77777777" w:rsidTr="00587C00">
        <w:tc>
          <w:tcPr>
            <w:tcW w:w="533" w:type="dxa"/>
          </w:tcPr>
          <w:p w14:paraId="2A4CB3F7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3F8" w14:textId="77777777" w:rsidR="00CE05F4" w:rsidRPr="008728F5" w:rsidRDefault="00CE05F4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3</w:t>
            </w:r>
          </w:p>
        </w:tc>
      </w:tr>
      <w:tr w:rsidR="00CE05F4" w:rsidRPr="008728F5" w14:paraId="2A4CB3FC" w14:textId="77777777" w:rsidTr="00587C00">
        <w:tc>
          <w:tcPr>
            <w:tcW w:w="533" w:type="dxa"/>
          </w:tcPr>
          <w:p w14:paraId="2A4CB3FA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3FB" w14:textId="77777777" w:rsidR="00CE05F4" w:rsidRPr="008728F5" w:rsidRDefault="00CE05F4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7</w:t>
            </w:r>
          </w:p>
        </w:tc>
      </w:tr>
      <w:tr w:rsidR="00CE05F4" w:rsidRPr="008728F5" w14:paraId="2A4CB3FF" w14:textId="77777777" w:rsidTr="00587C00">
        <w:tc>
          <w:tcPr>
            <w:tcW w:w="533" w:type="dxa"/>
          </w:tcPr>
          <w:p w14:paraId="2A4CB3FD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3FE" w14:textId="77777777" w:rsidR="00CE05F4" w:rsidRPr="008728F5" w:rsidRDefault="00CE05F4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4</w:t>
            </w:r>
          </w:p>
        </w:tc>
      </w:tr>
      <w:tr w:rsidR="00CE05F4" w:rsidRPr="008728F5" w14:paraId="2A4CB402" w14:textId="77777777" w:rsidTr="00587C00">
        <w:tc>
          <w:tcPr>
            <w:tcW w:w="533" w:type="dxa"/>
          </w:tcPr>
          <w:p w14:paraId="2A4CB400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401" w14:textId="77777777" w:rsidR="00CE05F4" w:rsidRPr="008728F5" w:rsidRDefault="00CE05F4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5</w:t>
            </w:r>
          </w:p>
        </w:tc>
      </w:tr>
      <w:tr w:rsidR="00CE05F4" w:rsidRPr="008728F5" w14:paraId="2A4CB405" w14:textId="77777777" w:rsidTr="00587C00">
        <w:tc>
          <w:tcPr>
            <w:tcW w:w="533" w:type="dxa"/>
          </w:tcPr>
          <w:p w14:paraId="2A4CB403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04" w14:textId="77777777" w:rsidR="00CE05F4" w:rsidRPr="008728F5" w:rsidRDefault="00CE05F4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6</w:t>
            </w:r>
          </w:p>
        </w:tc>
      </w:tr>
      <w:tr w:rsidR="00CE05F4" w:rsidRPr="008728F5" w14:paraId="2A4CB408" w14:textId="77777777" w:rsidTr="00587C00">
        <w:tc>
          <w:tcPr>
            <w:tcW w:w="533" w:type="dxa"/>
          </w:tcPr>
          <w:p w14:paraId="2A4CB406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07" w14:textId="77777777" w:rsidR="00CE05F4" w:rsidRPr="008728F5" w:rsidRDefault="00CE05F4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8</w:t>
            </w:r>
          </w:p>
        </w:tc>
      </w:tr>
    </w:tbl>
    <w:p w14:paraId="2A4CB409" w14:textId="77777777" w:rsidR="00DB5D12" w:rsidRPr="008728F5" w:rsidRDefault="00DB5D12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40A" w14:textId="77777777" w:rsidR="00DB5D12" w:rsidRPr="008728F5" w:rsidRDefault="00DB5D12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40B" w14:textId="77777777" w:rsidR="00DB5D12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DB5D12" w:rsidRPr="008728F5">
        <w:rPr>
          <w:rFonts w:ascii="Times New Roman" w:hAnsi="Times New Roman" w:cs="Times New Roman"/>
          <w:b/>
          <w:sz w:val="24"/>
          <w:szCs w:val="24"/>
          <w:lang w:val="kk-KZ"/>
        </w:rPr>
        <w:t>82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0C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761631" w:rsidRPr="008728F5" w14:paraId="2A4CB40F" w14:textId="77777777" w:rsidTr="00B71698">
        <w:tc>
          <w:tcPr>
            <w:tcW w:w="533" w:type="dxa"/>
          </w:tcPr>
          <w:p w14:paraId="2A4CB40D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</w:tcPr>
          <w:p w14:paraId="2A4CB40E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ең бүйірлі үшбұрыштың табаны 10 см, бүйір қабырғалары 7 см болса, үшбұрыштың периметрі:</w:t>
            </w:r>
          </w:p>
        </w:tc>
      </w:tr>
      <w:tr w:rsidR="00761631" w:rsidRPr="008728F5" w14:paraId="2A4CB412" w14:textId="77777777" w:rsidTr="00B71698">
        <w:tc>
          <w:tcPr>
            <w:tcW w:w="533" w:type="dxa"/>
          </w:tcPr>
          <w:p w14:paraId="2A4CB410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411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,7 дм</w:t>
            </w:r>
          </w:p>
        </w:tc>
      </w:tr>
      <w:tr w:rsidR="00761631" w:rsidRPr="008728F5" w14:paraId="2A4CB415" w14:textId="77777777" w:rsidTr="00B71698">
        <w:tc>
          <w:tcPr>
            <w:tcW w:w="533" w:type="dxa"/>
          </w:tcPr>
          <w:p w14:paraId="2A4CB413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14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4,1 дм </w:t>
            </w:r>
          </w:p>
        </w:tc>
      </w:tr>
      <w:tr w:rsidR="00761631" w:rsidRPr="008728F5" w14:paraId="2A4CB418" w14:textId="77777777" w:rsidTr="00B71698">
        <w:tc>
          <w:tcPr>
            <w:tcW w:w="533" w:type="dxa"/>
          </w:tcPr>
          <w:p w14:paraId="2A4CB416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17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,3 дм</w:t>
            </w:r>
          </w:p>
        </w:tc>
      </w:tr>
      <w:tr w:rsidR="00761631" w:rsidRPr="008728F5" w14:paraId="2A4CB41B" w14:textId="77777777" w:rsidTr="00B71698">
        <w:tc>
          <w:tcPr>
            <w:tcW w:w="533" w:type="dxa"/>
          </w:tcPr>
          <w:p w14:paraId="2A4CB419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1A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,6 дм</w:t>
            </w:r>
          </w:p>
        </w:tc>
      </w:tr>
      <w:tr w:rsidR="00761631" w:rsidRPr="008728F5" w14:paraId="2A4CB41E" w14:textId="77777777" w:rsidTr="00B71698">
        <w:tc>
          <w:tcPr>
            <w:tcW w:w="533" w:type="dxa"/>
          </w:tcPr>
          <w:p w14:paraId="2A4CB41C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41D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7 см</w:t>
            </w:r>
          </w:p>
        </w:tc>
      </w:tr>
      <w:tr w:rsidR="00761631" w:rsidRPr="008728F5" w14:paraId="2A4CB421" w14:textId="77777777" w:rsidTr="00B71698">
        <w:tc>
          <w:tcPr>
            <w:tcW w:w="533" w:type="dxa"/>
          </w:tcPr>
          <w:p w14:paraId="2A4CB41F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20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</w:p>
        </w:tc>
      </w:tr>
      <w:tr w:rsidR="00761631" w:rsidRPr="008728F5" w14:paraId="2A4CB424" w14:textId="77777777" w:rsidTr="00B71698">
        <w:tc>
          <w:tcPr>
            <w:tcW w:w="533" w:type="dxa"/>
          </w:tcPr>
          <w:p w14:paraId="2A4CB422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23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0 см</w:t>
            </w:r>
          </w:p>
        </w:tc>
      </w:tr>
      <w:tr w:rsidR="00761631" w:rsidRPr="008728F5" w14:paraId="2A4CB427" w14:textId="77777777" w:rsidTr="00B71698">
        <w:tc>
          <w:tcPr>
            <w:tcW w:w="533" w:type="dxa"/>
          </w:tcPr>
          <w:p w14:paraId="2A4CB425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26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2 см</w:t>
            </w:r>
          </w:p>
        </w:tc>
      </w:tr>
    </w:tbl>
    <w:p w14:paraId="2A4CB428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29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2A" w14:textId="77777777" w:rsidR="00DB5D12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3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2B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46E9F" w:rsidRPr="008728F5" w14:paraId="2A4CB42E" w14:textId="77777777" w:rsidTr="00B71698">
        <w:tc>
          <w:tcPr>
            <w:tcW w:w="533" w:type="dxa"/>
          </w:tcPr>
          <w:p w14:paraId="2A4CB42C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42D" w14:textId="77777777" w:rsidR="00546E9F" w:rsidRPr="008728F5" w:rsidRDefault="00546E9F" w:rsidP="008728F5">
            <w:pPr>
              <w:spacing w:after="0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 xml:space="preserve">Өрнектің мәнін табыңдар: </w:t>
            </w:r>
            <w:r w:rsidR="008C7B72"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  <w:object w:dxaOrig="639" w:dyaOrig="619" w14:anchorId="2A4CCC44">
                <v:shape id="_x0000_i1053" type="#_x0000_t75" style="width:32.35pt;height:30.6pt" o:ole="">
                  <v:imagedata r:id="rId57" o:title=""/>
                </v:shape>
                <o:OLEObject Type="Embed" ProgID="Equation.3" ShapeID="_x0000_i1053" DrawAspect="Content" ObjectID="_1759074408" r:id="rId58"/>
              </w:object>
            </w:r>
            <w:r w:rsidRPr="008728F5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 xml:space="preserve"> , мұндағы </w:t>
            </w:r>
            <w:r w:rsidR="008C7B72"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  <w:object w:dxaOrig="900" w:dyaOrig="620" w14:anchorId="2A4CCC45">
                <v:shape id="_x0000_i1054" type="#_x0000_t75" style="width:45pt;height:30.6pt" o:ole="">
                  <v:imagedata r:id="rId59" o:title=""/>
                </v:shape>
                <o:OLEObject Type="Embed" ProgID="Equation.3" ShapeID="_x0000_i1054" DrawAspect="Content" ObjectID="_1759074409" r:id="rId60"/>
              </w:object>
            </w:r>
          </w:p>
        </w:tc>
      </w:tr>
      <w:tr w:rsidR="00546E9F" w:rsidRPr="008728F5" w14:paraId="2A4CB431" w14:textId="77777777" w:rsidTr="00B71698">
        <w:tc>
          <w:tcPr>
            <w:tcW w:w="533" w:type="dxa"/>
          </w:tcPr>
          <w:p w14:paraId="2A4CB42F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30" w14:textId="77777777" w:rsidR="00546E9F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  <w:object w:dxaOrig="420" w:dyaOrig="620" w14:anchorId="2A4CCC46">
                <v:shape id="_x0000_i1055" type="#_x0000_t75" style="width:21pt;height:30.6pt" o:ole="">
                  <v:imagedata r:id="rId61" o:title=""/>
                </v:shape>
                <o:OLEObject Type="Embed" ProgID="Equation.3" ShapeID="_x0000_i1055" DrawAspect="Content" ObjectID="_1759074410" r:id="rId62"/>
              </w:object>
            </w:r>
          </w:p>
        </w:tc>
      </w:tr>
      <w:tr w:rsidR="00546E9F" w:rsidRPr="008728F5" w14:paraId="2A4CB434" w14:textId="77777777" w:rsidTr="00B71698">
        <w:tc>
          <w:tcPr>
            <w:tcW w:w="533" w:type="dxa"/>
          </w:tcPr>
          <w:p w14:paraId="2A4CB432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33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>-</w:t>
            </w:r>
            <w:r w:rsidR="008C7B72"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  <w:object w:dxaOrig="360" w:dyaOrig="620" w14:anchorId="2A4CCC47">
                <v:shape id="_x0000_i1056" type="#_x0000_t75" style="width:17.95pt;height:30.6pt" o:ole="">
                  <v:imagedata r:id="rId63" o:title=""/>
                </v:shape>
                <o:OLEObject Type="Embed" ProgID="Equation.3" ShapeID="_x0000_i1056" DrawAspect="Content" ObjectID="_1759074411" r:id="rId64"/>
              </w:object>
            </w:r>
          </w:p>
        </w:tc>
      </w:tr>
      <w:tr w:rsidR="00546E9F" w:rsidRPr="008728F5" w14:paraId="2A4CB437" w14:textId="77777777" w:rsidTr="00B71698">
        <w:tc>
          <w:tcPr>
            <w:tcW w:w="533" w:type="dxa"/>
          </w:tcPr>
          <w:p w14:paraId="2A4CB435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36" w14:textId="77777777" w:rsidR="00546E9F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  <w:object w:dxaOrig="380" w:dyaOrig="620" w14:anchorId="2A4CCC48">
                <v:shape id="_x0000_i1057" type="#_x0000_t75" style="width:19.2pt;height:30.6pt" o:ole="">
                  <v:imagedata r:id="rId65" o:title=""/>
                </v:shape>
                <o:OLEObject Type="Embed" ProgID="Equation.3" ShapeID="_x0000_i1057" DrawAspect="Content" ObjectID="_1759074412" r:id="rId66"/>
              </w:object>
            </w:r>
          </w:p>
        </w:tc>
      </w:tr>
      <w:tr w:rsidR="00546E9F" w:rsidRPr="008728F5" w14:paraId="2A4CB43A" w14:textId="77777777" w:rsidTr="00B71698">
        <w:tc>
          <w:tcPr>
            <w:tcW w:w="533" w:type="dxa"/>
          </w:tcPr>
          <w:p w14:paraId="2A4CB438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39" w14:textId="77777777" w:rsidR="00546E9F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  <w:object w:dxaOrig="560" w:dyaOrig="620" w14:anchorId="2A4CCC49">
                <v:shape id="_x0000_i1058" type="#_x0000_t75" style="width:27.55pt;height:30.6pt" o:ole="">
                  <v:imagedata r:id="rId67" o:title=""/>
                </v:shape>
                <o:OLEObject Type="Embed" ProgID="Equation.3" ShapeID="_x0000_i1058" DrawAspect="Content" ObjectID="_1759074413" r:id="rId68"/>
              </w:object>
            </w:r>
          </w:p>
        </w:tc>
      </w:tr>
      <w:tr w:rsidR="00546E9F" w:rsidRPr="008728F5" w14:paraId="2A4CB43D" w14:textId="77777777" w:rsidTr="00B71698">
        <w:tc>
          <w:tcPr>
            <w:tcW w:w="533" w:type="dxa"/>
          </w:tcPr>
          <w:p w14:paraId="2A4CB43B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3C" w14:textId="77777777" w:rsidR="00546E9F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/>
              </w:rPr>
              <w:object w:dxaOrig="520" w:dyaOrig="620" w14:anchorId="2A4CCC4A">
                <v:shape id="_x0000_i1059" type="#_x0000_t75" style="width:26.3pt;height:30.6pt" o:ole="">
                  <v:imagedata r:id="rId69" o:title=""/>
                </v:shape>
                <o:OLEObject Type="Embed" ProgID="Equation.3" ShapeID="_x0000_i1059" DrawAspect="Content" ObjectID="_1759074414" r:id="rId70"/>
              </w:object>
            </w:r>
          </w:p>
        </w:tc>
      </w:tr>
      <w:tr w:rsidR="00546E9F" w:rsidRPr="008728F5" w14:paraId="2A4CB440" w14:textId="77777777" w:rsidTr="00B71698">
        <w:tc>
          <w:tcPr>
            <w:tcW w:w="533" w:type="dxa"/>
          </w:tcPr>
          <w:p w14:paraId="2A4CB43E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3F" w14:textId="77777777" w:rsidR="00546E9F" w:rsidRPr="008728F5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bCs/>
                <w:noProof/>
                <w:position w:val="-24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/>
                <w:bCs/>
                <w:noProof/>
                <w:position w:val="-24"/>
                <w:sz w:val="24"/>
                <w:szCs w:val="24"/>
                <w:lang w:val="kk-KZ"/>
              </w:rPr>
              <w:object w:dxaOrig="360" w:dyaOrig="620" w14:anchorId="2A4CCC4B">
                <v:shape id="_x0000_i1060" type="#_x0000_t75" style="width:17.95pt;height:30.6pt" o:ole="">
                  <v:imagedata r:id="rId71" o:title=""/>
                </v:shape>
                <o:OLEObject Type="Embed" ProgID="Equation.3" ShapeID="_x0000_i1060" DrawAspect="Content" ObjectID="_1759074415" r:id="rId72"/>
              </w:object>
            </w:r>
          </w:p>
        </w:tc>
      </w:tr>
      <w:tr w:rsidR="00546E9F" w:rsidRPr="008728F5" w14:paraId="2A4CB443" w14:textId="77777777" w:rsidTr="00B71698">
        <w:tc>
          <w:tcPr>
            <w:tcW w:w="533" w:type="dxa"/>
          </w:tcPr>
          <w:p w14:paraId="2A4CB441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42" w14:textId="77777777" w:rsidR="00546E9F" w:rsidRPr="008728F5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bCs/>
                <w:noProof/>
                <w:position w:val="-24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/>
                <w:bCs/>
                <w:noProof/>
                <w:position w:val="-24"/>
                <w:sz w:val="24"/>
                <w:szCs w:val="24"/>
                <w:lang w:val="kk-KZ"/>
              </w:rPr>
              <w:object w:dxaOrig="360" w:dyaOrig="620" w14:anchorId="2A4CCC4C">
                <v:shape id="_x0000_i1061" type="#_x0000_t75" style="width:17.95pt;height:30.6pt" o:ole="">
                  <v:imagedata r:id="rId63" o:title=""/>
                </v:shape>
                <o:OLEObject Type="Embed" ProgID="Equation.3" ShapeID="_x0000_i1061" DrawAspect="Content" ObjectID="_1759074416" r:id="rId73"/>
              </w:object>
            </w:r>
          </w:p>
        </w:tc>
      </w:tr>
      <w:tr w:rsidR="00546E9F" w:rsidRPr="008728F5" w14:paraId="2A4CB446" w14:textId="77777777" w:rsidTr="00B71698">
        <w:tc>
          <w:tcPr>
            <w:tcW w:w="533" w:type="dxa"/>
          </w:tcPr>
          <w:p w14:paraId="2A4CB444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45" w14:textId="77777777" w:rsidR="00546E9F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bCs/>
                <w:noProof/>
                <w:position w:val="-10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bCs/>
                <w:noProof/>
                <w:position w:val="-10"/>
                <w:sz w:val="24"/>
                <w:szCs w:val="24"/>
                <w:lang w:val="kk-KZ"/>
              </w:rPr>
              <w:object w:dxaOrig="620" w:dyaOrig="320" w14:anchorId="2A4CCC4D">
                <v:shape id="_x0000_i1062" type="#_x0000_t75" style="width:30.6pt;height:15.65pt" o:ole="">
                  <v:imagedata r:id="rId74" o:title=""/>
                </v:shape>
                <o:OLEObject Type="Embed" ProgID="Equation.3" ShapeID="_x0000_i1062" DrawAspect="Content" ObjectID="_1759074417" r:id="rId75"/>
              </w:object>
            </w:r>
          </w:p>
        </w:tc>
      </w:tr>
    </w:tbl>
    <w:p w14:paraId="2A4CB44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48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4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49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622E6" w:rsidRPr="008728F5" w14:paraId="2A4CB44C" w14:textId="77777777" w:rsidTr="00B71698">
        <w:tc>
          <w:tcPr>
            <w:tcW w:w="533" w:type="dxa"/>
          </w:tcPr>
          <w:p w14:paraId="2A4CB44A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44B" w14:textId="77777777" w:rsidR="004622E6" w:rsidRPr="008728F5" w:rsidRDefault="008C7B72" w:rsidP="008728F5">
            <w:pPr>
              <w:pStyle w:val="a7"/>
              <w:widowControl w:val="0"/>
              <w:tabs>
                <w:tab w:val="left" w:pos="519"/>
              </w:tabs>
              <w:autoSpaceDE w:val="0"/>
              <w:autoSpaceDN w:val="0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;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-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eqArr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log</m:t>
                              </m:r>
                            </m:e>
                            <m:sub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  <w:lang w:val="kk-KZ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  <w:lang w:val="kk-KZ"/>
                                    </w:rPr>
                                    <m:t>3</m:t>
                                  </m:r>
                                </m:e>
                              </m:rad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=4</m:t>
                          </m:r>
                        </m:e>
                      </m:func>
                    </m:e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 xml:space="preserve"> 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3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x-y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3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x+y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=3</m:t>
                      </m:r>
                    </m:e>
                  </m:eqArr>
                </m:e>
              </m:d>
            </m:oMath>
            <w:r w:rsidR="004622E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622E6"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лер жүйесінің шешімі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x-y </m:t>
              </m:r>
            </m:oMath>
            <w:r w:rsidR="004622E6"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айырымының мәні жатқан аралық(тар)</w:t>
            </w:r>
          </w:p>
        </w:tc>
      </w:tr>
      <w:tr w:rsidR="004622E6" w:rsidRPr="008728F5" w14:paraId="2A4CB44F" w14:textId="77777777" w:rsidTr="00B71698">
        <w:tc>
          <w:tcPr>
            <w:tcW w:w="533" w:type="dxa"/>
          </w:tcPr>
          <w:p w14:paraId="2A4CB44D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4E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vertAlign w:val="superscrip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eastAsia="ru-RU"/>
                  </w:rPr>
                  <m:t>(1;8)</m:t>
                </m:r>
              </m:oMath>
            </m:oMathPara>
          </w:p>
        </w:tc>
      </w:tr>
      <w:tr w:rsidR="004622E6" w:rsidRPr="008728F5" w14:paraId="2A4CB452" w14:textId="77777777" w:rsidTr="00B71698">
        <w:tc>
          <w:tcPr>
            <w:tcW w:w="533" w:type="dxa"/>
          </w:tcPr>
          <w:p w14:paraId="2A4CB450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51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[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8;-3</m:t>
              </m:r>
            </m:oMath>
            <w:r w:rsidRPr="008728F5">
              <w:rPr>
                <w:sz w:val="24"/>
                <w:szCs w:val="24"/>
                <w:lang w:val="en-US"/>
              </w:rPr>
              <w:t>]</w:t>
            </w:r>
          </w:p>
        </w:tc>
      </w:tr>
      <w:tr w:rsidR="004622E6" w:rsidRPr="008728F5" w14:paraId="2A4CB455" w14:textId="77777777" w:rsidTr="00B71698">
        <w:tc>
          <w:tcPr>
            <w:tcW w:w="533" w:type="dxa"/>
          </w:tcPr>
          <w:p w14:paraId="2A4CB453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54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1; 3)</w:t>
            </w:r>
          </w:p>
        </w:tc>
      </w:tr>
      <w:tr w:rsidR="004622E6" w:rsidRPr="008728F5" w14:paraId="2A4CB458" w14:textId="77777777" w:rsidTr="00B71698">
        <w:tc>
          <w:tcPr>
            <w:tcW w:w="533" w:type="dxa"/>
          </w:tcPr>
          <w:p w14:paraId="2A4CB456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57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[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3;0</m:t>
              </m:r>
            </m:oMath>
            <w:r w:rsidRPr="008728F5">
              <w:rPr>
                <w:sz w:val="24"/>
                <w:szCs w:val="24"/>
                <w:lang w:val="en-US"/>
              </w:rPr>
              <w:t>]</w:t>
            </w:r>
          </w:p>
        </w:tc>
      </w:tr>
      <w:tr w:rsidR="004622E6" w:rsidRPr="008728F5" w14:paraId="2A4CB45B" w14:textId="77777777" w:rsidTr="00B71698">
        <w:tc>
          <w:tcPr>
            <w:tcW w:w="533" w:type="dxa"/>
          </w:tcPr>
          <w:p w14:paraId="2A4CB459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5A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10; 16)</w:t>
            </w:r>
          </w:p>
        </w:tc>
      </w:tr>
      <w:tr w:rsidR="004622E6" w:rsidRPr="008728F5" w14:paraId="2A4CB45E" w14:textId="77777777" w:rsidTr="00B71698">
        <w:tc>
          <w:tcPr>
            <w:tcW w:w="533" w:type="dxa"/>
          </w:tcPr>
          <w:p w14:paraId="2A4CB45C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5D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[1; 3]</w:t>
            </w:r>
          </w:p>
        </w:tc>
      </w:tr>
      <w:tr w:rsidR="004622E6" w:rsidRPr="008728F5" w14:paraId="2A4CB461" w14:textId="77777777" w:rsidTr="00B71698">
        <w:tc>
          <w:tcPr>
            <w:tcW w:w="533" w:type="dxa"/>
          </w:tcPr>
          <w:p w14:paraId="2A4CB45F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60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8;8</m:t>
              </m:r>
            </m:oMath>
            <w:r w:rsidRPr="008728F5">
              <w:rPr>
                <w:sz w:val="24"/>
                <w:szCs w:val="24"/>
                <w:lang w:val="en-US"/>
              </w:rPr>
              <w:t>)</w:t>
            </w:r>
          </w:p>
        </w:tc>
      </w:tr>
      <w:tr w:rsidR="004622E6" w:rsidRPr="008728F5" w14:paraId="2A4CB464" w14:textId="77777777" w:rsidTr="00B71698">
        <w:tc>
          <w:tcPr>
            <w:tcW w:w="533" w:type="dxa"/>
          </w:tcPr>
          <w:p w14:paraId="2A4CB462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63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3;3</m:t>
              </m:r>
            </m:oMath>
            <w:r w:rsidRPr="008728F5">
              <w:rPr>
                <w:sz w:val="24"/>
                <w:szCs w:val="24"/>
                <w:lang w:val="en-US"/>
              </w:rPr>
              <w:t>)</w:t>
            </w:r>
          </w:p>
        </w:tc>
      </w:tr>
    </w:tbl>
    <w:p w14:paraId="2A4CB465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66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5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67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33F15" w:rsidRPr="00C17B8E" w14:paraId="2A4CB46A" w14:textId="77777777" w:rsidTr="00B71698">
        <w:tc>
          <w:tcPr>
            <w:tcW w:w="533" w:type="dxa"/>
          </w:tcPr>
          <w:p w14:paraId="2A4CB468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V2</w:t>
            </w:r>
          </w:p>
        </w:tc>
        <w:tc>
          <w:tcPr>
            <w:tcW w:w="8812" w:type="dxa"/>
          </w:tcPr>
          <w:p w14:paraId="2A4CB469" w14:textId="77777777" w:rsidR="00533F15" w:rsidRPr="008728F5" w:rsidRDefault="00533F15" w:rsidP="008728F5">
            <w:pPr>
              <w:widowControl w:val="0"/>
              <w:tabs>
                <w:tab w:val="left" w:pos="519"/>
              </w:tabs>
              <w:autoSpaceDE w:val="0"/>
              <w:autoSpaceDN w:val="0"/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өмендегі жауаптардың  ішінен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func>
            </m:oMath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туындысы болатын(дар)ын көрсетіңіз</w:t>
            </w:r>
          </w:p>
        </w:tc>
      </w:tr>
      <w:tr w:rsidR="00533F15" w:rsidRPr="008728F5" w14:paraId="2A4CB46D" w14:textId="77777777" w:rsidTr="00B71698">
        <w:tc>
          <w:tcPr>
            <w:tcW w:w="533" w:type="dxa"/>
          </w:tcPr>
          <w:p w14:paraId="2A4CB46B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6C" w14:textId="77777777" w:rsidR="00533F15" w:rsidRPr="008728F5" w:rsidRDefault="008C7B7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∙x-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533F15" w:rsidRPr="008728F5" w14:paraId="2A4CB470" w14:textId="77777777" w:rsidTr="00B71698">
        <w:tc>
          <w:tcPr>
            <w:tcW w:w="533" w:type="dxa"/>
          </w:tcPr>
          <w:p w14:paraId="2A4CB46E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6F" w14:textId="77777777" w:rsidR="00533F15" w:rsidRPr="008728F5" w:rsidRDefault="008C7B7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-25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x</m:t>
                    </m:r>
                  </m:den>
                </m:f>
              </m:oMath>
            </m:oMathPara>
          </w:p>
        </w:tc>
      </w:tr>
      <w:tr w:rsidR="00533F15" w:rsidRPr="008728F5" w14:paraId="2A4CB473" w14:textId="77777777" w:rsidTr="00B71698">
        <w:tc>
          <w:tcPr>
            <w:tcW w:w="533" w:type="dxa"/>
          </w:tcPr>
          <w:p w14:paraId="2A4CB471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72" w14:textId="77777777" w:rsidR="00533F15" w:rsidRPr="008728F5" w:rsidRDefault="008C7B7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  <w:tr w:rsidR="00533F15" w:rsidRPr="008728F5" w14:paraId="2A4CB476" w14:textId="77777777" w:rsidTr="00B71698">
        <w:tc>
          <w:tcPr>
            <w:tcW w:w="533" w:type="dxa"/>
          </w:tcPr>
          <w:p w14:paraId="2A4CB474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75" w14:textId="77777777" w:rsidR="00533F15" w:rsidRPr="008728F5" w:rsidRDefault="008C7B7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  <w:tr w:rsidR="00533F15" w:rsidRPr="008728F5" w14:paraId="2A4CB479" w14:textId="77777777" w:rsidTr="00B71698">
        <w:tc>
          <w:tcPr>
            <w:tcW w:w="533" w:type="dxa"/>
          </w:tcPr>
          <w:p w14:paraId="2A4CB477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78" w14:textId="77777777" w:rsidR="00533F15" w:rsidRPr="008728F5" w:rsidRDefault="008C7B7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∙x-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x</m:t>
                    </m:r>
                  </m:den>
                </m:f>
              </m:oMath>
            </m:oMathPara>
          </w:p>
        </w:tc>
      </w:tr>
      <w:tr w:rsidR="00533F15" w:rsidRPr="008728F5" w14:paraId="2A4CB47C" w14:textId="77777777" w:rsidTr="00B71698">
        <w:tc>
          <w:tcPr>
            <w:tcW w:w="533" w:type="dxa"/>
          </w:tcPr>
          <w:p w14:paraId="2A4CB47A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7B" w14:textId="77777777" w:rsidR="00533F15" w:rsidRPr="008728F5" w:rsidRDefault="008C7B7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  <w:tr w:rsidR="00533F15" w:rsidRPr="008728F5" w14:paraId="2A4CB47F" w14:textId="77777777" w:rsidTr="00B71698">
        <w:tc>
          <w:tcPr>
            <w:tcW w:w="533" w:type="dxa"/>
          </w:tcPr>
          <w:p w14:paraId="2A4CB47D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7E" w14:textId="77777777" w:rsidR="00533F15" w:rsidRPr="008728F5" w:rsidRDefault="008C7B7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  <w:tr w:rsidR="00533F15" w:rsidRPr="008728F5" w14:paraId="2A4CB482" w14:textId="77777777" w:rsidTr="00B71698">
        <w:tc>
          <w:tcPr>
            <w:tcW w:w="533" w:type="dxa"/>
          </w:tcPr>
          <w:p w14:paraId="2A4CB480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81" w14:textId="77777777" w:rsidR="00533F15" w:rsidRPr="008728F5" w:rsidRDefault="008C7B7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</w:tbl>
    <w:p w14:paraId="2A4CB483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84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85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86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87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88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6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89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46E9F" w:rsidRPr="008728F5" w14:paraId="2A4CB48C" w14:textId="77777777" w:rsidTr="00B71698">
        <w:tc>
          <w:tcPr>
            <w:tcW w:w="533" w:type="dxa"/>
          </w:tcPr>
          <w:p w14:paraId="2A4CB48A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48B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Теңдеудішешіңіз: </w:t>
            </w:r>
            <w:r w:rsidR="008C7B72" w:rsidRPr="008728F5"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</w:rPr>
              <w:object w:dxaOrig="2060" w:dyaOrig="760" w14:anchorId="2A4CCC4E">
                <v:shape id="_x0000_i1063" type="#_x0000_t75" style="width:102.6pt;height:38.4pt" o:ole="">
                  <v:imagedata r:id="rId76" o:title=""/>
                </v:shape>
                <o:OLEObject Type="Embed" ProgID="Equation.3" ShapeID="_x0000_i1063" DrawAspect="Content" ObjectID="_1759074418" r:id="rId77"/>
              </w:object>
            </w:r>
          </w:p>
        </w:tc>
      </w:tr>
      <w:tr w:rsidR="00546E9F" w:rsidRPr="008728F5" w14:paraId="2A4CB48F" w14:textId="77777777" w:rsidTr="00B71698">
        <w:tc>
          <w:tcPr>
            <w:tcW w:w="533" w:type="dxa"/>
          </w:tcPr>
          <w:p w14:paraId="2A4CB48D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8E" w14:textId="77777777" w:rsidR="00546E9F" w:rsidRPr="008728F5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kk-KZ"/>
              </w:rPr>
              <w:object w:dxaOrig="260" w:dyaOrig="700" w14:anchorId="2A4CCC4F">
                <v:shape id="_x0000_i1064" type="#_x0000_t75" style="width:13.15pt;height:34.85pt" o:ole="">
                  <v:imagedata r:id="rId78" o:title=""/>
                </v:shape>
                <o:OLEObject Type="Embed" ProgID="Equation.3" ShapeID="_x0000_i1064" DrawAspect="Content" ObjectID="_1759074419" r:id="rId79"/>
              </w:object>
            </w:r>
          </w:p>
        </w:tc>
      </w:tr>
      <w:tr w:rsidR="00546E9F" w:rsidRPr="008728F5" w14:paraId="2A4CB492" w14:textId="77777777" w:rsidTr="00B71698">
        <w:tc>
          <w:tcPr>
            <w:tcW w:w="533" w:type="dxa"/>
          </w:tcPr>
          <w:p w14:paraId="2A4CB490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91" w14:textId="77777777" w:rsidR="00546E9F" w:rsidRPr="008728F5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kk-KZ"/>
              </w:rPr>
              <w:object w:dxaOrig="260" w:dyaOrig="700" w14:anchorId="2A4CCC50">
                <v:shape id="_x0000_i1065" type="#_x0000_t75" style="width:13.15pt;height:34.85pt" o:ole="">
                  <v:imagedata r:id="rId80" o:title=""/>
                </v:shape>
                <o:OLEObject Type="Embed" ProgID="Equation.3" ShapeID="_x0000_i1065" DrawAspect="Content" ObjectID="_1759074420" r:id="rId81"/>
              </w:object>
            </w:r>
          </w:p>
        </w:tc>
      </w:tr>
      <w:tr w:rsidR="00546E9F" w:rsidRPr="008728F5" w14:paraId="2A4CB495" w14:textId="77777777" w:rsidTr="00B71698">
        <w:tc>
          <w:tcPr>
            <w:tcW w:w="533" w:type="dxa"/>
          </w:tcPr>
          <w:p w14:paraId="2A4CB493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94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</w:tr>
      <w:tr w:rsidR="00546E9F" w:rsidRPr="008728F5" w14:paraId="2A4CB498" w14:textId="77777777" w:rsidTr="00B71698">
        <w:tc>
          <w:tcPr>
            <w:tcW w:w="533" w:type="dxa"/>
          </w:tcPr>
          <w:p w14:paraId="2A4CB496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97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546E9F" w:rsidRPr="008728F5" w14:paraId="2A4CB49B" w14:textId="77777777" w:rsidTr="00B71698">
        <w:tc>
          <w:tcPr>
            <w:tcW w:w="533" w:type="dxa"/>
          </w:tcPr>
          <w:p w14:paraId="2A4CB499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9A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5</w:t>
            </w:r>
          </w:p>
        </w:tc>
      </w:tr>
      <w:tr w:rsidR="00546E9F" w:rsidRPr="008728F5" w14:paraId="2A4CB49E" w14:textId="77777777" w:rsidTr="00B71698">
        <w:tc>
          <w:tcPr>
            <w:tcW w:w="533" w:type="dxa"/>
          </w:tcPr>
          <w:p w14:paraId="2A4CB49C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9D" w14:textId="77777777" w:rsidR="00546E9F" w:rsidRPr="008728F5" w:rsidRDefault="00546E9F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46E9F" w:rsidRPr="008728F5" w14:paraId="2A4CB4A1" w14:textId="77777777" w:rsidTr="00B71698">
        <w:tc>
          <w:tcPr>
            <w:tcW w:w="533" w:type="dxa"/>
          </w:tcPr>
          <w:p w14:paraId="2A4CB49F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A0" w14:textId="77777777" w:rsidR="00546E9F" w:rsidRPr="008728F5" w:rsidRDefault="00546E9F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46E9F" w:rsidRPr="008728F5" w14:paraId="2A4CB4A4" w14:textId="77777777" w:rsidTr="00B71698">
        <w:tc>
          <w:tcPr>
            <w:tcW w:w="533" w:type="dxa"/>
          </w:tcPr>
          <w:p w14:paraId="2A4CB4A2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A3" w14:textId="77777777" w:rsidR="00546E9F" w:rsidRPr="008728F5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noProof/>
                <w:position w:val="-24"/>
                <w:sz w:val="24"/>
                <w:szCs w:val="24"/>
              </w:rPr>
            </w:r>
            <w:r w:rsidR="008C7B72" w:rsidRPr="008728F5">
              <w:rPr>
                <w:rFonts w:ascii="Times New Roman" w:hAnsi="Times New Roman"/>
                <w:noProof/>
                <w:position w:val="-24"/>
                <w:sz w:val="24"/>
                <w:szCs w:val="24"/>
              </w:rPr>
              <w:object w:dxaOrig="380" w:dyaOrig="620" w14:anchorId="2A4CCC51">
                <v:shape id="_x0000_i1066" type="#_x0000_t75" style="width:19.2pt;height:30.6pt" o:ole="">
                  <v:imagedata r:id="rId82" o:title=""/>
                </v:shape>
                <o:OLEObject Type="Embed" ProgID="Equation.3" ShapeID="_x0000_i1066" DrawAspect="Content" ObjectID="_1759074421" r:id="rId83"/>
              </w:object>
            </w:r>
          </w:p>
        </w:tc>
      </w:tr>
    </w:tbl>
    <w:p w14:paraId="2A4CB4A5" w14:textId="77777777" w:rsidR="00546E9F" w:rsidRPr="008728F5" w:rsidRDefault="00546E9F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A6" w14:textId="77777777" w:rsidR="00546E9F" w:rsidRPr="008728F5" w:rsidRDefault="00546E9F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A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A8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A9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7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AA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46E9F" w:rsidRPr="008728F5" w14:paraId="2A4CB4AD" w14:textId="77777777" w:rsidTr="00B71698">
        <w:tc>
          <w:tcPr>
            <w:tcW w:w="533" w:type="dxa"/>
          </w:tcPr>
          <w:p w14:paraId="2A4CB4AB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4AC" w14:textId="77777777" w:rsidR="00546E9F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8728F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ko-KR"/>
              </w:rPr>
              <w:object w:dxaOrig="1920" w:dyaOrig="380" w14:anchorId="2A4CCC52">
                <v:shape id="_x0000_i1067" type="#_x0000_t75" style="width:96pt;height:19.2pt" o:ole="" fillcolor="window">
                  <v:imagedata r:id="rId84" o:title=""/>
                </v:shape>
                <o:OLEObject Type="Embed" ProgID="Equation.3" ShapeID="_x0000_i1067" DrawAspect="Content" ObjectID="_1759074422" r:id="rId85"/>
              </w:object>
            </w:r>
            <w:r w:rsidR="00546E9F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  теңдеу</w:t>
            </w:r>
            <w:r w:rsidR="00546E9F"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 w:rsidR="00546E9F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н шеш</w:t>
            </w:r>
            <w:r w:rsidR="00546E9F"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 w:rsidR="00546E9F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ң</w:t>
            </w:r>
            <w:r w:rsidR="00546E9F"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 w:rsidR="00546E9F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з</w:t>
            </w:r>
          </w:p>
        </w:tc>
      </w:tr>
      <w:tr w:rsidR="00546E9F" w:rsidRPr="008728F5" w14:paraId="2A4CB4B0" w14:textId="77777777" w:rsidTr="00B71698">
        <w:tc>
          <w:tcPr>
            <w:tcW w:w="533" w:type="dxa"/>
          </w:tcPr>
          <w:p w14:paraId="2A4CB4AE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AF" w14:textId="77777777" w:rsidR="00546E9F" w:rsidRPr="008728F5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40" w:dyaOrig="380" w14:anchorId="2A4CCC53">
                <v:shape id="_x0000_i1068" type="#_x0000_t75" style="width:36.6pt;height:19.2pt" o:ole="" fillcolor="window">
                  <v:imagedata r:id="rId86" o:title=""/>
                </v:shape>
                <o:OLEObject Type="Embed" ProgID="Equation.3" ShapeID="_x0000_i1068" DrawAspect="Content" ObjectID="_1759074423" r:id="rId87"/>
              </w:object>
            </w:r>
            <w:r w:rsidR="00546E9F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ko-KR"/>
              </w:rPr>
              <w:object w:dxaOrig="820" w:dyaOrig="700" w14:anchorId="2A4CCC54">
                <v:shape id="_x0000_i1069" type="#_x0000_t75" style="width:41.4pt;height:34.85pt" o:ole="" fillcolor="window">
                  <v:imagedata r:id="rId88" o:title=""/>
                </v:shape>
                <o:OLEObject Type="Embed" ProgID="Equation.3" ShapeID="_x0000_i1069" DrawAspect="Content" ObjectID="_1759074424" r:id="rId89"/>
              </w:object>
            </w:r>
          </w:p>
        </w:tc>
      </w:tr>
      <w:tr w:rsidR="00546E9F" w:rsidRPr="008728F5" w14:paraId="2A4CB4B3" w14:textId="77777777" w:rsidTr="00B71698">
        <w:tc>
          <w:tcPr>
            <w:tcW w:w="533" w:type="dxa"/>
          </w:tcPr>
          <w:p w14:paraId="2A4CB4B1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B2" w14:textId="77777777" w:rsidR="00546E9F" w:rsidRPr="008728F5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40" w:dyaOrig="380" w14:anchorId="2A4CCC55">
                <v:shape id="_x0000_i1070" type="#_x0000_t75" style="width:36.6pt;height:19.2pt" o:ole="" fillcolor="window">
                  <v:imagedata r:id="rId86" o:title=""/>
                </v:shape>
                <o:OLEObject Type="Embed" ProgID="Equation.3" ShapeID="_x0000_i1070" DrawAspect="Content" ObjectID="_1759074425" r:id="rId90"/>
              </w:object>
            </w:r>
            <w:r w:rsidR="00546E9F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 w:eastAsia="ko-KR"/>
              </w:rPr>
              <w:object w:dxaOrig="800" w:dyaOrig="720" w14:anchorId="2A4CCC56">
                <v:shape id="_x0000_i1071" type="#_x0000_t75" style="width:39.65pt;height:36.1pt" o:ole="" fillcolor="window">
                  <v:imagedata r:id="rId91" o:title=""/>
                </v:shape>
                <o:OLEObject Type="Embed" ProgID="Equation.3" ShapeID="_x0000_i1071" DrawAspect="Content" ObjectID="_1759074426" r:id="rId92"/>
              </w:object>
            </w:r>
          </w:p>
        </w:tc>
      </w:tr>
      <w:tr w:rsidR="00546E9F" w:rsidRPr="008728F5" w14:paraId="2A4CB4B6" w14:textId="77777777" w:rsidTr="00B71698">
        <w:tc>
          <w:tcPr>
            <w:tcW w:w="533" w:type="dxa"/>
          </w:tcPr>
          <w:p w14:paraId="2A4CB4B4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B5" w14:textId="77777777" w:rsidR="00546E9F" w:rsidRPr="008728F5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880" w:dyaOrig="380" w14:anchorId="2A4CCC57">
                <v:shape id="_x0000_i1072" type="#_x0000_t75" style="width:44.45pt;height:19.2pt" o:ole="" fillcolor="window">
                  <v:imagedata r:id="rId93" o:title=""/>
                </v:shape>
                <o:OLEObject Type="Embed" ProgID="Equation.3" ShapeID="_x0000_i1072" DrawAspect="Content" ObjectID="_1759074427" r:id="rId94"/>
              </w:object>
            </w:r>
            <w:r w:rsidR="00546E9F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ko-KR"/>
              </w:rPr>
              <w:object w:dxaOrig="820" w:dyaOrig="700" w14:anchorId="2A4CCC58">
                <v:shape id="_x0000_i1073" type="#_x0000_t75" style="width:41.4pt;height:34.85pt" o:ole="" fillcolor="window">
                  <v:imagedata r:id="rId88" o:title=""/>
                </v:shape>
                <o:OLEObject Type="Embed" ProgID="Equation.3" ShapeID="_x0000_i1073" DrawAspect="Content" ObjectID="_1759074428" r:id="rId95"/>
              </w:object>
            </w:r>
          </w:p>
        </w:tc>
      </w:tr>
      <w:tr w:rsidR="00546E9F" w:rsidRPr="008728F5" w14:paraId="2A4CB4B9" w14:textId="77777777" w:rsidTr="00B71698">
        <w:tc>
          <w:tcPr>
            <w:tcW w:w="533" w:type="dxa"/>
          </w:tcPr>
          <w:p w14:paraId="2A4CB4B7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B8" w14:textId="77777777" w:rsidR="00546E9F" w:rsidRPr="008728F5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00" w:dyaOrig="380" w14:anchorId="2A4CCC59">
                <v:shape id="_x0000_i1074" type="#_x0000_t75" style="width:34.85pt;height:19.2pt" o:ole="" fillcolor="window">
                  <v:imagedata r:id="rId96" o:title=""/>
                </v:shape>
                <o:OLEObject Type="Embed" ProgID="Equation.3" ShapeID="_x0000_i1074" DrawAspect="Content" ObjectID="_1759074429" r:id="rId97"/>
              </w:object>
            </w:r>
            <w:r w:rsidR="00546E9F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ko-KR"/>
              </w:rPr>
              <w:object w:dxaOrig="1020" w:dyaOrig="700" w14:anchorId="2A4CCC5A">
                <v:shape id="_x0000_i1075" type="#_x0000_t75" style="width:51pt;height:34.85pt" o:ole="" fillcolor="window">
                  <v:imagedata r:id="rId98" o:title=""/>
                </v:shape>
                <o:OLEObject Type="Embed" ProgID="Equation.3" ShapeID="_x0000_i1075" DrawAspect="Content" ObjectID="_1759074430" r:id="rId99"/>
              </w:object>
            </w:r>
          </w:p>
        </w:tc>
      </w:tr>
      <w:tr w:rsidR="00546E9F" w:rsidRPr="008728F5" w14:paraId="2A4CB4BC" w14:textId="77777777" w:rsidTr="00B71698">
        <w:tc>
          <w:tcPr>
            <w:tcW w:w="533" w:type="dxa"/>
          </w:tcPr>
          <w:p w14:paraId="2A4CB4BA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BB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шеш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 жоқ</w:t>
            </w:r>
          </w:p>
        </w:tc>
      </w:tr>
      <w:tr w:rsidR="00546E9F" w:rsidRPr="008728F5" w14:paraId="2A4CB4BF" w14:textId="77777777" w:rsidTr="00B71698">
        <w:tc>
          <w:tcPr>
            <w:tcW w:w="533" w:type="dxa"/>
          </w:tcPr>
          <w:p w14:paraId="2A4CB4BD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BE" w14:textId="77777777" w:rsidR="00546E9F" w:rsidRPr="008728F5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40" w:dyaOrig="380" w14:anchorId="2A4CCC5B">
                <v:shape id="_x0000_i1076" type="#_x0000_t75" style="width:36.6pt;height:19.2pt" o:ole="" fillcolor="window">
                  <v:imagedata r:id="rId86" o:title=""/>
                </v:shape>
                <o:OLEObject Type="Embed" ProgID="Equation.3" ShapeID="_x0000_i1076" DrawAspect="Content" ObjectID="_1759074431" r:id="rId100"/>
              </w:object>
            </w:r>
            <w:r w:rsidR="00546E9F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US" w:eastAsia="ko-KR"/>
              </w:rPr>
              <w:object w:dxaOrig="840" w:dyaOrig="340" w14:anchorId="2A4CCC5C">
                <v:shape id="_x0000_i1077" type="#_x0000_t75" style="width:41.95pt;height:17.4pt" o:ole="" fillcolor="window">
                  <v:imagedata r:id="rId101" o:title=""/>
                </v:shape>
                <o:OLEObject Type="Embed" ProgID="Equation.3" ShapeID="_x0000_i1077" DrawAspect="Content" ObjectID="_1759074432" r:id="rId102"/>
              </w:object>
            </w:r>
          </w:p>
        </w:tc>
      </w:tr>
      <w:tr w:rsidR="00546E9F" w:rsidRPr="008728F5" w14:paraId="2A4CB4C2" w14:textId="77777777" w:rsidTr="00B71698">
        <w:tc>
          <w:tcPr>
            <w:tcW w:w="533" w:type="dxa"/>
          </w:tcPr>
          <w:p w14:paraId="2A4CB4C0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C1" w14:textId="77777777" w:rsidR="00546E9F" w:rsidRPr="008728F5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noProof/>
                <w:position w:val="-10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/>
                <w:noProof/>
                <w:position w:val="-10"/>
                <w:sz w:val="24"/>
                <w:szCs w:val="24"/>
                <w:lang w:val="en-US" w:eastAsia="ko-KR"/>
              </w:rPr>
              <w:object w:dxaOrig="760" w:dyaOrig="340" w14:anchorId="2A4CCC5D">
                <v:shape id="_x0000_i1078" type="#_x0000_t75" style="width:38.4pt;height:17.4pt" o:ole="" fillcolor="window">
                  <v:imagedata r:id="rId103" o:title=""/>
                </v:shape>
                <o:OLEObject Type="Embed" ProgID="Equation.3" ShapeID="_x0000_i1078" DrawAspect="Content" ObjectID="_1759074433" r:id="rId104"/>
              </w:object>
            </w:r>
            <w:r w:rsidR="00546E9F" w:rsidRPr="008728F5">
              <w:rPr>
                <w:rFonts w:ascii="Times New Roman" w:hAnsi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/>
                <w:noProof/>
                <w:position w:val="-26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/>
                <w:noProof/>
                <w:position w:val="-26"/>
                <w:sz w:val="24"/>
                <w:szCs w:val="24"/>
                <w:lang w:val="en-US" w:eastAsia="ko-KR"/>
              </w:rPr>
              <w:object w:dxaOrig="1020" w:dyaOrig="700" w14:anchorId="2A4CCC5E">
                <v:shape id="_x0000_i1079" type="#_x0000_t75" style="width:51pt;height:34.85pt" o:ole="" fillcolor="window">
                  <v:imagedata r:id="rId98" o:title=""/>
                </v:shape>
                <o:OLEObject Type="Embed" ProgID="Equation.3" ShapeID="_x0000_i1079" DrawAspect="Content" ObjectID="_1759074434" r:id="rId105"/>
              </w:object>
            </w:r>
          </w:p>
        </w:tc>
      </w:tr>
      <w:tr w:rsidR="00546E9F" w:rsidRPr="008728F5" w14:paraId="2A4CB4C5" w14:textId="77777777" w:rsidTr="00B71698">
        <w:tc>
          <w:tcPr>
            <w:tcW w:w="533" w:type="dxa"/>
          </w:tcPr>
          <w:p w14:paraId="2A4CB4C3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C4" w14:textId="77777777" w:rsidR="00546E9F" w:rsidRPr="008728F5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noProof/>
                <w:position w:val="-10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/>
                <w:noProof/>
                <w:position w:val="-10"/>
                <w:sz w:val="24"/>
                <w:szCs w:val="24"/>
                <w:lang w:val="en-US" w:eastAsia="ko-KR"/>
              </w:rPr>
              <w:object w:dxaOrig="639" w:dyaOrig="340" w14:anchorId="2A4CCC5F">
                <v:shape id="_x0000_i1080" type="#_x0000_t75" style="width:32.35pt;height:17.4pt" o:ole="" fillcolor="window">
                  <v:imagedata r:id="rId106" o:title=""/>
                </v:shape>
                <o:OLEObject Type="Embed" ProgID="Equation.3" ShapeID="_x0000_i1080" DrawAspect="Content" ObjectID="_1759074435" r:id="rId107"/>
              </w:object>
            </w:r>
            <w:r w:rsidR="00546E9F" w:rsidRPr="008728F5">
              <w:rPr>
                <w:rFonts w:ascii="Times New Roman" w:hAnsi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/>
                <w:noProof/>
                <w:position w:val="-26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/>
                <w:noProof/>
                <w:position w:val="-26"/>
                <w:sz w:val="24"/>
                <w:szCs w:val="24"/>
                <w:lang w:val="en-US" w:eastAsia="ko-KR"/>
              </w:rPr>
              <w:object w:dxaOrig="1020" w:dyaOrig="700" w14:anchorId="2A4CCC60">
                <v:shape id="_x0000_i1081" type="#_x0000_t75" style="width:51pt;height:34.85pt" o:ole="" fillcolor="window">
                  <v:imagedata r:id="rId98" o:title=""/>
                </v:shape>
                <o:OLEObject Type="Embed" ProgID="Equation.3" ShapeID="_x0000_i1081" DrawAspect="Content" ObjectID="_1759074436" r:id="rId108"/>
              </w:object>
            </w:r>
          </w:p>
        </w:tc>
      </w:tr>
    </w:tbl>
    <w:p w14:paraId="2A4CB4C6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C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C8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C9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CA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CB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8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CC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E5D92" w:rsidRPr="00C17B8E" w14:paraId="2A4CB4D0" w14:textId="77777777" w:rsidTr="00B71698">
        <w:tc>
          <w:tcPr>
            <w:tcW w:w="533" w:type="dxa"/>
          </w:tcPr>
          <w:p w14:paraId="2A4CB4CD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V2</w:t>
            </w:r>
          </w:p>
        </w:tc>
        <w:tc>
          <w:tcPr>
            <w:tcW w:w="8812" w:type="dxa"/>
          </w:tcPr>
          <w:p w14:paraId="2A4CB4CE" w14:textId="77777777" w:rsidR="00DE5D92" w:rsidRPr="008728F5" w:rsidRDefault="00DE5D92" w:rsidP="008728F5">
            <w:pPr>
              <w:widowControl w:val="0"/>
              <w:tabs>
                <w:tab w:val="left" w:pos="519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BC</w:t>
            </w:r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 xml:space="preserve"> үшбұрышының төбелерінің координаталары: А(</w:t>
            </w:r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</w:rPr>
              <w:t>2;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-1</m:t>
              </m:r>
            </m:oMath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)</w:t>
            </w:r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 xml:space="preserve"> В(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-3;5</m:t>
              </m:r>
            </m:oMath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) және  С(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-2;3</m:t>
              </m:r>
            </m:oMath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). D нүктесі АС қабырғасын А төбесінен санағанда 1:3 қатынасында бөледі. ВD ұзындығын табыңыз</w:t>
            </w:r>
          </w:p>
          <w:p w14:paraId="2A4CB4CF" w14:textId="77777777" w:rsidR="00DE5D92" w:rsidRPr="008728F5" w:rsidRDefault="00DE5D92" w:rsidP="008728F5">
            <w:pPr>
              <w:widowControl w:val="0"/>
              <w:tabs>
                <w:tab w:val="left" w:pos="519"/>
              </w:tabs>
              <w:autoSpaceDE w:val="0"/>
              <w:autoSpaceDN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DE5D92" w:rsidRPr="008728F5" w14:paraId="2A4CB4D3" w14:textId="77777777" w:rsidTr="00B71698">
        <w:tc>
          <w:tcPr>
            <w:tcW w:w="533" w:type="dxa"/>
          </w:tcPr>
          <w:p w14:paraId="2A4CB4D1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D2" w14:textId="77777777" w:rsidR="00DE5D92" w:rsidRPr="008728F5" w:rsidRDefault="008C7B72" w:rsidP="008728F5">
            <w:pPr>
              <w:pStyle w:val="af2"/>
              <w:spacing w:after="0" w:line="276" w:lineRule="auto"/>
              <w:jc w:val="both"/>
              <w:rPr>
                <w:i/>
                <w:iCs/>
                <w:sz w:val="24"/>
                <w:szCs w:val="24"/>
                <w:lang w:eastAsia="ru-RU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19</m:t>
                    </m:r>
                  </m:e>
                </m:rad>
              </m:oMath>
            </m:oMathPara>
          </w:p>
        </w:tc>
      </w:tr>
      <w:tr w:rsidR="00DE5D92" w:rsidRPr="008728F5" w14:paraId="2A4CB4D6" w14:textId="77777777" w:rsidTr="00B71698">
        <w:tc>
          <w:tcPr>
            <w:tcW w:w="533" w:type="dxa"/>
          </w:tcPr>
          <w:p w14:paraId="2A4CB4D4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D5" w14:textId="77777777" w:rsidR="00DE5D92" w:rsidRPr="008728F5" w:rsidRDefault="008C7B7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37</m:t>
                    </m:r>
                  </m:e>
                </m:rad>
              </m:oMath>
            </m:oMathPara>
          </w:p>
        </w:tc>
      </w:tr>
      <w:tr w:rsidR="00DE5D92" w:rsidRPr="008728F5" w14:paraId="2A4CB4D9" w14:textId="77777777" w:rsidTr="00B71698">
        <w:tc>
          <w:tcPr>
            <w:tcW w:w="533" w:type="dxa"/>
          </w:tcPr>
          <w:p w14:paraId="2A4CB4D7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D8" w14:textId="77777777" w:rsidR="00DE5D92" w:rsidRPr="008728F5" w:rsidRDefault="008C7B7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39</m:t>
                    </m:r>
                  </m:e>
                </m:rad>
              </m:oMath>
            </m:oMathPara>
          </w:p>
        </w:tc>
      </w:tr>
      <w:tr w:rsidR="00DE5D92" w:rsidRPr="008728F5" w14:paraId="2A4CB4DC" w14:textId="77777777" w:rsidTr="00B71698">
        <w:tc>
          <w:tcPr>
            <w:tcW w:w="533" w:type="dxa"/>
          </w:tcPr>
          <w:p w14:paraId="2A4CB4DA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4DB" w14:textId="77777777" w:rsidR="00DE5D92" w:rsidRPr="008728F5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eastAsia="Roboto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</w:rPr>
                      <m:t>41</m:t>
                    </m:r>
                  </m:e>
                </m:rad>
              </m:oMath>
            </m:oMathPara>
          </w:p>
        </w:tc>
      </w:tr>
      <w:tr w:rsidR="00DE5D92" w:rsidRPr="008728F5" w14:paraId="2A4CB4DF" w14:textId="77777777" w:rsidTr="00B71698">
        <w:tc>
          <w:tcPr>
            <w:tcW w:w="533" w:type="dxa"/>
          </w:tcPr>
          <w:p w14:paraId="2A4CB4DD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DE" w14:textId="77777777" w:rsidR="00DE5D92" w:rsidRPr="008728F5" w:rsidRDefault="008C7B7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21</m:t>
                    </m:r>
                  </m:e>
                </m:rad>
              </m:oMath>
            </m:oMathPara>
          </w:p>
        </w:tc>
      </w:tr>
      <w:tr w:rsidR="00DE5D92" w:rsidRPr="008728F5" w14:paraId="2A4CB4E2" w14:textId="77777777" w:rsidTr="00B71698">
        <w:tc>
          <w:tcPr>
            <w:tcW w:w="533" w:type="dxa"/>
          </w:tcPr>
          <w:p w14:paraId="2A4CB4E0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E1" w14:textId="77777777" w:rsidR="00DE5D92" w:rsidRPr="008728F5" w:rsidRDefault="008C7B7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23</m:t>
                    </m:r>
                  </m:e>
                </m:rad>
              </m:oMath>
            </m:oMathPara>
          </w:p>
        </w:tc>
      </w:tr>
      <w:tr w:rsidR="00DE5D92" w:rsidRPr="008728F5" w14:paraId="2A4CB4E5" w14:textId="77777777" w:rsidTr="00B71698">
        <w:tc>
          <w:tcPr>
            <w:tcW w:w="533" w:type="dxa"/>
          </w:tcPr>
          <w:p w14:paraId="2A4CB4E3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E4" w14:textId="77777777" w:rsidR="00DE5D92" w:rsidRPr="008728F5" w:rsidRDefault="008C7B7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31</m:t>
                    </m:r>
                  </m:e>
                </m:rad>
              </m:oMath>
            </m:oMathPara>
          </w:p>
        </w:tc>
      </w:tr>
      <w:tr w:rsidR="00DE5D92" w:rsidRPr="008728F5" w14:paraId="2A4CB4E8" w14:textId="77777777" w:rsidTr="00B71698">
        <w:tc>
          <w:tcPr>
            <w:tcW w:w="533" w:type="dxa"/>
          </w:tcPr>
          <w:p w14:paraId="2A4CB4E6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E7" w14:textId="77777777" w:rsidR="00DE5D92" w:rsidRPr="008728F5" w:rsidRDefault="008C7B7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29</m:t>
                    </m:r>
                  </m:e>
                </m:rad>
              </m:oMath>
            </m:oMathPara>
          </w:p>
        </w:tc>
      </w:tr>
    </w:tbl>
    <w:p w14:paraId="2A4CB4E9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EA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EB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9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EC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"/>
        <w:gridCol w:w="8813"/>
      </w:tblGrid>
      <w:tr w:rsidR="00F379E9" w:rsidRPr="008728F5" w14:paraId="2A4CB4F0" w14:textId="77777777" w:rsidTr="00B71698">
        <w:tc>
          <w:tcPr>
            <w:tcW w:w="532" w:type="dxa"/>
          </w:tcPr>
          <w:p w14:paraId="2A4CB4ED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3" w:type="dxa"/>
          </w:tcPr>
          <w:p w14:paraId="2A4CB4EE" w14:textId="77777777" w:rsidR="00F379E9" w:rsidRPr="008728F5" w:rsidRDefault="00F379E9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kk-KZ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val="kk-KZ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val="kk-KZ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kk-KZ"/>
                    </w:rPr>
                    <m:t>-9</m:t>
                  </m:r>
                </m:e>
              </m:rad>
            </m:oMath>
            <w:r w:rsidRPr="008728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∙</m:t>
              </m:r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/>
                </w:rPr>
                <m:t>arccos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3-2</m:t>
                  </m:r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5</m:t>
                  </m:r>
                </m:den>
              </m:f>
            </m:oMath>
            <w:r w:rsidRPr="008728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функциясының анықталу облысын анықтаңыз</w:t>
            </w:r>
          </w:p>
          <w:p w14:paraId="2A4CB4EF" w14:textId="77777777" w:rsidR="00F379E9" w:rsidRPr="008728F5" w:rsidRDefault="00F379E9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</w:p>
        </w:tc>
      </w:tr>
      <w:tr w:rsidR="00F379E9" w:rsidRPr="008728F5" w14:paraId="2A4CB4F3" w14:textId="77777777" w:rsidTr="00B71698">
        <w:tc>
          <w:tcPr>
            <w:tcW w:w="532" w:type="dxa"/>
          </w:tcPr>
          <w:p w14:paraId="2A4CB4F1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4F2" w14:textId="77777777" w:rsidR="00F379E9" w:rsidRPr="008728F5" w:rsidRDefault="00F379E9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1; 4]</w:t>
            </w:r>
          </w:p>
        </w:tc>
      </w:tr>
      <w:tr w:rsidR="00F379E9" w:rsidRPr="008728F5" w14:paraId="2A4CB4F6" w14:textId="77777777" w:rsidTr="00B71698">
        <w:tc>
          <w:tcPr>
            <w:tcW w:w="532" w:type="dxa"/>
          </w:tcPr>
          <w:p w14:paraId="2A4CB4F4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4F5" w14:textId="77777777" w:rsidR="00F379E9" w:rsidRPr="008728F5" w:rsidRDefault="008C7B72" w:rsidP="008728F5">
            <w:pPr>
              <w:pStyle w:val="af2"/>
              <w:spacing w:after="0" w:line="276" w:lineRule="auto"/>
              <w:rPr>
                <w:i/>
                <w:spacing w:val="-37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3;4</m:t>
                    </m:r>
                  </m:e>
                </m:d>
              </m:oMath>
            </m:oMathPara>
          </w:p>
        </w:tc>
      </w:tr>
      <w:tr w:rsidR="00F379E9" w:rsidRPr="008728F5" w14:paraId="2A4CB4F9" w14:textId="77777777" w:rsidTr="00B71698">
        <w:tc>
          <w:tcPr>
            <w:tcW w:w="532" w:type="dxa"/>
          </w:tcPr>
          <w:p w14:paraId="2A4CB4F7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3" w:type="dxa"/>
          </w:tcPr>
          <w:p w14:paraId="2A4CB4F8" w14:textId="77777777" w:rsidR="00F379E9" w:rsidRPr="008728F5" w:rsidRDefault="00F379E9" w:rsidP="008728F5">
            <w:pPr>
              <w:pStyle w:val="af2"/>
              <w:spacing w:after="0" w:line="276" w:lineRule="auto"/>
              <w:rPr>
                <w:i/>
                <w:spacing w:val="-37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pacing w:val="-37"/>
                    <w:sz w:val="24"/>
                    <w:szCs w:val="24"/>
                  </w:rPr>
                  <m:t>1≤x&lt;4</m:t>
                </m:r>
              </m:oMath>
            </m:oMathPara>
          </w:p>
        </w:tc>
      </w:tr>
      <w:tr w:rsidR="00F379E9" w:rsidRPr="008728F5" w14:paraId="2A4CB4FC" w14:textId="77777777" w:rsidTr="00B71698">
        <w:tc>
          <w:tcPr>
            <w:tcW w:w="532" w:type="dxa"/>
          </w:tcPr>
          <w:p w14:paraId="2A4CB4FA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4FB" w14:textId="77777777" w:rsidR="00F379E9" w:rsidRPr="008728F5" w:rsidRDefault="00F379E9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rFonts w:eastAsiaTheme="minorEastAsia"/>
                <w:sz w:val="24"/>
                <w:szCs w:val="24"/>
                <w:lang w:val="en-US"/>
              </w:rPr>
              <w:t>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&lt;x&lt;</m:t>
              </m:r>
            </m:oMath>
            <w:r w:rsidRPr="008728F5">
              <w:rPr>
                <w:rFonts w:eastAsiaTheme="minorEastAsia"/>
                <w:sz w:val="24"/>
                <w:szCs w:val="24"/>
                <w:lang w:val="en-US"/>
              </w:rPr>
              <w:t>4</w:t>
            </w:r>
          </w:p>
        </w:tc>
      </w:tr>
      <w:tr w:rsidR="00F379E9" w:rsidRPr="008728F5" w14:paraId="2A4CB4FF" w14:textId="77777777" w:rsidTr="00B71698">
        <w:tc>
          <w:tcPr>
            <w:tcW w:w="532" w:type="dxa"/>
          </w:tcPr>
          <w:p w14:paraId="2A4CB4FD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4FE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1&lt;x≤4 </m:t>
                </m:r>
              </m:oMath>
            </m:oMathPara>
          </w:p>
        </w:tc>
      </w:tr>
      <w:tr w:rsidR="00F379E9" w:rsidRPr="008728F5" w14:paraId="2A4CB502" w14:textId="77777777" w:rsidTr="00B71698">
        <w:tc>
          <w:tcPr>
            <w:tcW w:w="532" w:type="dxa"/>
          </w:tcPr>
          <w:p w14:paraId="2A4CB500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501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3≤x≤4</m:t>
                </m:r>
              </m:oMath>
            </m:oMathPara>
          </w:p>
        </w:tc>
      </w:tr>
      <w:tr w:rsidR="00F379E9" w:rsidRPr="008728F5" w14:paraId="2A4CB505" w14:textId="77777777" w:rsidTr="00B71698">
        <w:tc>
          <w:tcPr>
            <w:tcW w:w="532" w:type="dxa"/>
          </w:tcPr>
          <w:p w14:paraId="2A4CB503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04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1; 4)</w:t>
            </w:r>
          </w:p>
        </w:tc>
      </w:tr>
      <w:tr w:rsidR="00F379E9" w:rsidRPr="008728F5" w14:paraId="2A4CB508" w14:textId="77777777" w:rsidTr="00B71698">
        <w:tc>
          <w:tcPr>
            <w:tcW w:w="532" w:type="dxa"/>
          </w:tcPr>
          <w:p w14:paraId="2A4CB506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507" w14:textId="77777777" w:rsidR="00F379E9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;4</m:t>
                    </m:r>
                  </m:e>
                </m:d>
              </m:oMath>
            </m:oMathPara>
          </w:p>
        </w:tc>
      </w:tr>
    </w:tbl>
    <w:p w14:paraId="2A4CB509" w14:textId="77777777" w:rsidR="00546E9F" w:rsidRPr="008728F5" w:rsidRDefault="00546E9F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50A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0B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0C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0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0D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2205A0" w:rsidRPr="008728F5" w14:paraId="2A4CB510" w14:textId="77777777" w:rsidTr="00B71698">
        <w:tc>
          <w:tcPr>
            <w:tcW w:w="533" w:type="dxa"/>
          </w:tcPr>
          <w:p w14:paraId="2A4CB50E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50F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8728F5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  <w:lang w:val="en-US" w:eastAsia="ko-KR"/>
              </w:rPr>
              <w:object w:dxaOrig="1260" w:dyaOrig="420" w14:anchorId="2A4CCC61">
                <v:shape id="_x0000_i1082" type="#_x0000_t75" style="width:62.95pt;height:21pt" o:ole="" fillcolor="window">
                  <v:imagedata r:id="rId109" o:title=""/>
                </v:shape>
                <o:OLEObject Type="Embed" ProgID="Equation.3" ShapeID="_x0000_i1082" DrawAspect="Content" ObjectID="_1759074437" r:id="rId110"/>
              </w:objec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   теңдеу</w: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н шеш</w: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ң</w: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з</w:t>
            </w:r>
          </w:p>
        </w:tc>
      </w:tr>
      <w:tr w:rsidR="002205A0" w:rsidRPr="008728F5" w14:paraId="2A4CB513" w14:textId="77777777" w:rsidTr="00B71698">
        <w:tc>
          <w:tcPr>
            <w:tcW w:w="533" w:type="dxa"/>
          </w:tcPr>
          <w:p w14:paraId="2A4CB511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12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00" w:dyaOrig="380" w14:anchorId="2A4CCC62">
                <v:shape id="_x0000_i1083" type="#_x0000_t75" style="width:34.85pt;height:19.2pt" o:ole="" fillcolor="window">
                  <v:imagedata r:id="rId111" o:title=""/>
                </v:shape>
                <o:OLEObject Type="Embed" ProgID="Equation.3" ShapeID="_x0000_i1083" DrawAspect="Content" ObjectID="_1759074438" r:id="rId112"/>
              </w:objec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ko-KR"/>
              </w:rPr>
              <w:object w:dxaOrig="1020" w:dyaOrig="700" w14:anchorId="2A4CCC63">
                <v:shape id="_x0000_i1084" type="#_x0000_t75" style="width:51pt;height:34.85pt" o:ole="" fillcolor="window">
                  <v:imagedata r:id="rId113" o:title=""/>
                </v:shape>
                <o:OLEObject Type="Embed" ProgID="Equation.3" ShapeID="_x0000_i1084" DrawAspect="Content" ObjectID="_1759074439" r:id="rId114"/>
              </w:object>
            </w:r>
          </w:p>
        </w:tc>
      </w:tr>
      <w:tr w:rsidR="002205A0" w:rsidRPr="008728F5" w14:paraId="2A4CB516" w14:textId="77777777" w:rsidTr="00B71698">
        <w:tc>
          <w:tcPr>
            <w:tcW w:w="533" w:type="dxa"/>
          </w:tcPr>
          <w:p w14:paraId="2A4CB514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515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 w:eastAsia="ko-KR"/>
              </w:rPr>
              <w:object w:dxaOrig="780" w:dyaOrig="720" w14:anchorId="2A4CCC64">
                <v:shape id="_x0000_i1085" type="#_x0000_t75" style="width:38.95pt;height:36.1pt" o:ole="" fillcolor="window">
                  <v:imagedata r:id="rId115" o:title=""/>
                </v:shape>
                <o:OLEObject Type="Embed" ProgID="Equation.3" ShapeID="_x0000_i1085" DrawAspect="Content" ObjectID="_1759074440" r:id="rId116"/>
              </w:objec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20" w:dyaOrig="380" w14:anchorId="2A4CCC65">
                <v:shape id="_x0000_i1086" type="#_x0000_t75" style="width:36.1pt;height:19.2pt" o:ole="" fillcolor="window">
                  <v:imagedata r:id="rId117" o:title=""/>
                </v:shape>
                <o:OLEObject Type="Embed" ProgID="Equation.3" ShapeID="_x0000_i1086" DrawAspect="Content" ObjectID="_1759074441" r:id="rId118"/>
              </w:object>
            </w:r>
          </w:p>
        </w:tc>
      </w:tr>
      <w:tr w:rsidR="002205A0" w:rsidRPr="008728F5" w14:paraId="2A4CB519" w14:textId="77777777" w:rsidTr="00B71698">
        <w:tc>
          <w:tcPr>
            <w:tcW w:w="533" w:type="dxa"/>
          </w:tcPr>
          <w:p w14:paraId="2A4CB517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18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20" w:dyaOrig="380" w14:anchorId="2A4CCC66">
                <v:shape id="_x0000_i1087" type="#_x0000_t75" style="width:36.1pt;height:19.2pt" o:ole="" fillcolor="window">
                  <v:imagedata r:id="rId119" o:title=""/>
                </v:shape>
                <o:OLEObject Type="Embed" ProgID="Equation.3" ShapeID="_x0000_i1087" DrawAspect="Content" ObjectID="_1759074442" r:id="rId120"/>
              </w:objec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 w:eastAsia="ko-KR"/>
              </w:rPr>
              <w:object w:dxaOrig="820" w:dyaOrig="720" w14:anchorId="2A4CCC67">
                <v:shape id="_x0000_i1088" type="#_x0000_t75" style="width:41.4pt;height:36.1pt" o:ole="" fillcolor="window">
                  <v:imagedata r:id="rId121" o:title=""/>
                </v:shape>
                <o:OLEObject Type="Embed" ProgID="Equation.3" ShapeID="_x0000_i1088" DrawAspect="Content" ObjectID="_1759074443" r:id="rId122"/>
              </w:object>
            </w:r>
          </w:p>
        </w:tc>
      </w:tr>
      <w:tr w:rsidR="002205A0" w:rsidRPr="008728F5" w14:paraId="2A4CB51C" w14:textId="77777777" w:rsidTr="00B71698">
        <w:tc>
          <w:tcPr>
            <w:tcW w:w="533" w:type="dxa"/>
          </w:tcPr>
          <w:p w14:paraId="2A4CB51A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1B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40" w:dyaOrig="380" w14:anchorId="2A4CCC68">
                <v:shape id="_x0000_i1089" type="#_x0000_t75" style="width:36.6pt;height:19.2pt" o:ole="" fillcolor="window">
                  <v:imagedata r:id="rId123" o:title=""/>
                </v:shape>
                <o:OLEObject Type="Embed" ProgID="Equation.3" ShapeID="_x0000_i1089" DrawAspect="Content" ObjectID="_1759074444" r:id="rId124"/>
              </w:objec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60" w:dyaOrig="380" w14:anchorId="2A4CCC69">
                <v:shape id="_x0000_i1090" type="#_x0000_t75" style="width:38.4pt;height:19.2pt" o:ole="" fillcolor="window">
                  <v:imagedata r:id="rId125" o:title=""/>
                </v:shape>
                <o:OLEObject Type="Embed" ProgID="Equation.3" ShapeID="_x0000_i1090" DrawAspect="Content" ObjectID="_1759074445" r:id="rId126"/>
              </w:object>
            </w:r>
          </w:p>
        </w:tc>
      </w:tr>
      <w:tr w:rsidR="002205A0" w:rsidRPr="008728F5" w14:paraId="2A4CB51F" w14:textId="77777777" w:rsidTr="00B71698">
        <w:tc>
          <w:tcPr>
            <w:tcW w:w="533" w:type="dxa"/>
          </w:tcPr>
          <w:p w14:paraId="2A4CB51D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51E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900" w:dyaOrig="380" w14:anchorId="2A4CCC6A">
                <v:shape id="_x0000_i1091" type="#_x0000_t75" style="width:45pt;height:19.2pt" o:ole="" fillcolor="window">
                  <v:imagedata r:id="rId127" o:title=""/>
                </v:shape>
                <o:OLEObject Type="Embed" ProgID="Equation.3" ShapeID="_x0000_i1091" DrawAspect="Content" ObjectID="_1759074446" r:id="rId128"/>
              </w:objec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920" w:dyaOrig="380" w14:anchorId="2A4CCC6B">
                <v:shape id="_x0000_i1092" type="#_x0000_t75" style="width:45.5pt;height:19.2pt" o:ole="" fillcolor="window">
                  <v:imagedata r:id="rId129" o:title=""/>
                </v:shape>
                <o:OLEObject Type="Embed" ProgID="Equation.3" ShapeID="_x0000_i1092" DrawAspect="Content" ObjectID="_1759074447" r:id="rId130"/>
              </w:object>
            </w:r>
          </w:p>
        </w:tc>
      </w:tr>
      <w:tr w:rsidR="002205A0" w:rsidRPr="008728F5" w14:paraId="2A4CB522" w14:textId="77777777" w:rsidTr="00B71698">
        <w:tc>
          <w:tcPr>
            <w:tcW w:w="533" w:type="dxa"/>
          </w:tcPr>
          <w:p w14:paraId="2A4CB520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21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US" w:eastAsia="ko-KR"/>
              </w:rPr>
              <w:object w:dxaOrig="660" w:dyaOrig="340" w14:anchorId="2A4CCC6C">
                <v:shape id="_x0000_i1093" type="#_x0000_t75" style="width:33.05pt;height:17.4pt" o:ole="" fillcolor="window">
                  <v:imagedata r:id="rId131" o:title=""/>
                </v:shape>
                <o:OLEObject Type="Embed" ProgID="Equation.3" ShapeID="_x0000_i1093" DrawAspect="Content" ObjectID="_1759074448" r:id="rId132"/>
              </w:objec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920" w:dyaOrig="380" w14:anchorId="2A4CCC6D">
                <v:shape id="_x0000_i1094" type="#_x0000_t75" style="width:45.5pt;height:19.2pt" o:ole="" fillcolor="window">
                  <v:imagedata r:id="rId129" o:title=""/>
                </v:shape>
                <o:OLEObject Type="Embed" ProgID="Equation.3" ShapeID="_x0000_i1094" DrawAspect="Content" ObjectID="_1759074449" r:id="rId133"/>
              </w:object>
            </w:r>
          </w:p>
        </w:tc>
      </w:tr>
      <w:tr w:rsidR="002205A0" w:rsidRPr="008728F5" w14:paraId="2A4CB525" w14:textId="77777777" w:rsidTr="00B71698">
        <w:tc>
          <w:tcPr>
            <w:tcW w:w="533" w:type="dxa"/>
          </w:tcPr>
          <w:p w14:paraId="2A4CB523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524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900" w:dyaOrig="380" w14:anchorId="2A4CCC6E">
                <v:shape id="_x0000_i1095" type="#_x0000_t75" style="width:45pt;height:19.2pt" o:ole="" fillcolor="window">
                  <v:imagedata r:id="rId127" o:title=""/>
                </v:shape>
                <o:OLEObject Type="Embed" ProgID="Equation.3" ShapeID="_x0000_i1095" DrawAspect="Content" ObjectID="_1759074450" r:id="rId134"/>
              </w:objec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US" w:eastAsia="ko-KR"/>
              </w:rPr>
              <w:object w:dxaOrig="820" w:dyaOrig="340" w14:anchorId="2A4CCC6F">
                <v:shape id="_x0000_i1096" type="#_x0000_t75" style="width:41.4pt;height:17.4pt" o:ole="" fillcolor="window">
                  <v:imagedata r:id="rId135" o:title=""/>
                </v:shape>
                <o:OLEObject Type="Embed" ProgID="Equation.3" ShapeID="_x0000_i1096" DrawAspect="Content" ObjectID="_1759074451" r:id="rId136"/>
              </w:object>
            </w:r>
          </w:p>
        </w:tc>
      </w:tr>
      <w:tr w:rsidR="002205A0" w:rsidRPr="008728F5" w14:paraId="2A4CB528" w14:textId="77777777" w:rsidTr="00B71698">
        <w:tc>
          <w:tcPr>
            <w:tcW w:w="533" w:type="dxa"/>
          </w:tcPr>
          <w:p w14:paraId="2A4CB526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527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 w:eastAsia="ko-KR"/>
              </w:rPr>
              <w:object w:dxaOrig="820" w:dyaOrig="620" w14:anchorId="2A4CCC70">
                <v:shape id="_x0000_i1097" type="#_x0000_t75" style="width:41.4pt;height:30.6pt" o:ole="" fillcolor="window">
                  <v:imagedata r:id="rId137" o:title=""/>
                </v:shape>
                <o:OLEObject Type="Embed" ProgID="Equation.3" ShapeID="_x0000_i1097" DrawAspect="Content" ObjectID="_1759074452" r:id="rId138"/>
              </w:object>
            </w:r>
            <w:r w:rsidR="002205A0"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20" w:dyaOrig="380" w14:anchorId="2A4CCC71">
                <v:shape id="_x0000_i1098" type="#_x0000_t75" style="width:36.1pt;height:19.2pt" o:ole="" fillcolor="window">
                  <v:imagedata r:id="rId117" o:title=""/>
                </v:shape>
                <o:OLEObject Type="Embed" ProgID="Equation.3" ShapeID="_x0000_i1098" DrawAspect="Content" ObjectID="_1759074453" r:id="rId139"/>
              </w:object>
            </w:r>
          </w:p>
        </w:tc>
      </w:tr>
    </w:tbl>
    <w:p w14:paraId="2A4CB529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2A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2B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1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2C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"/>
        <w:gridCol w:w="8813"/>
      </w:tblGrid>
      <w:tr w:rsidR="00CE0C53" w:rsidRPr="00C17B8E" w14:paraId="2A4CB52F" w14:textId="77777777" w:rsidTr="00B71698">
        <w:tc>
          <w:tcPr>
            <w:tcW w:w="532" w:type="dxa"/>
          </w:tcPr>
          <w:p w14:paraId="2A4CB52D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3" w:type="dxa"/>
          </w:tcPr>
          <w:p w14:paraId="2A4CB52E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Цилиндрдің осьтік қимасы мен табан аудандарының қатынасы 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: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oMath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сьтік қиманың диагональдарының арасындағы бұрышты табыңыз</w:t>
            </w:r>
          </w:p>
        </w:tc>
      </w:tr>
      <w:tr w:rsidR="00CE0C53" w:rsidRPr="008728F5" w14:paraId="2A4CB532" w14:textId="77777777" w:rsidTr="00B71698">
        <w:tc>
          <w:tcPr>
            <w:tcW w:w="532" w:type="dxa"/>
          </w:tcPr>
          <w:p w14:paraId="2A4CB530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31" w14:textId="77777777" w:rsidR="00CE0C53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den>
                </m:f>
              </m:oMath>
            </m:oMathPara>
          </w:p>
        </w:tc>
      </w:tr>
      <w:tr w:rsidR="00CE0C53" w:rsidRPr="008728F5" w14:paraId="2A4CB535" w14:textId="77777777" w:rsidTr="00B71698">
        <w:tc>
          <w:tcPr>
            <w:tcW w:w="532" w:type="dxa"/>
          </w:tcPr>
          <w:p w14:paraId="2A4CB533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34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°</m:t>
              </m:r>
            </m:oMath>
          </w:p>
        </w:tc>
      </w:tr>
      <w:tr w:rsidR="00CE0C53" w:rsidRPr="008728F5" w14:paraId="2A4CB538" w14:textId="77777777" w:rsidTr="00B71698">
        <w:tc>
          <w:tcPr>
            <w:tcW w:w="532" w:type="dxa"/>
          </w:tcPr>
          <w:p w14:paraId="2A4CB536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537" w14:textId="77777777" w:rsidR="00CE0C53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</w:tr>
      <w:tr w:rsidR="00CE0C53" w:rsidRPr="008728F5" w14:paraId="2A4CB53B" w14:textId="77777777" w:rsidTr="00B71698">
        <w:tc>
          <w:tcPr>
            <w:tcW w:w="532" w:type="dxa"/>
          </w:tcPr>
          <w:p w14:paraId="2A4CB539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3A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°</m:t>
              </m:r>
            </m:oMath>
          </w:p>
        </w:tc>
      </w:tr>
      <w:tr w:rsidR="00CE0C53" w:rsidRPr="008728F5" w14:paraId="2A4CB53E" w14:textId="77777777" w:rsidTr="00B71698">
        <w:tc>
          <w:tcPr>
            <w:tcW w:w="532" w:type="dxa"/>
          </w:tcPr>
          <w:p w14:paraId="2A4CB53C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3D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°</m:t>
              </m:r>
            </m:oMath>
          </w:p>
        </w:tc>
      </w:tr>
      <w:tr w:rsidR="00CE0C53" w:rsidRPr="008728F5" w14:paraId="2A4CB541" w14:textId="77777777" w:rsidTr="00B71698">
        <w:tc>
          <w:tcPr>
            <w:tcW w:w="532" w:type="dxa"/>
          </w:tcPr>
          <w:p w14:paraId="2A4CB53F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40" w14:textId="77777777" w:rsidR="00CE0C53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</m:oMath>
            </m:oMathPara>
          </w:p>
        </w:tc>
      </w:tr>
      <w:tr w:rsidR="00CE0C53" w:rsidRPr="008728F5" w14:paraId="2A4CB544" w14:textId="77777777" w:rsidTr="00B71698">
        <w:tc>
          <w:tcPr>
            <w:tcW w:w="532" w:type="dxa"/>
          </w:tcPr>
          <w:p w14:paraId="2A4CB542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43" w14:textId="77777777" w:rsidR="00CE0C53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6</m:t>
                    </m:r>
                  </m:den>
                </m:f>
              </m:oMath>
            </m:oMathPara>
          </w:p>
        </w:tc>
      </w:tr>
      <w:tr w:rsidR="00CE0C53" w:rsidRPr="008728F5" w14:paraId="2A4CB547" w14:textId="77777777" w:rsidTr="00B71698">
        <w:tc>
          <w:tcPr>
            <w:tcW w:w="532" w:type="dxa"/>
          </w:tcPr>
          <w:p w14:paraId="2A4CB545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546" w14:textId="77777777" w:rsidR="00CE0C53" w:rsidRPr="008728F5" w:rsidRDefault="00CE0C53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90°</m:t>
                </m:r>
              </m:oMath>
            </m:oMathPara>
          </w:p>
        </w:tc>
      </w:tr>
    </w:tbl>
    <w:p w14:paraId="2A4CB548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49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4A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2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4B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B51732" w:rsidRPr="008728F5" w14:paraId="2A4CB54E" w14:textId="77777777" w:rsidTr="00B71698">
        <w:tc>
          <w:tcPr>
            <w:tcW w:w="533" w:type="dxa"/>
          </w:tcPr>
          <w:p w14:paraId="2A4CB54C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54D" w14:textId="77777777" w:rsidR="00B51732" w:rsidRPr="008728F5" w:rsidRDefault="00B51732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бірлері 2 және 5 болатын квадрат т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у(лер)</w:t>
            </w:r>
          </w:p>
        </w:tc>
      </w:tr>
      <w:tr w:rsidR="00B51732" w:rsidRPr="008728F5" w14:paraId="2A4CB551" w14:textId="77777777" w:rsidTr="00B71698">
        <w:tc>
          <w:tcPr>
            <w:tcW w:w="533" w:type="dxa"/>
          </w:tcPr>
          <w:p w14:paraId="2A4CB54F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50" w14:textId="77777777" w:rsidR="00B51732" w:rsidRPr="008728F5" w:rsidRDefault="00B5173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35x-50=0</m:t>
                </m:r>
              </m:oMath>
            </m:oMathPara>
          </w:p>
        </w:tc>
      </w:tr>
      <w:tr w:rsidR="00B51732" w:rsidRPr="008728F5" w14:paraId="2A4CB554" w14:textId="77777777" w:rsidTr="00B71698">
        <w:tc>
          <w:tcPr>
            <w:tcW w:w="533" w:type="dxa"/>
          </w:tcPr>
          <w:p w14:paraId="2A4CB552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553" w14:textId="77777777" w:rsidR="00B51732" w:rsidRPr="008728F5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0=0</m:t>
                </m:r>
              </m:oMath>
            </m:oMathPara>
          </w:p>
        </w:tc>
      </w:tr>
      <w:tr w:rsidR="00B51732" w:rsidRPr="008728F5" w14:paraId="2A4CB557" w14:textId="77777777" w:rsidTr="00B71698">
        <w:tc>
          <w:tcPr>
            <w:tcW w:w="533" w:type="dxa"/>
          </w:tcPr>
          <w:p w14:paraId="2A4CB555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56" w14:textId="77777777" w:rsidR="00B51732" w:rsidRPr="008728F5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0=0</m:t>
                </m:r>
              </m:oMath>
            </m:oMathPara>
          </w:p>
        </w:tc>
      </w:tr>
      <w:tr w:rsidR="00B51732" w:rsidRPr="008728F5" w14:paraId="2A4CB55A" w14:textId="77777777" w:rsidTr="00B71698">
        <w:tc>
          <w:tcPr>
            <w:tcW w:w="533" w:type="dxa"/>
          </w:tcPr>
          <w:p w14:paraId="2A4CB558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59" w14:textId="77777777" w:rsidR="00B51732" w:rsidRPr="008728F5" w:rsidRDefault="00B517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0=0</m:t>
                </m:r>
              </m:oMath>
            </m:oMathPara>
          </w:p>
        </w:tc>
      </w:tr>
      <w:tr w:rsidR="00B51732" w:rsidRPr="008728F5" w14:paraId="2A4CB55D" w14:textId="77777777" w:rsidTr="00B71698">
        <w:tc>
          <w:tcPr>
            <w:tcW w:w="533" w:type="dxa"/>
          </w:tcPr>
          <w:p w14:paraId="2A4CB55B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5C" w14:textId="77777777" w:rsidR="00B51732" w:rsidRPr="008728F5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0=0</m:t>
                </m:r>
              </m:oMath>
            </m:oMathPara>
          </w:p>
        </w:tc>
      </w:tr>
      <w:tr w:rsidR="00B51732" w:rsidRPr="008728F5" w14:paraId="2A4CB560" w14:textId="77777777" w:rsidTr="00B71698">
        <w:tc>
          <w:tcPr>
            <w:tcW w:w="533" w:type="dxa"/>
          </w:tcPr>
          <w:p w14:paraId="2A4CB55E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5F" w14:textId="77777777" w:rsidR="00B51732" w:rsidRPr="008728F5" w:rsidRDefault="00B517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1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30=0</m:t>
                </m:r>
              </m:oMath>
            </m:oMathPara>
          </w:p>
        </w:tc>
      </w:tr>
      <w:tr w:rsidR="00B51732" w:rsidRPr="008728F5" w14:paraId="2A4CB563" w14:textId="77777777" w:rsidTr="00B71698">
        <w:tc>
          <w:tcPr>
            <w:tcW w:w="533" w:type="dxa"/>
          </w:tcPr>
          <w:p w14:paraId="2A4CB561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562" w14:textId="77777777" w:rsidR="00B51732" w:rsidRPr="008728F5" w:rsidRDefault="00B517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0=0</m:t>
                </m:r>
              </m:oMath>
            </m:oMathPara>
          </w:p>
        </w:tc>
      </w:tr>
      <w:tr w:rsidR="00B51732" w:rsidRPr="008728F5" w14:paraId="2A4CB566" w14:textId="77777777" w:rsidTr="00B71698">
        <w:tc>
          <w:tcPr>
            <w:tcW w:w="533" w:type="dxa"/>
          </w:tcPr>
          <w:p w14:paraId="2A4CB564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65" w14:textId="77777777" w:rsidR="00B51732" w:rsidRPr="008728F5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0=0</m:t>
                </m:r>
              </m:oMath>
            </m:oMathPara>
          </w:p>
        </w:tc>
      </w:tr>
    </w:tbl>
    <w:p w14:paraId="2A4CB56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68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69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3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6A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2205A0" w:rsidRPr="008728F5" w14:paraId="2A4CB56D" w14:textId="77777777" w:rsidTr="00B71698">
        <w:tc>
          <w:tcPr>
            <w:tcW w:w="533" w:type="dxa"/>
          </w:tcPr>
          <w:p w14:paraId="2A4CB56B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56C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26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39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андарының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ЕКОЕ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быңдар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2205A0" w:rsidRPr="008728F5" w14:paraId="2A4CB570" w14:textId="77777777" w:rsidTr="00B71698">
        <w:tc>
          <w:tcPr>
            <w:tcW w:w="533" w:type="dxa"/>
          </w:tcPr>
          <w:p w14:paraId="2A4CB56E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6F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</w:t>
            </w:r>
          </w:p>
        </w:tc>
      </w:tr>
      <w:tr w:rsidR="002205A0" w:rsidRPr="008728F5" w14:paraId="2A4CB573" w14:textId="77777777" w:rsidTr="00B71698">
        <w:tc>
          <w:tcPr>
            <w:tcW w:w="533" w:type="dxa"/>
          </w:tcPr>
          <w:p w14:paraId="2A4CB571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72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</w:tr>
      <w:tr w:rsidR="002205A0" w:rsidRPr="008728F5" w14:paraId="2A4CB576" w14:textId="77777777" w:rsidTr="00B71698">
        <w:tc>
          <w:tcPr>
            <w:tcW w:w="533" w:type="dxa"/>
          </w:tcPr>
          <w:p w14:paraId="2A4CB574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575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</w:t>
            </w:r>
          </w:p>
        </w:tc>
      </w:tr>
      <w:tr w:rsidR="002205A0" w:rsidRPr="008728F5" w14:paraId="2A4CB579" w14:textId="77777777" w:rsidTr="00B71698">
        <w:tc>
          <w:tcPr>
            <w:tcW w:w="533" w:type="dxa"/>
          </w:tcPr>
          <w:p w14:paraId="2A4CB577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78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6</w:t>
            </w:r>
          </w:p>
        </w:tc>
      </w:tr>
      <w:tr w:rsidR="002205A0" w:rsidRPr="008728F5" w14:paraId="2A4CB57C" w14:textId="77777777" w:rsidTr="00B71698">
        <w:tc>
          <w:tcPr>
            <w:tcW w:w="533" w:type="dxa"/>
          </w:tcPr>
          <w:p w14:paraId="2A4CB57A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7B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7</w:t>
            </w:r>
          </w:p>
        </w:tc>
      </w:tr>
      <w:tr w:rsidR="002205A0" w:rsidRPr="008728F5" w14:paraId="2A4CB57F" w14:textId="77777777" w:rsidTr="00B71698">
        <w:tc>
          <w:tcPr>
            <w:tcW w:w="533" w:type="dxa"/>
          </w:tcPr>
          <w:p w14:paraId="2A4CB57D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7E" w14:textId="77777777" w:rsidR="002205A0" w:rsidRPr="008728F5" w:rsidRDefault="002205A0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</w:tr>
      <w:tr w:rsidR="002205A0" w:rsidRPr="008728F5" w14:paraId="2A4CB582" w14:textId="77777777" w:rsidTr="00B71698">
        <w:tc>
          <w:tcPr>
            <w:tcW w:w="533" w:type="dxa"/>
          </w:tcPr>
          <w:p w14:paraId="2A4CB580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81" w14:textId="77777777" w:rsidR="002205A0" w:rsidRPr="008728F5" w:rsidRDefault="002205A0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171</w:t>
            </w:r>
          </w:p>
        </w:tc>
      </w:tr>
      <w:tr w:rsidR="002205A0" w:rsidRPr="008728F5" w14:paraId="2A4CB585" w14:textId="77777777" w:rsidTr="00B71698">
        <w:tc>
          <w:tcPr>
            <w:tcW w:w="533" w:type="dxa"/>
          </w:tcPr>
          <w:p w14:paraId="2A4CB583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84" w14:textId="77777777" w:rsidR="002205A0" w:rsidRPr="008728F5" w:rsidRDefault="002205A0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</w:tr>
    </w:tbl>
    <w:p w14:paraId="2A4CB586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8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88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4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89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2205A0" w:rsidRPr="008728F5" w14:paraId="2A4CB58C" w14:textId="77777777" w:rsidTr="00B71698">
        <w:tc>
          <w:tcPr>
            <w:tcW w:w="533" w:type="dxa"/>
          </w:tcPr>
          <w:p w14:paraId="2A4CB58A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58B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34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51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андарының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ЕҮОБ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ЕКОЕ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быңдар.</w:t>
            </w:r>
          </w:p>
        </w:tc>
      </w:tr>
      <w:tr w:rsidR="002205A0" w:rsidRPr="008728F5" w14:paraId="2A4CB58F" w14:textId="77777777" w:rsidTr="00B71698">
        <w:tc>
          <w:tcPr>
            <w:tcW w:w="533" w:type="dxa"/>
          </w:tcPr>
          <w:p w14:paraId="2A4CB58D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8E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; 68</w:t>
            </w:r>
          </w:p>
        </w:tc>
      </w:tr>
      <w:tr w:rsidR="002205A0" w:rsidRPr="008728F5" w14:paraId="2A4CB592" w14:textId="77777777" w:rsidTr="00B71698">
        <w:tc>
          <w:tcPr>
            <w:tcW w:w="533" w:type="dxa"/>
          </w:tcPr>
          <w:p w14:paraId="2A4CB590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91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; 51</w:t>
            </w:r>
          </w:p>
        </w:tc>
      </w:tr>
      <w:tr w:rsidR="002205A0" w:rsidRPr="008728F5" w14:paraId="2A4CB595" w14:textId="77777777" w:rsidTr="00B71698">
        <w:tc>
          <w:tcPr>
            <w:tcW w:w="533" w:type="dxa"/>
          </w:tcPr>
          <w:p w14:paraId="2A4CB593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94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; 34</w:t>
            </w:r>
          </w:p>
        </w:tc>
      </w:tr>
      <w:tr w:rsidR="002205A0" w:rsidRPr="008728F5" w14:paraId="2A4CB598" w14:textId="77777777" w:rsidTr="00B71698">
        <w:tc>
          <w:tcPr>
            <w:tcW w:w="533" w:type="dxa"/>
          </w:tcPr>
          <w:p w14:paraId="2A4CB596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597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; 102</w:t>
            </w:r>
          </w:p>
        </w:tc>
      </w:tr>
      <w:tr w:rsidR="002205A0" w:rsidRPr="008728F5" w14:paraId="2A4CB59B" w14:textId="77777777" w:rsidTr="00B71698">
        <w:tc>
          <w:tcPr>
            <w:tcW w:w="533" w:type="dxa"/>
          </w:tcPr>
          <w:p w14:paraId="2A4CB599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9A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; 85</w:t>
            </w:r>
          </w:p>
        </w:tc>
      </w:tr>
      <w:tr w:rsidR="002205A0" w:rsidRPr="008728F5" w14:paraId="2A4CB59E" w14:textId="77777777" w:rsidTr="00B71698">
        <w:tc>
          <w:tcPr>
            <w:tcW w:w="533" w:type="dxa"/>
          </w:tcPr>
          <w:p w14:paraId="2A4CB59C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9D" w14:textId="77777777" w:rsidR="002205A0" w:rsidRPr="008728F5" w:rsidRDefault="002205A0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15</w:t>
            </w:r>
            <w:r w:rsidRPr="008728F5">
              <w:rPr>
                <w:rFonts w:ascii="Times New Roman" w:hAnsi="Times New Roman"/>
                <w:sz w:val="24"/>
                <w:szCs w:val="24"/>
                <w:lang w:val="en-US"/>
              </w:rPr>
              <w:t>;51</w:t>
            </w:r>
          </w:p>
        </w:tc>
      </w:tr>
      <w:tr w:rsidR="002205A0" w:rsidRPr="008728F5" w14:paraId="2A4CB5A1" w14:textId="77777777" w:rsidTr="00B71698">
        <w:tc>
          <w:tcPr>
            <w:tcW w:w="533" w:type="dxa"/>
          </w:tcPr>
          <w:p w14:paraId="2A4CB59F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A0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; 12</w:t>
            </w:r>
          </w:p>
        </w:tc>
      </w:tr>
      <w:tr w:rsidR="002205A0" w:rsidRPr="008728F5" w14:paraId="2A4CB5A4" w14:textId="77777777" w:rsidTr="00B71698">
        <w:tc>
          <w:tcPr>
            <w:tcW w:w="533" w:type="dxa"/>
          </w:tcPr>
          <w:p w14:paraId="2A4CB5A2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A3" w14:textId="77777777" w:rsidR="002205A0" w:rsidRPr="008728F5" w:rsidRDefault="002205A0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17</w:t>
            </w:r>
            <w:r w:rsidRPr="008728F5">
              <w:rPr>
                <w:rFonts w:ascii="Times New Roman" w:hAnsi="Times New Roman"/>
                <w:sz w:val="24"/>
                <w:szCs w:val="24"/>
                <w:lang w:val="en-US"/>
              </w:rPr>
              <w:t>;25</w:t>
            </w:r>
          </w:p>
        </w:tc>
      </w:tr>
    </w:tbl>
    <w:p w14:paraId="2A4CB5A5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A6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A7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5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A8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2205A0" w:rsidRPr="008728F5" w14:paraId="2A4CB5AB" w14:textId="77777777" w:rsidTr="00B71698">
        <w:tc>
          <w:tcPr>
            <w:tcW w:w="533" w:type="dxa"/>
          </w:tcPr>
          <w:p w14:paraId="2A4CB5A9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5AA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өбейткіштерге жіктеңдер: </w:t>
            </w:r>
            <w:r w:rsidR="008C7B72"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199" w:dyaOrig="360" w14:anchorId="2A4CCC72">
                <v:shape id="_x0000_i1099" type="#_x0000_t75" style="width:60.1pt;height:17.95pt" o:ole="">
                  <v:imagedata r:id="rId140" o:title=""/>
                </v:shape>
                <o:OLEObject Type="Embed" ProgID="Equation.3" ShapeID="_x0000_i1099" DrawAspect="Content" ObjectID="_1759074454" r:id="rId141"/>
              </w:object>
            </w:r>
          </w:p>
        </w:tc>
      </w:tr>
      <w:tr w:rsidR="002205A0" w:rsidRPr="008728F5" w14:paraId="2A4CB5AE" w14:textId="77777777" w:rsidTr="00B71698">
        <w:tc>
          <w:tcPr>
            <w:tcW w:w="533" w:type="dxa"/>
          </w:tcPr>
          <w:p w14:paraId="2A4CB5AC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AD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2840" w:dyaOrig="360" w14:anchorId="2A4CCC73">
                <v:shape id="_x0000_i1100" type="#_x0000_t75" style="width:143.45pt;height:17.95pt" o:ole="">
                  <v:imagedata r:id="rId142" o:title=""/>
                </v:shape>
                <o:OLEObject Type="Embed" ProgID="Equation.3" ShapeID="_x0000_i1100" DrawAspect="Content" ObjectID="_1759074455" r:id="rId143"/>
              </w:object>
            </w:r>
          </w:p>
        </w:tc>
      </w:tr>
      <w:tr w:rsidR="002205A0" w:rsidRPr="008728F5" w14:paraId="2A4CB5B1" w14:textId="77777777" w:rsidTr="00B71698">
        <w:tc>
          <w:tcPr>
            <w:tcW w:w="533" w:type="dxa"/>
          </w:tcPr>
          <w:p w14:paraId="2A4CB5AF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B0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2840" w:dyaOrig="360" w14:anchorId="2A4CCC74">
                <v:shape id="_x0000_i1101" type="#_x0000_t75" style="width:143.45pt;height:17.95pt" o:ole="">
                  <v:imagedata r:id="rId144" o:title=""/>
                </v:shape>
                <o:OLEObject Type="Embed" ProgID="Equation.3" ShapeID="_x0000_i1101" DrawAspect="Content" ObjectID="_1759074456" r:id="rId145"/>
              </w:object>
            </w:r>
          </w:p>
        </w:tc>
      </w:tr>
      <w:tr w:rsidR="002205A0" w:rsidRPr="008728F5" w14:paraId="2A4CB5B4" w14:textId="77777777" w:rsidTr="00B71698">
        <w:tc>
          <w:tcPr>
            <w:tcW w:w="533" w:type="dxa"/>
          </w:tcPr>
          <w:p w14:paraId="2A4CB5B2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B3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2840" w:dyaOrig="360" w14:anchorId="2A4CCC75">
                <v:shape id="_x0000_i1102" type="#_x0000_t75" style="width:143.45pt;height:17.95pt" o:ole="">
                  <v:imagedata r:id="rId146" o:title=""/>
                </v:shape>
                <o:OLEObject Type="Embed" ProgID="Equation.3" ShapeID="_x0000_i1102" DrawAspect="Content" ObjectID="_1759074457" r:id="rId147"/>
              </w:object>
            </w:r>
          </w:p>
        </w:tc>
      </w:tr>
      <w:tr w:rsidR="002205A0" w:rsidRPr="008728F5" w14:paraId="2A4CB5B7" w14:textId="77777777" w:rsidTr="00B71698">
        <w:tc>
          <w:tcPr>
            <w:tcW w:w="533" w:type="dxa"/>
          </w:tcPr>
          <w:p w14:paraId="2A4CB5B5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5B6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2840" w:dyaOrig="360" w14:anchorId="2A4CCC76">
                <v:shape id="_x0000_i1103" type="#_x0000_t75" style="width:143.45pt;height:17.95pt" o:ole="">
                  <v:imagedata r:id="rId148" o:title=""/>
                </v:shape>
                <o:OLEObject Type="Embed" ProgID="Equation.3" ShapeID="_x0000_i1103" DrawAspect="Content" ObjectID="_1759074458" r:id="rId149"/>
              </w:object>
            </w:r>
          </w:p>
        </w:tc>
      </w:tr>
      <w:tr w:rsidR="002205A0" w:rsidRPr="008728F5" w14:paraId="2A4CB5BA" w14:textId="77777777" w:rsidTr="00B71698">
        <w:tc>
          <w:tcPr>
            <w:tcW w:w="533" w:type="dxa"/>
          </w:tcPr>
          <w:p w14:paraId="2A4CB5B8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B9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3059" w:dyaOrig="420" w14:anchorId="2A4CCC77">
                <v:shape id="_x0000_i1104" type="#_x0000_t75" style="width:153.6pt;height:19.75pt" o:ole="">
                  <v:imagedata r:id="rId150" o:title=""/>
                </v:shape>
                <o:OLEObject Type="Embed" ProgID="Equation.3" ShapeID="_x0000_i1104" DrawAspect="Content" ObjectID="_1759074459" r:id="rId151"/>
              </w:object>
            </w:r>
          </w:p>
        </w:tc>
      </w:tr>
      <w:tr w:rsidR="002205A0" w:rsidRPr="008728F5" w14:paraId="2A4CB5BD" w14:textId="77777777" w:rsidTr="00B71698">
        <w:tc>
          <w:tcPr>
            <w:tcW w:w="533" w:type="dxa"/>
          </w:tcPr>
          <w:p w14:paraId="2A4CB5BB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BC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3060" w:dyaOrig="420" w14:anchorId="2A4CCC78">
                <v:shape id="_x0000_i1105" type="#_x0000_t75" style="width:155.4pt;height:19.75pt" o:ole="">
                  <v:imagedata r:id="rId152" o:title=""/>
                </v:shape>
                <o:OLEObject Type="Embed" ProgID="Equation.3" ShapeID="_x0000_i1105" DrawAspect="Content" ObjectID="_1759074460" r:id="rId153"/>
              </w:object>
            </w:r>
          </w:p>
        </w:tc>
      </w:tr>
      <w:tr w:rsidR="002205A0" w:rsidRPr="008728F5" w14:paraId="2A4CB5C0" w14:textId="77777777" w:rsidTr="00B71698">
        <w:tc>
          <w:tcPr>
            <w:tcW w:w="533" w:type="dxa"/>
          </w:tcPr>
          <w:p w14:paraId="2A4CB5BE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BF" w14:textId="77777777" w:rsidR="002205A0" w:rsidRPr="008728F5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</w:r>
            <w:r w:rsidR="008C7B72" w:rsidRPr="008728F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3060" w:dyaOrig="420" w14:anchorId="2A4CCC79">
                <v:shape id="_x0000_i1106" type="#_x0000_t75" style="width:155.4pt;height:19.75pt" o:ole="">
                  <v:imagedata r:id="rId154" o:title=""/>
                </v:shape>
                <o:OLEObject Type="Embed" ProgID="Equation.3" ShapeID="_x0000_i1106" DrawAspect="Content" ObjectID="_1759074461" r:id="rId155"/>
              </w:object>
            </w:r>
          </w:p>
        </w:tc>
      </w:tr>
    </w:tbl>
    <w:p w14:paraId="2A4CB5C1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C2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6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C3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2205A0" w:rsidRPr="00C17B8E" w14:paraId="2A4CB5C6" w14:textId="77777777" w:rsidTr="00B71698">
        <w:tc>
          <w:tcPr>
            <w:tcW w:w="534" w:type="dxa"/>
          </w:tcPr>
          <w:p w14:paraId="2A4CB5C4" w14:textId="77777777" w:rsidR="002205A0" w:rsidRPr="008728F5" w:rsidRDefault="002205A0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14:paraId="2A4CB5C5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ңа ұғымдардың мағынасын бұрыннан белгілі ұғымдар арқылы түсіндіретін сөйлем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2205A0" w:rsidRPr="008728F5" w14:paraId="2A4CB5C9" w14:textId="77777777" w:rsidTr="00B71698">
        <w:tc>
          <w:tcPr>
            <w:tcW w:w="534" w:type="dxa"/>
          </w:tcPr>
          <w:p w14:paraId="2A4CB5C7" w14:textId="77777777" w:rsidR="002205A0" w:rsidRPr="008728F5" w:rsidRDefault="002205A0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C8" w14:textId="77777777" w:rsidR="002205A0" w:rsidRPr="008728F5" w:rsidRDefault="002205A0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ксиома</w:t>
            </w:r>
          </w:p>
        </w:tc>
      </w:tr>
      <w:tr w:rsidR="002205A0" w:rsidRPr="008728F5" w14:paraId="2A4CB5CC" w14:textId="77777777" w:rsidTr="00B71698">
        <w:tc>
          <w:tcPr>
            <w:tcW w:w="534" w:type="dxa"/>
          </w:tcPr>
          <w:p w14:paraId="2A4CB5CA" w14:textId="77777777" w:rsidR="002205A0" w:rsidRPr="008728F5" w:rsidRDefault="002205A0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9037" w:type="dxa"/>
          </w:tcPr>
          <w:p w14:paraId="2A4CB5CB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ма</w:t>
            </w:r>
          </w:p>
        </w:tc>
      </w:tr>
      <w:tr w:rsidR="002205A0" w:rsidRPr="008728F5" w14:paraId="2A4CB5CF" w14:textId="77777777" w:rsidTr="00B71698">
        <w:tc>
          <w:tcPr>
            <w:tcW w:w="534" w:type="dxa"/>
          </w:tcPr>
          <w:p w14:paraId="2A4CB5CD" w14:textId="77777777" w:rsidR="002205A0" w:rsidRPr="008728F5" w:rsidRDefault="002205A0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CE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орема</w:t>
            </w:r>
          </w:p>
        </w:tc>
      </w:tr>
      <w:tr w:rsidR="002205A0" w:rsidRPr="008728F5" w14:paraId="2A4CB5D2" w14:textId="77777777" w:rsidTr="00B71698">
        <w:tc>
          <w:tcPr>
            <w:tcW w:w="534" w:type="dxa"/>
          </w:tcPr>
          <w:p w14:paraId="2A4CB5D0" w14:textId="77777777" w:rsidR="002205A0" w:rsidRPr="008728F5" w:rsidRDefault="002205A0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D1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сиет</w:t>
            </w:r>
          </w:p>
        </w:tc>
      </w:tr>
      <w:tr w:rsidR="002205A0" w:rsidRPr="008728F5" w14:paraId="2A4CB5D5" w14:textId="77777777" w:rsidTr="00B71698">
        <w:tc>
          <w:tcPr>
            <w:tcW w:w="534" w:type="dxa"/>
          </w:tcPr>
          <w:p w14:paraId="2A4CB5D3" w14:textId="77777777" w:rsidR="002205A0" w:rsidRPr="008728F5" w:rsidRDefault="002205A0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D4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әлелдеу</w:t>
            </w:r>
          </w:p>
        </w:tc>
      </w:tr>
    </w:tbl>
    <w:p w14:paraId="2A4CB5D6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D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D8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7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D9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A813CD" w:rsidRPr="008728F5" w14:paraId="2A4CB5DC" w14:textId="77777777" w:rsidTr="00B71698">
        <w:tc>
          <w:tcPr>
            <w:tcW w:w="534" w:type="dxa"/>
          </w:tcPr>
          <w:p w14:paraId="2A4CB5DA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14:paraId="2A4CB5DB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ксиома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-</w:t>
            </w:r>
          </w:p>
        </w:tc>
      </w:tr>
      <w:tr w:rsidR="00A813CD" w:rsidRPr="008728F5" w14:paraId="2A4CB5DF" w14:textId="77777777" w:rsidTr="00B71698">
        <w:tc>
          <w:tcPr>
            <w:tcW w:w="534" w:type="dxa"/>
          </w:tcPr>
          <w:p w14:paraId="2A4CB5DD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DE" w14:textId="77777777" w:rsidR="00A813CD" w:rsidRPr="008728F5" w:rsidRDefault="00A813C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рілген тұжырымдаманы ретімен талдау арқылы ақиқаттығына көз жеткізу</w:t>
            </w:r>
          </w:p>
        </w:tc>
      </w:tr>
      <w:tr w:rsidR="00A813CD" w:rsidRPr="008728F5" w14:paraId="2A4CB5E2" w14:textId="77777777" w:rsidTr="00B71698">
        <w:tc>
          <w:tcPr>
            <w:tcW w:w="534" w:type="dxa"/>
          </w:tcPr>
          <w:p w14:paraId="2A4CB5E0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9037" w:type="dxa"/>
          </w:tcPr>
          <w:p w14:paraId="2A4CB5E1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 дәлелдеусіз қабылданатын сөйлем</w:t>
            </w:r>
          </w:p>
        </w:tc>
      </w:tr>
      <w:tr w:rsidR="00A813CD" w:rsidRPr="008728F5" w14:paraId="2A4CB5E5" w14:textId="77777777" w:rsidTr="00B71698">
        <w:tc>
          <w:tcPr>
            <w:tcW w:w="534" w:type="dxa"/>
          </w:tcPr>
          <w:p w14:paraId="2A4CB5E3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E4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ңа ұғымдардың мағынасын бұрыннан белгілі ұғымдар арқылы түсіндіретін сөйлем</w:t>
            </w:r>
          </w:p>
        </w:tc>
      </w:tr>
      <w:tr w:rsidR="00A813CD" w:rsidRPr="008728F5" w14:paraId="2A4CB5E8" w14:textId="77777777" w:rsidTr="00B71698">
        <w:tc>
          <w:tcPr>
            <w:tcW w:w="534" w:type="dxa"/>
          </w:tcPr>
          <w:p w14:paraId="2A4CB5E6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E7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 дәлелденетін сөйлем</w:t>
            </w:r>
          </w:p>
        </w:tc>
      </w:tr>
      <w:tr w:rsidR="00A813CD" w:rsidRPr="008728F5" w14:paraId="2A4CB5EB" w14:textId="77777777" w:rsidTr="00B71698">
        <w:tc>
          <w:tcPr>
            <w:tcW w:w="534" w:type="dxa"/>
          </w:tcPr>
          <w:p w14:paraId="2A4CB5E9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EA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нықтамасыз қабылданатын ұғымдар</w:t>
            </w:r>
          </w:p>
        </w:tc>
      </w:tr>
    </w:tbl>
    <w:p w14:paraId="2A4CB5EC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ED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EE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8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EF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A813CD" w:rsidRPr="008728F5" w14:paraId="2A4CB5F2" w14:textId="77777777" w:rsidTr="00391AD8">
        <w:tc>
          <w:tcPr>
            <w:tcW w:w="533" w:type="dxa"/>
          </w:tcPr>
          <w:p w14:paraId="2A4CB5F0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5F1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 дәлелдеусіз қабылданатын сөйле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A813CD" w:rsidRPr="008728F5" w14:paraId="2A4CB5F5" w14:textId="77777777" w:rsidTr="00391AD8">
        <w:tc>
          <w:tcPr>
            <w:tcW w:w="533" w:type="dxa"/>
          </w:tcPr>
          <w:p w14:paraId="2A4CB5F3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5F4" w14:textId="77777777" w:rsidR="00A813CD" w:rsidRPr="008728F5" w:rsidRDefault="00A813C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ма</w:t>
            </w:r>
          </w:p>
        </w:tc>
      </w:tr>
      <w:tr w:rsidR="00A813CD" w:rsidRPr="008728F5" w14:paraId="2A4CB5F8" w14:textId="77777777" w:rsidTr="00391AD8">
        <w:tc>
          <w:tcPr>
            <w:tcW w:w="533" w:type="dxa"/>
          </w:tcPr>
          <w:p w14:paraId="2A4CB5F6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5F7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ксиома</w:t>
            </w:r>
          </w:p>
        </w:tc>
      </w:tr>
      <w:tr w:rsidR="00A813CD" w:rsidRPr="008728F5" w14:paraId="2A4CB5FB" w14:textId="77777777" w:rsidTr="00391AD8">
        <w:tc>
          <w:tcPr>
            <w:tcW w:w="533" w:type="dxa"/>
          </w:tcPr>
          <w:p w14:paraId="2A4CB5F9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5FA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орема</w:t>
            </w:r>
          </w:p>
        </w:tc>
      </w:tr>
      <w:tr w:rsidR="00A813CD" w:rsidRPr="008728F5" w14:paraId="2A4CB5FE" w14:textId="77777777" w:rsidTr="00391AD8">
        <w:tc>
          <w:tcPr>
            <w:tcW w:w="533" w:type="dxa"/>
          </w:tcPr>
          <w:p w14:paraId="2A4CB5FC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5FD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сиет</w:t>
            </w:r>
          </w:p>
        </w:tc>
      </w:tr>
      <w:tr w:rsidR="00A813CD" w:rsidRPr="008728F5" w14:paraId="2A4CB601" w14:textId="77777777" w:rsidTr="00391AD8">
        <w:tc>
          <w:tcPr>
            <w:tcW w:w="533" w:type="dxa"/>
          </w:tcPr>
          <w:p w14:paraId="2A4CB5FF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600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әлелдеу</w:t>
            </w:r>
          </w:p>
        </w:tc>
      </w:tr>
    </w:tbl>
    <w:p w14:paraId="2A4CB602" w14:textId="77777777" w:rsidR="00391AD8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603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9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04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4"/>
        <w:gridCol w:w="9037"/>
      </w:tblGrid>
      <w:tr w:rsidR="00A813CD" w:rsidRPr="008728F5" w14:paraId="2A4CB607" w14:textId="77777777" w:rsidTr="00B71698">
        <w:tc>
          <w:tcPr>
            <w:tcW w:w="534" w:type="dxa"/>
          </w:tcPr>
          <w:p w14:paraId="2A4CB605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14:paraId="2A4CB606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орема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-</w:t>
            </w:r>
          </w:p>
        </w:tc>
      </w:tr>
      <w:tr w:rsidR="00A813CD" w:rsidRPr="008728F5" w14:paraId="2A4CB60A" w14:textId="77777777" w:rsidTr="00B71698">
        <w:tc>
          <w:tcPr>
            <w:tcW w:w="534" w:type="dxa"/>
          </w:tcPr>
          <w:p w14:paraId="2A4CB608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09" w14:textId="77777777" w:rsidR="00A813CD" w:rsidRPr="008728F5" w:rsidRDefault="00A813C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рілген тұжырымдаманы ретімен талдау арқылы ақиқаттығына көз жеткізу</w:t>
            </w:r>
          </w:p>
        </w:tc>
      </w:tr>
      <w:tr w:rsidR="00A813CD" w:rsidRPr="008728F5" w14:paraId="2A4CB60D" w14:textId="77777777" w:rsidTr="00B71698">
        <w:tc>
          <w:tcPr>
            <w:tcW w:w="534" w:type="dxa"/>
          </w:tcPr>
          <w:p w14:paraId="2A4CB60B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9037" w:type="dxa"/>
          </w:tcPr>
          <w:p w14:paraId="2A4CB60C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 дәлелденетін сөйлем</w:t>
            </w:r>
          </w:p>
        </w:tc>
      </w:tr>
      <w:tr w:rsidR="00A813CD" w:rsidRPr="008728F5" w14:paraId="2A4CB610" w14:textId="77777777" w:rsidTr="00B71698">
        <w:tc>
          <w:tcPr>
            <w:tcW w:w="534" w:type="dxa"/>
          </w:tcPr>
          <w:p w14:paraId="2A4CB60E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0F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ңа ұғымдардың мағынасын бұрыннан белгілі ұғымдар арқылы түсіндіретін сөйлем</w:t>
            </w:r>
          </w:p>
        </w:tc>
      </w:tr>
      <w:tr w:rsidR="00A813CD" w:rsidRPr="008728F5" w14:paraId="2A4CB613" w14:textId="77777777" w:rsidTr="00B71698">
        <w:tc>
          <w:tcPr>
            <w:tcW w:w="534" w:type="dxa"/>
          </w:tcPr>
          <w:p w14:paraId="2A4CB611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12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 дәлелдеусіз қабылданатын сөйлем</w:t>
            </w:r>
          </w:p>
        </w:tc>
      </w:tr>
      <w:tr w:rsidR="00A813CD" w:rsidRPr="008728F5" w14:paraId="2A4CB616" w14:textId="77777777" w:rsidTr="00B71698">
        <w:tc>
          <w:tcPr>
            <w:tcW w:w="534" w:type="dxa"/>
          </w:tcPr>
          <w:p w14:paraId="2A4CB614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15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нықтамасыз қабылданатын ұғымдар</w:t>
            </w:r>
          </w:p>
        </w:tc>
      </w:tr>
    </w:tbl>
    <w:p w14:paraId="2A4CB61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618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100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19" w14:textId="77777777" w:rsidR="00DB5D12" w:rsidRPr="008728F5" w:rsidRDefault="00DB5D12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A813CD" w:rsidRPr="008728F5" w14:paraId="2A4CB61C" w14:textId="77777777" w:rsidTr="00B71698">
        <w:tc>
          <w:tcPr>
            <w:tcW w:w="534" w:type="dxa"/>
          </w:tcPr>
          <w:p w14:paraId="2A4CB61A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14:paraId="2A4CB61B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 дәлелденетін сөйлем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A813CD" w:rsidRPr="008728F5" w14:paraId="2A4CB61F" w14:textId="77777777" w:rsidTr="00B71698">
        <w:tc>
          <w:tcPr>
            <w:tcW w:w="534" w:type="dxa"/>
          </w:tcPr>
          <w:p w14:paraId="2A4CB61D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1E" w14:textId="77777777" w:rsidR="00A813CD" w:rsidRPr="008728F5" w:rsidRDefault="00A813C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ма</w:t>
            </w:r>
          </w:p>
        </w:tc>
      </w:tr>
      <w:tr w:rsidR="00A813CD" w:rsidRPr="008728F5" w14:paraId="2A4CB622" w14:textId="77777777" w:rsidTr="00B71698">
        <w:tc>
          <w:tcPr>
            <w:tcW w:w="534" w:type="dxa"/>
          </w:tcPr>
          <w:p w14:paraId="2A4CB620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9037" w:type="dxa"/>
          </w:tcPr>
          <w:p w14:paraId="2A4CB621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орема</w:t>
            </w:r>
          </w:p>
        </w:tc>
      </w:tr>
      <w:tr w:rsidR="00A813CD" w:rsidRPr="008728F5" w14:paraId="2A4CB625" w14:textId="77777777" w:rsidTr="00B71698">
        <w:tc>
          <w:tcPr>
            <w:tcW w:w="534" w:type="dxa"/>
          </w:tcPr>
          <w:p w14:paraId="2A4CB623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24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ксиома</w:t>
            </w:r>
          </w:p>
        </w:tc>
      </w:tr>
      <w:tr w:rsidR="00A813CD" w:rsidRPr="008728F5" w14:paraId="2A4CB628" w14:textId="77777777" w:rsidTr="00B71698">
        <w:tc>
          <w:tcPr>
            <w:tcW w:w="534" w:type="dxa"/>
          </w:tcPr>
          <w:p w14:paraId="2A4CB626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27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сиет</w:t>
            </w:r>
          </w:p>
        </w:tc>
      </w:tr>
      <w:tr w:rsidR="00A813CD" w:rsidRPr="008728F5" w14:paraId="2A4CB62B" w14:textId="77777777" w:rsidTr="00B71698">
        <w:tc>
          <w:tcPr>
            <w:tcW w:w="534" w:type="dxa"/>
          </w:tcPr>
          <w:p w14:paraId="2A4CB629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2A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әлелдеу</w:t>
            </w:r>
          </w:p>
        </w:tc>
      </w:tr>
    </w:tbl>
    <w:p w14:paraId="2A4CB62C" w14:textId="77777777" w:rsidR="00DB5D12" w:rsidRPr="008728F5" w:rsidRDefault="00DB5D12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2D" w14:textId="77777777" w:rsidR="00DB5D12" w:rsidRPr="008728F5" w:rsidRDefault="00DB5D12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2E" w14:textId="77777777" w:rsidR="00DB5D12" w:rsidRDefault="00DB5D12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2F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30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31" w14:textId="77777777" w:rsidR="00DC6028" w:rsidRPr="008728F5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32" w14:textId="77777777" w:rsidR="00DB5D12" w:rsidRDefault="00DB5D12" w:rsidP="001025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33" w14:textId="77777777" w:rsidR="00883506" w:rsidRPr="00B41BF4" w:rsidRDefault="008C121B" w:rsidP="001025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  <w:t>2-деңгей</w:t>
      </w:r>
    </w:p>
    <w:p w14:paraId="2A4CB634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35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AE0EB7" w:rsidRPr="00B41BF4" w14:paraId="2A4CB638" w14:textId="77777777" w:rsidTr="006A4170">
        <w:tc>
          <w:tcPr>
            <w:tcW w:w="533" w:type="dxa"/>
          </w:tcPr>
          <w:p w14:paraId="2A4CB636" w14:textId="77777777" w:rsidR="00AE0EB7" w:rsidRPr="00EC4813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637" w14:textId="77777777" w:rsidR="00AE0EB7" w:rsidRPr="00EC4813" w:rsidRDefault="008C7B72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2sinx+cosy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3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2</m:t>
                          </m:r>
                        </m:den>
                      </m:f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inx-cosy=0</m:t>
                      </m:r>
                    </m:e>
                  </m:eqArr>
                </m:e>
              </m:d>
            </m:oMath>
            <w:r w:rsidR="00AE0EB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теңдеулер жүйесін шешіңіз</w:t>
            </w:r>
          </w:p>
        </w:tc>
      </w:tr>
      <w:tr w:rsidR="00AE0EB7" w:rsidRPr="00C17B8E" w14:paraId="2A4CB63B" w14:textId="77777777" w:rsidTr="006A4170">
        <w:tc>
          <w:tcPr>
            <w:tcW w:w="533" w:type="dxa"/>
          </w:tcPr>
          <w:p w14:paraId="2A4CB639" w14:textId="77777777" w:rsidR="00AE0EB7" w:rsidRPr="00EC4813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3A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(-1)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k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 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πk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2πn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 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,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AE0EB7" w:rsidRPr="00C17B8E" w14:paraId="2A4CB63E" w14:textId="77777777" w:rsidTr="006A4170">
        <w:tc>
          <w:tcPr>
            <w:tcW w:w="533" w:type="dxa"/>
          </w:tcPr>
          <w:p w14:paraId="2A4CB63C" w14:textId="77777777" w:rsidR="00AE0EB7" w:rsidRPr="00EC4813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3D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(-1)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k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  </m:t>
              </m:r>
              <m:f>
                <m:fPr>
                  <m:ctrlPr>
                    <w:rPr>
                      <w:rFonts w:ascii="Cambria Math" w:eastAsia="Roboto" w:hAnsi="Cambria Math" w:cs="Times New Roman"/>
                      <w:i/>
                      <w:iCs/>
                      <w:spacing w:val="-37"/>
                      <w:sz w:val="24"/>
                      <w:szCs w:val="24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Roboto" w:hAnsi="Cambria Math" w:cs="Times New Roman"/>
                      <w:spacing w:val="-37"/>
                      <w:sz w:val="24"/>
                      <w:szCs w:val="24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pacing w:val="-37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2πk;±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+2πn),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, n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∈Z</m:t>
              </m:r>
            </m:oMath>
          </w:p>
        </w:tc>
      </w:tr>
      <w:tr w:rsidR="00AE0EB7" w:rsidRPr="00B41BF4" w14:paraId="2A4CB641" w14:textId="77777777" w:rsidTr="006A4170">
        <w:tc>
          <w:tcPr>
            <w:tcW w:w="533" w:type="dxa"/>
          </w:tcPr>
          <w:p w14:paraId="2A4CB63F" w14:textId="77777777" w:rsidR="00AE0EB7" w:rsidRPr="00EC4813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40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k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n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AE0EB7" w:rsidRPr="00B41BF4" w14:paraId="2A4CB644" w14:textId="77777777" w:rsidTr="006A4170">
        <w:tc>
          <w:tcPr>
            <w:tcW w:w="533" w:type="dxa"/>
          </w:tcPr>
          <w:p w14:paraId="2A4CB642" w14:textId="77777777" w:rsidR="00AE0EB7" w:rsidRPr="00EC4813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43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kk-KZ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k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n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AE0EB7" w:rsidRPr="00B41BF4" w14:paraId="2A4CB647" w14:textId="77777777" w:rsidTr="006A4170">
        <w:tc>
          <w:tcPr>
            <w:tcW w:w="533" w:type="dxa"/>
          </w:tcPr>
          <w:p w14:paraId="2A4CB645" w14:textId="77777777" w:rsidR="00AE0EB7" w:rsidRPr="00322854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646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kk-KZ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2πk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2πn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AE0EB7" w:rsidRPr="00B41BF4" w14:paraId="2A4CB64A" w14:textId="77777777" w:rsidTr="006A4170">
        <w:tc>
          <w:tcPr>
            <w:tcW w:w="533" w:type="dxa"/>
          </w:tcPr>
          <w:p w14:paraId="2A4CB648" w14:textId="77777777" w:rsidR="00AE0EB7" w:rsidRPr="00955CFA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49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k;±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2πn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AE0EB7" w:rsidRPr="00C17B8E" w14:paraId="2A4CB64D" w14:textId="77777777" w:rsidTr="006A4170">
        <w:tc>
          <w:tcPr>
            <w:tcW w:w="533" w:type="dxa"/>
          </w:tcPr>
          <w:p w14:paraId="2A4CB64B" w14:textId="77777777" w:rsidR="00AE0EB7" w:rsidRPr="00955CFA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64C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(-1)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k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  </m:t>
              </m:r>
              <m:f>
                <m:fPr>
                  <m:ctrlPr>
                    <w:rPr>
                      <w:rFonts w:ascii="Cambria Math" w:eastAsia="Roboto" w:hAnsi="Cambria Math" w:cs="Times New Roman"/>
                      <w:i/>
                      <w:iCs/>
                      <w:spacing w:val="-37"/>
                      <w:sz w:val="24"/>
                      <w:szCs w:val="24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Roboto" w:hAnsi="Cambria Math" w:cs="Times New Roman"/>
                      <w:spacing w:val="-37"/>
                      <w:sz w:val="24"/>
                      <w:szCs w:val="24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pacing w:val="-37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πk;±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2πn),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 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AE0EB7" w:rsidRPr="00C17B8E" w14:paraId="2A4CB650" w14:textId="77777777" w:rsidTr="006A4170">
        <w:tc>
          <w:tcPr>
            <w:tcW w:w="533" w:type="dxa"/>
          </w:tcPr>
          <w:p w14:paraId="2A4CB64E" w14:textId="77777777" w:rsidR="00AE0EB7" w:rsidRPr="00955CFA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4F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(-1)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k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  </m:t>
              </m:r>
              <m:f>
                <m:fPr>
                  <m:ctrlPr>
                    <w:rPr>
                      <w:rFonts w:ascii="Cambria Math" w:eastAsia="Roboto" w:hAnsi="Cambria Math" w:cs="Times New Roman"/>
                      <w:i/>
                      <w:iCs/>
                      <w:spacing w:val="-37"/>
                      <w:sz w:val="24"/>
                      <w:szCs w:val="24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Roboto" w:hAnsi="Cambria Math" w:cs="Times New Roman"/>
                      <w:spacing w:val="-37"/>
                      <w:sz w:val="24"/>
                      <w:szCs w:val="24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pacing w:val="-37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πk;±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πn),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 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</w:tbl>
    <w:p w14:paraId="2A4CB651" w14:textId="77777777" w:rsidR="00102556" w:rsidRPr="00AE0EB7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652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53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9F530B" w:rsidRPr="003108FF" w14:paraId="2A4CB656" w14:textId="77777777" w:rsidTr="00B32830">
        <w:tc>
          <w:tcPr>
            <w:tcW w:w="533" w:type="dxa"/>
          </w:tcPr>
          <w:p w14:paraId="2A4CB654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655" w14:textId="77777777" w:rsidR="009F530B" w:rsidRPr="00C767E0" w:rsidRDefault="008C7B72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(π-2α)</m:t>
                      </m:r>
                    </m:e>
                  </m:func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α</m:t>
                      </m:r>
                    </m:e>
                  </m:func>
                </m:den>
              </m:f>
            </m:oMath>
            <w:r w:rsidR="009F530B" w:rsidRPr="00C767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F530B" w:rsidRPr="00C767E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өрнегінің мәні болатын жауап(тар</w:t>
            </w:r>
            <w:r w:rsidR="009F530B" w:rsidRPr="00C767E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9F530B" w:rsidRPr="00B41BF4" w14:paraId="2A4CB659" w14:textId="77777777" w:rsidTr="00B32830">
        <w:tc>
          <w:tcPr>
            <w:tcW w:w="533" w:type="dxa"/>
          </w:tcPr>
          <w:p w14:paraId="2A4CB657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58" w14:textId="77777777" w:rsidR="009F530B" w:rsidRPr="00C767E0" w:rsidRDefault="008C7B7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9F530B" w:rsidRPr="00B41BF4" w14:paraId="2A4CB65C" w14:textId="77777777" w:rsidTr="00B32830">
        <w:tc>
          <w:tcPr>
            <w:tcW w:w="533" w:type="dxa"/>
          </w:tcPr>
          <w:p w14:paraId="2A4CB65A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5B" w14:textId="77777777" w:rsidR="009F530B" w:rsidRPr="00C767E0" w:rsidRDefault="008C7B7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9F530B" w:rsidRPr="00B41BF4" w14:paraId="2A4CB65F" w14:textId="77777777" w:rsidTr="00B32830">
        <w:tc>
          <w:tcPr>
            <w:tcW w:w="533" w:type="dxa"/>
          </w:tcPr>
          <w:p w14:paraId="2A4CB65D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5E" w14:textId="77777777" w:rsidR="009F530B" w:rsidRPr="00C767E0" w:rsidRDefault="008C7B7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ctg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α</m:t>
                    </m:r>
                  </m:e>
                </m:func>
              </m:oMath>
            </m:oMathPara>
          </w:p>
        </w:tc>
      </w:tr>
      <w:tr w:rsidR="009F530B" w:rsidRPr="00B41BF4" w14:paraId="2A4CB662" w14:textId="77777777" w:rsidTr="00B32830">
        <w:tc>
          <w:tcPr>
            <w:tcW w:w="533" w:type="dxa"/>
          </w:tcPr>
          <w:p w14:paraId="2A4CB660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61" w14:textId="77777777" w:rsidR="009F530B" w:rsidRPr="00C767E0" w:rsidRDefault="008C7B7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α</m:t>
                    </m:r>
                  </m:e>
                </m:func>
              </m:oMath>
            </m:oMathPara>
          </w:p>
        </w:tc>
      </w:tr>
      <w:tr w:rsidR="009F530B" w:rsidRPr="00B41BF4" w14:paraId="2A4CB665" w14:textId="77777777" w:rsidTr="00B32830">
        <w:tc>
          <w:tcPr>
            <w:tcW w:w="533" w:type="dxa"/>
          </w:tcPr>
          <w:p w14:paraId="2A4CB663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664" w14:textId="77777777" w:rsidR="009F530B" w:rsidRPr="00C767E0" w:rsidRDefault="008C7B7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t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9F530B" w:rsidRPr="00B41BF4" w14:paraId="2A4CB668" w14:textId="77777777" w:rsidTr="00B32830">
        <w:tc>
          <w:tcPr>
            <w:tcW w:w="533" w:type="dxa"/>
          </w:tcPr>
          <w:p w14:paraId="2A4CB666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667" w14:textId="77777777" w:rsidR="009F530B" w:rsidRPr="00C767E0" w:rsidRDefault="008C7B7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9F530B" w:rsidRPr="00B41BF4" w14:paraId="2A4CB66B" w14:textId="77777777" w:rsidTr="00B32830">
        <w:tc>
          <w:tcPr>
            <w:tcW w:w="533" w:type="dxa"/>
          </w:tcPr>
          <w:p w14:paraId="2A4CB669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6A" w14:textId="77777777" w:rsidR="009F530B" w:rsidRPr="00C767E0" w:rsidRDefault="008C7B7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α</m:t>
                    </m:r>
                  </m:e>
                </m:func>
              </m:oMath>
            </m:oMathPara>
          </w:p>
        </w:tc>
      </w:tr>
      <w:tr w:rsidR="009F530B" w:rsidRPr="00B41BF4" w14:paraId="2A4CB66E" w14:textId="77777777" w:rsidTr="00B32830">
        <w:tc>
          <w:tcPr>
            <w:tcW w:w="533" w:type="dxa"/>
          </w:tcPr>
          <w:p w14:paraId="2A4CB66C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66D" w14:textId="77777777" w:rsidR="009F530B" w:rsidRPr="00D2682C" w:rsidRDefault="008C7B7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g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α</m:t>
                    </m:r>
                  </m:e>
                </m:func>
              </m:oMath>
            </m:oMathPara>
          </w:p>
        </w:tc>
      </w:tr>
    </w:tbl>
    <w:p w14:paraId="2A4CB66F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670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7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A83790" w:rsidRPr="00C17B8E" w14:paraId="2A4CB674" w14:textId="77777777" w:rsidTr="00B020C0">
        <w:tc>
          <w:tcPr>
            <w:tcW w:w="533" w:type="dxa"/>
          </w:tcPr>
          <w:p w14:paraId="2A4CB672" w14:textId="77777777" w:rsidR="00A83790" w:rsidRPr="00322854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812" w:type="dxa"/>
          </w:tcPr>
          <w:p w14:paraId="2A4CB673" w14:textId="77777777" w:rsidR="00A83790" w:rsidRPr="008D3410" w:rsidRDefault="00A83790" w:rsidP="008728F5">
            <w:pPr>
              <w:pStyle w:val="a7"/>
              <w:widowControl w:val="0"/>
              <w:tabs>
                <w:tab w:val="left" w:pos="519"/>
              </w:tabs>
              <w:autoSpaceDE w:val="0"/>
              <w:autoSpaceDN w:val="0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Мадияр үш сан ойлады. Ол ойлаған сандардың қатынасы </w:t>
            </w:r>
            <w:r w:rsidRPr="008D341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4:5:6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қатынасындай. Бірінші сан мен үшінші санның қосындысы </w:t>
            </w:r>
            <w:r w:rsidRPr="008D341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60-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 тең. Мадияр ойлаған сандар</w:t>
            </w:r>
          </w:p>
        </w:tc>
      </w:tr>
      <w:tr w:rsidR="00A83790" w:rsidRPr="00B41BF4" w14:paraId="2A4CB677" w14:textId="77777777" w:rsidTr="00B020C0">
        <w:tc>
          <w:tcPr>
            <w:tcW w:w="533" w:type="dxa"/>
          </w:tcPr>
          <w:p w14:paraId="2A4CB675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D341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76" w14:textId="77777777" w:rsidR="00A83790" w:rsidRPr="008D3410" w:rsidRDefault="00A83790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</w:tr>
      <w:tr w:rsidR="00A83790" w:rsidRPr="00B41BF4" w14:paraId="2A4CB67A" w14:textId="77777777" w:rsidTr="00B020C0">
        <w:tc>
          <w:tcPr>
            <w:tcW w:w="533" w:type="dxa"/>
          </w:tcPr>
          <w:p w14:paraId="2A4CB678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79" w14:textId="77777777" w:rsidR="00A83790" w:rsidRPr="008D3410" w:rsidRDefault="00A83790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</w:tr>
      <w:tr w:rsidR="00A83790" w:rsidRPr="00B41BF4" w14:paraId="2A4CB67D" w14:textId="77777777" w:rsidTr="00B020C0">
        <w:tc>
          <w:tcPr>
            <w:tcW w:w="533" w:type="dxa"/>
          </w:tcPr>
          <w:p w14:paraId="2A4CB67B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D341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7C" w14:textId="77777777" w:rsidR="00A83790" w:rsidRPr="008D3410" w:rsidRDefault="00A83790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</w:tr>
      <w:tr w:rsidR="00A83790" w:rsidRPr="00B41BF4" w14:paraId="2A4CB680" w14:textId="77777777" w:rsidTr="00B020C0">
        <w:tc>
          <w:tcPr>
            <w:tcW w:w="533" w:type="dxa"/>
          </w:tcPr>
          <w:p w14:paraId="2A4CB67E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67F" w14:textId="77777777" w:rsidR="00A83790" w:rsidRPr="008D3410" w:rsidRDefault="00A83790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</w:tr>
      <w:tr w:rsidR="00A83790" w:rsidRPr="00B41BF4" w14:paraId="2A4CB683" w14:textId="77777777" w:rsidTr="00B020C0">
        <w:tc>
          <w:tcPr>
            <w:tcW w:w="533" w:type="dxa"/>
          </w:tcPr>
          <w:p w14:paraId="2A4CB681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D341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82" w14:textId="77777777" w:rsidR="00A83790" w:rsidRPr="008D3410" w:rsidRDefault="00A83790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A83790" w:rsidRPr="00B41BF4" w14:paraId="2A4CB686" w14:textId="77777777" w:rsidTr="00B020C0">
        <w:tc>
          <w:tcPr>
            <w:tcW w:w="533" w:type="dxa"/>
          </w:tcPr>
          <w:p w14:paraId="2A4CB684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685" w14:textId="77777777" w:rsidR="00A83790" w:rsidRPr="008D3410" w:rsidRDefault="00A83790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</w:tr>
      <w:tr w:rsidR="00A83790" w:rsidRPr="00B41BF4" w14:paraId="2A4CB689" w14:textId="77777777" w:rsidTr="00B020C0">
        <w:tc>
          <w:tcPr>
            <w:tcW w:w="533" w:type="dxa"/>
          </w:tcPr>
          <w:p w14:paraId="2A4CB687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88" w14:textId="77777777" w:rsidR="00A83790" w:rsidRPr="008D3410" w:rsidRDefault="00A83790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</w:tr>
      <w:tr w:rsidR="00A83790" w:rsidRPr="00B41BF4" w14:paraId="2A4CB68C" w14:textId="77777777" w:rsidTr="00B020C0">
        <w:tc>
          <w:tcPr>
            <w:tcW w:w="533" w:type="dxa"/>
          </w:tcPr>
          <w:p w14:paraId="2A4CB68A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68B" w14:textId="77777777" w:rsidR="00A83790" w:rsidRPr="008D3410" w:rsidRDefault="00A83790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</w:tr>
    </w:tbl>
    <w:p w14:paraId="2A4CB68D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68E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4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8F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1112C" w:rsidRPr="00B41BF4" w14:paraId="2A4CB692" w14:textId="77777777" w:rsidTr="0011112C">
        <w:tc>
          <w:tcPr>
            <w:tcW w:w="533" w:type="dxa"/>
          </w:tcPr>
          <w:p w14:paraId="2A4CB690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691" w14:textId="77777777" w:rsidR="0011112C" w:rsidRPr="00B41BF4" w:rsidRDefault="0011112C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</w:pPr>
            <w:bookmarkStart w:id="6" w:name="_Hlk124840443"/>
            <w:r w:rsidRPr="00B41BF4">
              <w:rPr>
                <w:rFonts w:ascii="Times New Roman" w:hAnsi="Times New Roman" w:cs="Times New Roman"/>
                <w:iCs/>
                <w:sz w:val="28"/>
                <w:szCs w:val="28"/>
                <w:lang w:val="kk-KZ"/>
              </w:rPr>
              <w:t xml:space="preserve">Өрнекті ықшамдаңдар:  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/>
              </w:rPr>
              <w:object w:dxaOrig="1840" w:dyaOrig="720" w14:anchorId="2A4CCC7A">
                <v:shape id="_x0000_i1107" type="#_x0000_t75" style="width:91.75pt;height:37.85pt" o:ole="">
                  <v:imagedata r:id="rId156" o:title=""/>
                </v:shape>
                <o:OLEObject Type="Embed" ProgID="Equation.3" ShapeID="_x0000_i1107" DrawAspect="Content" ObjectID="_1759074462" r:id="rId157"/>
              </w:object>
            </w:r>
            <w:bookmarkEnd w:id="6"/>
          </w:p>
        </w:tc>
      </w:tr>
      <w:tr w:rsidR="0011112C" w:rsidRPr="00B41BF4" w14:paraId="2A4CB695" w14:textId="77777777" w:rsidTr="0011112C">
        <w:tc>
          <w:tcPr>
            <w:tcW w:w="533" w:type="dxa"/>
          </w:tcPr>
          <w:p w14:paraId="2A4CB693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94" w14:textId="77777777" w:rsidR="001111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400" w:dyaOrig="680" w14:anchorId="2A4CCC7B">
                <v:shape id="_x0000_i1108" type="#_x0000_t75" style="width:19.75pt;height:34.85pt" o:ole="">
                  <v:imagedata r:id="rId158" o:title=""/>
                </v:shape>
                <o:OLEObject Type="Embed" ProgID="Equation.3" ShapeID="_x0000_i1108" DrawAspect="Content" ObjectID="_1759074463" r:id="rId159"/>
              </w:object>
            </w:r>
          </w:p>
        </w:tc>
      </w:tr>
      <w:tr w:rsidR="0011112C" w:rsidRPr="00B41BF4" w14:paraId="2A4CB698" w14:textId="77777777" w:rsidTr="0011112C">
        <w:tc>
          <w:tcPr>
            <w:tcW w:w="533" w:type="dxa"/>
          </w:tcPr>
          <w:p w14:paraId="2A4CB696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7" w:name="_Hlk124840466"/>
        <w:tc>
          <w:tcPr>
            <w:tcW w:w="8812" w:type="dxa"/>
          </w:tcPr>
          <w:p w14:paraId="2A4CB697" w14:textId="77777777" w:rsidR="001111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600" w:dyaOrig="680" w14:anchorId="2A4CCC7C">
                <v:shape id="_x0000_i1109" type="#_x0000_t75" style="width:30.05pt;height:34.85pt" o:ole="">
                  <v:imagedata r:id="rId160" o:title=""/>
                </v:shape>
                <o:OLEObject Type="Embed" ProgID="Equation.3" ShapeID="_x0000_i1109" DrawAspect="Content" ObjectID="_1759074464" r:id="rId161"/>
              </w:object>
            </w:r>
            <w:bookmarkEnd w:id="7"/>
          </w:p>
        </w:tc>
      </w:tr>
      <w:tr w:rsidR="0011112C" w:rsidRPr="00B41BF4" w14:paraId="2A4CB69B" w14:textId="77777777" w:rsidTr="0011112C">
        <w:tc>
          <w:tcPr>
            <w:tcW w:w="533" w:type="dxa"/>
          </w:tcPr>
          <w:p w14:paraId="2A4CB699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9A" w14:textId="77777777" w:rsidR="001111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kk-KZ"/>
              </w:rPr>
              <w:object w:dxaOrig="380" w:dyaOrig="360" w14:anchorId="2A4CCC7D">
                <v:shape id="_x0000_i1110" type="#_x0000_t75" style="width:19.2pt;height:17.95pt" o:ole="">
                  <v:imagedata r:id="rId162" o:title=""/>
                </v:shape>
                <o:OLEObject Type="Embed" ProgID="Equation.3" ShapeID="_x0000_i1110" DrawAspect="Content" ObjectID="_1759074465" r:id="rId163"/>
              </w:object>
            </w:r>
          </w:p>
        </w:tc>
      </w:tr>
      <w:tr w:rsidR="0011112C" w:rsidRPr="00B41BF4" w14:paraId="2A4CB69E" w14:textId="77777777" w:rsidTr="0011112C">
        <w:tc>
          <w:tcPr>
            <w:tcW w:w="533" w:type="dxa"/>
          </w:tcPr>
          <w:p w14:paraId="2A4CB69C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9D" w14:textId="77777777" w:rsidR="001111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kk-KZ"/>
              </w:rPr>
              <w:object w:dxaOrig="180" w:dyaOrig="280" w14:anchorId="2A4CCC7E">
                <v:shape id="_x0000_i1111" type="#_x0000_t75" style="width:9.05pt;height:14.4pt" o:ole="">
                  <v:imagedata r:id="rId164" o:title=""/>
                </v:shape>
                <o:OLEObject Type="Embed" ProgID="Equation.3" ShapeID="_x0000_i1111" DrawAspect="Content" ObjectID="_1759074466" r:id="rId165"/>
              </w:object>
            </w:r>
          </w:p>
        </w:tc>
      </w:tr>
      <w:tr w:rsidR="0011112C" w:rsidRPr="00B41BF4" w14:paraId="2A4CB6A1" w14:textId="77777777" w:rsidTr="0011112C">
        <w:tc>
          <w:tcPr>
            <w:tcW w:w="533" w:type="dxa"/>
          </w:tcPr>
          <w:p w14:paraId="2A4CB69F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A0" w14:textId="77777777" w:rsidR="001111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kk-KZ"/>
              </w:rPr>
              <w:object w:dxaOrig="500" w:dyaOrig="360" w14:anchorId="2A4CCC7F">
                <v:shape id="_x0000_i1112" type="#_x0000_t75" style="width:24pt;height:17.95pt" o:ole="">
                  <v:imagedata r:id="rId166" o:title=""/>
                </v:shape>
                <o:OLEObject Type="Embed" ProgID="Equation.3" ShapeID="_x0000_i1112" DrawAspect="Content" ObjectID="_1759074467" r:id="rId167"/>
              </w:object>
            </w:r>
          </w:p>
        </w:tc>
      </w:tr>
      <w:tr w:rsidR="0011112C" w:rsidRPr="00B41BF4" w14:paraId="2A4CB6A4" w14:textId="77777777" w:rsidTr="0011112C">
        <w:tc>
          <w:tcPr>
            <w:tcW w:w="533" w:type="dxa"/>
          </w:tcPr>
          <w:p w14:paraId="2A4CB6A2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8" w:name="_Hlk124840534"/>
        <w:tc>
          <w:tcPr>
            <w:tcW w:w="8812" w:type="dxa"/>
          </w:tcPr>
          <w:p w14:paraId="2A4CB6A3" w14:textId="77777777" w:rsidR="001111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kk-KZ"/>
              </w:rPr>
              <w:object w:dxaOrig="600" w:dyaOrig="660" w14:anchorId="2A4CCC80">
                <v:shape id="_x0000_i1113" type="#_x0000_t75" style="width:30.05pt;height:33.05pt" o:ole="">
                  <v:imagedata r:id="rId168" o:title=""/>
                </v:shape>
                <o:OLEObject Type="Embed" ProgID="Equation.3" ShapeID="_x0000_i1113" DrawAspect="Content" ObjectID="_1759074468" r:id="rId169"/>
              </w:object>
            </w:r>
            <w:bookmarkEnd w:id="8"/>
          </w:p>
        </w:tc>
      </w:tr>
      <w:tr w:rsidR="0011112C" w:rsidRPr="00B41BF4" w14:paraId="2A4CB6A7" w14:textId="77777777" w:rsidTr="0011112C">
        <w:tc>
          <w:tcPr>
            <w:tcW w:w="533" w:type="dxa"/>
          </w:tcPr>
          <w:p w14:paraId="2A4CB6A5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A6" w14:textId="77777777" w:rsidR="0011112C" w:rsidRPr="00B41BF4" w:rsidRDefault="0011112C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  <w:lang w:val="kk-KZ"/>
              </w:rPr>
              <w:t>-</w:t>
            </w:r>
            <w:r w:rsidR="008C7B72" w:rsidRPr="00B41BF4">
              <w:rPr>
                <w:rFonts w:ascii="Times New Roman" w:hAnsi="Times New Roman"/>
                <w:noProof/>
                <w:position w:val="-8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/>
                <w:noProof/>
                <w:position w:val="-8"/>
                <w:sz w:val="28"/>
                <w:szCs w:val="28"/>
                <w:lang w:val="kk-KZ"/>
              </w:rPr>
              <w:object w:dxaOrig="500" w:dyaOrig="360" w14:anchorId="2A4CCC81">
                <v:shape id="_x0000_i1114" type="#_x0000_t75" style="width:24pt;height:17.95pt" o:ole="">
                  <v:imagedata r:id="rId166" o:title=""/>
                </v:shape>
                <o:OLEObject Type="Embed" ProgID="Equation.3" ShapeID="_x0000_i1114" DrawAspect="Content" ObjectID="_1759074469" r:id="rId170"/>
              </w:object>
            </w:r>
          </w:p>
        </w:tc>
      </w:tr>
      <w:tr w:rsidR="0011112C" w:rsidRPr="00B41BF4" w14:paraId="2A4CB6AA" w14:textId="77777777" w:rsidTr="0011112C">
        <w:tc>
          <w:tcPr>
            <w:tcW w:w="533" w:type="dxa"/>
          </w:tcPr>
          <w:p w14:paraId="2A4CB6A8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9" w:name="_Hlk124840596"/>
        <w:tc>
          <w:tcPr>
            <w:tcW w:w="8812" w:type="dxa"/>
          </w:tcPr>
          <w:p w14:paraId="2A4CB6A9" w14:textId="77777777" w:rsidR="001111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kk-KZ"/>
              </w:rPr>
              <w:object w:dxaOrig="600" w:dyaOrig="720" w14:anchorId="2A4CCC82">
                <v:shape id="_x0000_i1115" type="#_x0000_t75" style="width:30.05pt;height:36.1pt" o:ole="">
                  <v:imagedata r:id="rId171" o:title=""/>
                </v:shape>
                <o:OLEObject Type="Embed" ProgID="Equation.3" ShapeID="_x0000_i1115" DrawAspect="Content" ObjectID="_1759074470" r:id="rId172"/>
              </w:object>
            </w:r>
            <w:bookmarkEnd w:id="9"/>
          </w:p>
        </w:tc>
      </w:tr>
    </w:tbl>
    <w:p w14:paraId="2A4CB6AB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6AC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5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A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03"/>
        <w:gridCol w:w="8842"/>
      </w:tblGrid>
      <w:tr w:rsidR="00A83790" w:rsidRPr="00B41BF4" w14:paraId="2A4CB6B1" w14:textId="77777777" w:rsidTr="0011112C">
        <w:tc>
          <w:tcPr>
            <w:tcW w:w="533" w:type="dxa"/>
          </w:tcPr>
          <w:p w14:paraId="2A4CB6AE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6AF" w14:textId="77777777" w:rsidR="00A83790" w:rsidRPr="00955CFA" w:rsidRDefault="008C7B72" w:rsidP="008728F5">
            <w:pPr>
              <w:spacing w:after="0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box>
                              <m:boxPr>
                                <m:diff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box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y</m:t>
                                </m:r>
                              </m:e>
                            </m:box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=10</m:t>
                        </m:r>
                      </m:e>
                      <m:e>
                        <m:box>
                          <m:boxPr>
                            <m:diff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box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x-</m:t>
                            </m:r>
                          </m:e>
                        </m:box>
                        <m:box>
                          <m:boxPr>
                            <m:diff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box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</m:box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=2</m:t>
                        </m:r>
                      </m:e>
                    </m:eqAr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егер теңдеулер жүйесінің шешімі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box>
                      <m:boxPr>
                        <m:diff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box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box>
                              <m:boxPr>
                                <m:diff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box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x</m:t>
                                </m:r>
                              </m:e>
                            </m:box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;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</m:e>
                    </m:box>
                    <m:ctrlPr>
                      <w:rPr>
                        <w:rFonts w:ascii="Cambria Math" w:hAnsi="Cambria Math" w:cs="Times New Roman"/>
                        <w:b/>
                        <w:bCs/>
                        <w:iCs/>
                        <w:sz w:val="24"/>
                        <w:szCs w:val="24"/>
                        <w:lang w:val="kk-KZ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болса,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онда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box>
                      <m:boxPr>
                        <m:diff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box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box>
                              <m:boxPr>
                                <m:diff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box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x</m:t>
                                </m:r>
                              </m:e>
                            </m:box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</m:e>
                    </m:box>
                    <m:ctrlPr>
                      <w:rPr>
                        <w:rFonts w:ascii="Cambria Math" w:hAnsi="Cambria Math" w:cs="Times New Roman"/>
                        <w:b/>
                        <w:bCs/>
                        <w:iCs/>
                        <w:sz w:val="24"/>
                        <w:szCs w:val="24"/>
                        <w:lang w:val="kk-KZ"/>
                      </w:rPr>
                    </m:ctrlPr>
                  </m:e>
                </m:d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және</m:t>
                </m:r>
              </m:oMath>
            </m:oMathPara>
          </w:p>
          <w:p w14:paraId="2A4CB6B0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box>
                      <m:boxPr>
                        <m:diff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box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box>
                              <m:boxPr>
                                <m:diff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box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x</m:t>
                                </m:r>
                              </m:e>
                            </m:box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</m:e>
                    </m:box>
                    <m:ctrlPr>
                      <w:rPr>
                        <w:rFonts w:ascii="Cambria Math" w:hAnsi="Cambria Math" w:cs="Times New Roman"/>
                        <w:b/>
                        <w:bCs/>
                        <w:iCs/>
                        <w:sz w:val="24"/>
                        <w:szCs w:val="24"/>
                        <w:lang w:val="kk-KZ"/>
                      </w:rPr>
                    </m:ctrlPr>
                  </m:e>
                </m:d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мәндерін табыңыз</m:t>
                </m:r>
              </m:oMath>
            </m:oMathPara>
          </w:p>
        </w:tc>
      </w:tr>
      <w:tr w:rsidR="00A83790" w:rsidRPr="00B41BF4" w14:paraId="2A4CB6B4" w14:textId="77777777" w:rsidTr="0011112C">
        <w:tc>
          <w:tcPr>
            <w:tcW w:w="533" w:type="dxa"/>
          </w:tcPr>
          <w:p w14:paraId="2A4CB6B2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B3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 w:hint="eastAsia"/>
                <w:sz w:val="24"/>
                <w:szCs w:val="24"/>
                <w:lang w:val="kk-KZ"/>
              </w:rPr>
              <w:t>1</w:t>
            </w:r>
          </w:p>
        </w:tc>
      </w:tr>
      <w:tr w:rsidR="00A83790" w:rsidRPr="00B41BF4" w14:paraId="2A4CB6B7" w14:textId="77777777" w:rsidTr="0011112C">
        <w:tc>
          <w:tcPr>
            <w:tcW w:w="533" w:type="dxa"/>
          </w:tcPr>
          <w:p w14:paraId="2A4CB6B5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6B6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4</w:t>
            </w:r>
          </w:p>
        </w:tc>
      </w:tr>
      <w:tr w:rsidR="00A83790" w:rsidRPr="00B41BF4" w14:paraId="2A4CB6BA" w14:textId="77777777" w:rsidTr="0011112C">
        <w:tc>
          <w:tcPr>
            <w:tcW w:w="533" w:type="dxa"/>
          </w:tcPr>
          <w:p w14:paraId="2A4CB6B8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B9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</w:p>
        </w:tc>
      </w:tr>
      <w:tr w:rsidR="00A83790" w:rsidRPr="00B41BF4" w14:paraId="2A4CB6BD" w14:textId="77777777" w:rsidTr="0011112C">
        <w:tc>
          <w:tcPr>
            <w:tcW w:w="533" w:type="dxa"/>
          </w:tcPr>
          <w:p w14:paraId="2A4CB6BB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BC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8</w:t>
            </w:r>
          </w:p>
        </w:tc>
      </w:tr>
      <w:tr w:rsidR="00A83790" w:rsidRPr="00B41BF4" w14:paraId="2A4CB6C0" w14:textId="77777777" w:rsidTr="0011112C">
        <w:tc>
          <w:tcPr>
            <w:tcW w:w="533" w:type="dxa"/>
          </w:tcPr>
          <w:p w14:paraId="2A4CB6BE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6BF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-</m:t>
              </m:r>
            </m:oMath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4</w:t>
            </w:r>
          </w:p>
        </w:tc>
      </w:tr>
      <w:tr w:rsidR="00A83790" w:rsidRPr="00B41BF4" w14:paraId="2A4CB6C3" w14:textId="77777777" w:rsidTr="0011112C">
        <w:tc>
          <w:tcPr>
            <w:tcW w:w="533" w:type="dxa"/>
          </w:tcPr>
          <w:p w14:paraId="2A4CB6C1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C2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6</w:t>
            </w:r>
          </w:p>
        </w:tc>
      </w:tr>
      <w:tr w:rsidR="00A83790" w:rsidRPr="00B41BF4" w14:paraId="2A4CB6C6" w14:textId="77777777" w:rsidTr="0011112C">
        <w:tc>
          <w:tcPr>
            <w:tcW w:w="533" w:type="dxa"/>
          </w:tcPr>
          <w:p w14:paraId="2A4CB6C4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C5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-5</m:t>
                </m:r>
              </m:oMath>
            </m:oMathPara>
          </w:p>
        </w:tc>
      </w:tr>
      <w:tr w:rsidR="00A83790" w:rsidRPr="00B41BF4" w14:paraId="2A4CB6C9" w14:textId="77777777" w:rsidTr="0011112C">
        <w:tc>
          <w:tcPr>
            <w:tcW w:w="533" w:type="dxa"/>
          </w:tcPr>
          <w:p w14:paraId="2A4CB6C7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C8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3</w:t>
            </w:r>
          </w:p>
        </w:tc>
      </w:tr>
    </w:tbl>
    <w:p w14:paraId="2A4CB6CA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6CB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6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C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925F9" w:rsidRPr="00B41BF4" w14:paraId="2A4CB6CF" w14:textId="77777777" w:rsidTr="00C925F9">
        <w:tc>
          <w:tcPr>
            <w:tcW w:w="533" w:type="dxa"/>
          </w:tcPr>
          <w:p w14:paraId="2A4CB6CD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6CE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bookmarkStart w:id="10" w:name="_Hlk124840624"/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Теңдеудішешіңдер: </w:t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1380" w:dyaOrig="620" w14:anchorId="2A4CCC83">
                <v:shape id="_x0000_i1116" type="#_x0000_t75" style="width:69pt;height:30.6pt" o:ole="">
                  <v:imagedata r:id="rId173" o:title=""/>
                </v:shape>
                <o:OLEObject Type="Embed" ProgID="Equation.3" ShapeID="_x0000_i1116" DrawAspect="Content" ObjectID="_1759074471" r:id="rId174"/>
              </w:object>
            </w:r>
            <w:bookmarkEnd w:id="10"/>
          </w:p>
        </w:tc>
      </w:tr>
      <w:tr w:rsidR="00C925F9" w:rsidRPr="00B41BF4" w14:paraId="2A4CB6D2" w14:textId="77777777" w:rsidTr="00C925F9">
        <w:tc>
          <w:tcPr>
            <w:tcW w:w="533" w:type="dxa"/>
          </w:tcPr>
          <w:p w14:paraId="2A4CB6D0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D1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C925F9" w:rsidRPr="00B41BF4" w14:paraId="2A4CB6D5" w14:textId="77777777" w:rsidTr="00C925F9">
        <w:tc>
          <w:tcPr>
            <w:tcW w:w="533" w:type="dxa"/>
          </w:tcPr>
          <w:p w14:paraId="2A4CB6D3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D4" w14:textId="77777777" w:rsidR="00C925F9" w:rsidRPr="00B41BF4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object w:dxaOrig="720" w:dyaOrig="680" w14:anchorId="2A4CCC84">
                <v:shape id="_x0000_i1117" type="#_x0000_t75" style="width:37.85pt;height:34.85pt" o:ole="">
                  <v:imagedata r:id="rId175" o:title=""/>
                </v:shape>
                <o:OLEObject Type="Embed" ProgID="Equation.3" ShapeID="_x0000_i1117" DrawAspect="Content" ObjectID="_1759074472" r:id="rId176"/>
              </w:object>
            </w:r>
          </w:p>
        </w:tc>
      </w:tr>
      <w:tr w:rsidR="00C925F9" w:rsidRPr="00B41BF4" w14:paraId="2A4CB6D8" w14:textId="77777777" w:rsidTr="00C925F9">
        <w:tc>
          <w:tcPr>
            <w:tcW w:w="533" w:type="dxa"/>
          </w:tcPr>
          <w:p w14:paraId="2A4CB6D6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D7" w14:textId="77777777" w:rsidR="00C925F9" w:rsidRPr="00B41BF4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object w:dxaOrig="420" w:dyaOrig="700" w14:anchorId="2A4CCC85">
                <v:shape id="_x0000_i1118" type="#_x0000_t75" style="width:19.75pt;height:34.85pt" o:ole="">
                  <v:imagedata r:id="rId177" o:title=""/>
                </v:shape>
                <o:OLEObject Type="Embed" ProgID="Equation.3" ShapeID="_x0000_i1118" DrawAspect="Content" ObjectID="_1759074473" r:id="rId178"/>
              </w:object>
            </w:r>
          </w:p>
        </w:tc>
      </w:tr>
      <w:tr w:rsidR="00C925F9" w:rsidRPr="00B41BF4" w14:paraId="2A4CB6DB" w14:textId="77777777" w:rsidTr="00C925F9">
        <w:tc>
          <w:tcPr>
            <w:tcW w:w="533" w:type="dxa"/>
          </w:tcPr>
          <w:p w14:paraId="2A4CB6D9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11" w:name="_Hlk124840657"/>
        <w:tc>
          <w:tcPr>
            <w:tcW w:w="8812" w:type="dxa"/>
          </w:tcPr>
          <w:p w14:paraId="2A4CB6DA" w14:textId="77777777" w:rsidR="00C925F9" w:rsidRPr="00B41BF4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val="en-US"/>
              </w:rPr>
              <w:object w:dxaOrig="780" w:dyaOrig="700" w14:anchorId="2A4CCC86">
                <v:shape id="_x0000_i1119" type="#_x0000_t75" style="width:38.95pt;height:34.85pt" o:ole="">
                  <v:imagedata r:id="rId179" o:title=""/>
                </v:shape>
                <o:OLEObject Type="Embed" ProgID="Equation.3" ShapeID="_x0000_i1119" DrawAspect="Content" ObjectID="_1759074474" r:id="rId180"/>
              </w:object>
            </w:r>
            <w:bookmarkEnd w:id="11"/>
          </w:p>
        </w:tc>
      </w:tr>
      <w:tr w:rsidR="00C925F9" w:rsidRPr="00B41BF4" w14:paraId="2A4CB6DE" w14:textId="77777777" w:rsidTr="00C925F9">
        <w:tc>
          <w:tcPr>
            <w:tcW w:w="533" w:type="dxa"/>
          </w:tcPr>
          <w:p w14:paraId="2A4CB6DC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DD" w14:textId="77777777" w:rsidR="00C925F9" w:rsidRPr="00B41BF4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object w:dxaOrig="400" w:dyaOrig="700" w14:anchorId="2A4CCC87">
                <v:shape id="_x0000_i1120" type="#_x0000_t75" style="width:19.75pt;height:34.85pt" o:ole="">
                  <v:imagedata r:id="rId181" o:title=""/>
                </v:shape>
                <o:OLEObject Type="Embed" ProgID="Equation.3" ShapeID="_x0000_i1120" DrawAspect="Content" ObjectID="_1759074475" r:id="rId182"/>
              </w:object>
            </w:r>
          </w:p>
        </w:tc>
      </w:tr>
      <w:tr w:rsidR="00C925F9" w:rsidRPr="00B41BF4" w14:paraId="2A4CB6E1" w14:textId="77777777" w:rsidTr="00C925F9">
        <w:tc>
          <w:tcPr>
            <w:tcW w:w="533" w:type="dxa"/>
          </w:tcPr>
          <w:p w14:paraId="2A4CB6DF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E0" w14:textId="77777777" w:rsidR="00C925F9" w:rsidRPr="00B41BF4" w:rsidRDefault="00C925F9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1-</w:t>
            </w:r>
            <w:r w:rsidR="008C7B72" w:rsidRPr="00B41BF4"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</w:r>
            <w:r w:rsidR="008C7B72" w:rsidRPr="00B41BF4"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object w:dxaOrig="420" w:dyaOrig="700" w14:anchorId="2A4CCC88">
                <v:shape id="_x0000_i1121" type="#_x0000_t75" style="width:19.75pt;height:34.85pt" o:ole="">
                  <v:imagedata r:id="rId177" o:title=""/>
                </v:shape>
                <o:OLEObject Type="Embed" ProgID="Equation.3" ShapeID="_x0000_i1121" DrawAspect="Content" ObjectID="_1759074476" r:id="rId183"/>
              </w:object>
            </w:r>
          </w:p>
        </w:tc>
      </w:tr>
      <w:tr w:rsidR="00C925F9" w:rsidRPr="00B41BF4" w14:paraId="2A4CB6E4" w14:textId="77777777" w:rsidTr="00C925F9">
        <w:tc>
          <w:tcPr>
            <w:tcW w:w="533" w:type="dxa"/>
          </w:tcPr>
          <w:p w14:paraId="2A4CB6E2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12" w:name="_Hlk124840697"/>
        <w:tc>
          <w:tcPr>
            <w:tcW w:w="8812" w:type="dxa"/>
          </w:tcPr>
          <w:p w14:paraId="2A4CB6E3" w14:textId="77777777" w:rsidR="00C925F9" w:rsidRPr="00B41BF4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/>
              </w:rPr>
              <w:object w:dxaOrig="780" w:dyaOrig="720" w14:anchorId="2A4CCC89">
                <v:shape id="_x0000_i1122" type="#_x0000_t75" style="width:38.95pt;height:34.15pt" o:ole="">
                  <v:imagedata r:id="rId184" o:title=""/>
                </v:shape>
                <o:OLEObject Type="Embed" ProgID="Equation.3" ShapeID="_x0000_i1122" DrawAspect="Content" ObjectID="_1759074477" r:id="rId185"/>
              </w:object>
            </w:r>
            <w:bookmarkEnd w:id="12"/>
          </w:p>
        </w:tc>
      </w:tr>
      <w:tr w:rsidR="00C925F9" w:rsidRPr="00B41BF4" w14:paraId="2A4CB6E7" w14:textId="77777777" w:rsidTr="00C925F9">
        <w:tc>
          <w:tcPr>
            <w:tcW w:w="533" w:type="dxa"/>
          </w:tcPr>
          <w:p w14:paraId="2A4CB6E5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13" w:name="_Hlk124840713"/>
        <w:tc>
          <w:tcPr>
            <w:tcW w:w="8812" w:type="dxa"/>
          </w:tcPr>
          <w:p w14:paraId="2A4CB6E6" w14:textId="77777777" w:rsidR="00C925F9" w:rsidRPr="00B41BF4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val="en-US"/>
              </w:rPr>
              <w:object w:dxaOrig="900" w:dyaOrig="700" w14:anchorId="2A4CCC8A">
                <v:shape id="_x0000_i1123" type="#_x0000_t75" style="width:45pt;height:34.85pt" o:ole="">
                  <v:imagedata r:id="rId186" o:title=""/>
                </v:shape>
                <o:OLEObject Type="Embed" ProgID="Equation.3" ShapeID="_x0000_i1123" DrawAspect="Content" ObjectID="_1759074478" r:id="rId187"/>
              </w:object>
            </w:r>
            <w:bookmarkEnd w:id="13"/>
          </w:p>
        </w:tc>
      </w:tr>
    </w:tbl>
    <w:p w14:paraId="2A4CB6E8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6E9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7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EA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925F9" w:rsidRPr="00B41BF4" w14:paraId="2A4CB6ED" w14:textId="77777777" w:rsidTr="00C925F9">
        <w:tc>
          <w:tcPr>
            <w:tcW w:w="533" w:type="dxa"/>
          </w:tcPr>
          <w:p w14:paraId="2A4CB6EB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6EC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Теңдеудішешіңдер: </w:t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object w:dxaOrig="2100" w:dyaOrig="360" w14:anchorId="2A4CCC8B">
                <v:shape id="_x0000_i1124" type="#_x0000_t75" style="width:105.05pt;height:17.95pt" o:ole="">
                  <v:imagedata r:id="rId188" o:title=""/>
                </v:shape>
                <o:OLEObject Type="Embed" ProgID="Equation.3" ShapeID="_x0000_i1124" DrawAspect="Content" ObjectID="_1759074479" r:id="rId189"/>
              </w:object>
            </w:r>
          </w:p>
        </w:tc>
      </w:tr>
      <w:tr w:rsidR="00C925F9" w:rsidRPr="00B41BF4" w14:paraId="2A4CB6F0" w14:textId="77777777" w:rsidTr="00C925F9">
        <w:tc>
          <w:tcPr>
            <w:tcW w:w="533" w:type="dxa"/>
          </w:tcPr>
          <w:p w14:paraId="2A4CB6EE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EF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</w:tr>
      <w:tr w:rsidR="00C925F9" w:rsidRPr="00B41BF4" w14:paraId="2A4CB6F3" w14:textId="77777777" w:rsidTr="00C925F9">
        <w:tc>
          <w:tcPr>
            <w:tcW w:w="533" w:type="dxa"/>
          </w:tcPr>
          <w:p w14:paraId="2A4CB6F1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F2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C925F9" w:rsidRPr="00B41BF4" w14:paraId="2A4CB6F6" w14:textId="77777777" w:rsidTr="00C925F9">
        <w:tc>
          <w:tcPr>
            <w:tcW w:w="533" w:type="dxa"/>
          </w:tcPr>
          <w:p w14:paraId="2A4CB6F4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F5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C925F9" w:rsidRPr="00B41BF4" w14:paraId="2A4CB6F9" w14:textId="77777777" w:rsidTr="00C925F9">
        <w:tc>
          <w:tcPr>
            <w:tcW w:w="533" w:type="dxa"/>
          </w:tcPr>
          <w:p w14:paraId="2A4CB6F7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F8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</w:p>
        </w:tc>
      </w:tr>
      <w:tr w:rsidR="00C925F9" w:rsidRPr="00B41BF4" w14:paraId="2A4CB6FC" w14:textId="77777777" w:rsidTr="00C925F9">
        <w:tc>
          <w:tcPr>
            <w:tcW w:w="533" w:type="dxa"/>
          </w:tcPr>
          <w:p w14:paraId="2A4CB6FA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6FB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C925F9" w:rsidRPr="00B41BF4" w14:paraId="2A4CB6FF" w14:textId="77777777" w:rsidTr="00C925F9">
        <w:tc>
          <w:tcPr>
            <w:tcW w:w="533" w:type="dxa"/>
          </w:tcPr>
          <w:p w14:paraId="2A4CB6FD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6FE" w14:textId="77777777" w:rsidR="00C925F9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position w:val="-8"/>
                <w:sz w:val="28"/>
                <w:szCs w:val="28"/>
              </w:rPr>
            </w:r>
            <w:r w:rsidR="008C7B72" w:rsidRPr="00B41BF4">
              <w:rPr>
                <w:rFonts w:ascii="Times New Roman" w:hAnsi="Times New Roman"/>
                <w:noProof/>
                <w:position w:val="-8"/>
                <w:sz w:val="28"/>
                <w:szCs w:val="28"/>
              </w:rPr>
              <w:object w:dxaOrig="360" w:dyaOrig="360" w14:anchorId="2A4CCC8C">
                <v:shape id="_x0000_i1125" type="#_x0000_t75" style="width:17.95pt;height:17.95pt" o:ole="">
                  <v:imagedata r:id="rId190" o:title=""/>
                </v:shape>
                <o:OLEObject Type="Embed" ProgID="Equation.3" ShapeID="_x0000_i1125" DrawAspect="Content" ObjectID="_1759074480" r:id="rId191"/>
              </w:object>
            </w:r>
          </w:p>
        </w:tc>
      </w:tr>
      <w:tr w:rsidR="00C925F9" w:rsidRPr="00B41BF4" w14:paraId="2A4CB702" w14:textId="77777777" w:rsidTr="00C925F9">
        <w:tc>
          <w:tcPr>
            <w:tcW w:w="533" w:type="dxa"/>
          </w:tcPr>
          <w:p w14:paraId="2A4CB700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01" w14:textId="77777777" w:rsidR="00C925F9" w:rsidRPr="00B41BF4" w:rsidRDefault="00C925F9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-2</w:t>
            </w:r>
          </w:p>
        </w:tc>
      </w:tr>
      <w:tr w:rsidR="00C925F9" w:rsidRPr="00B41BF4" w14:paraId="2A4CB705" w14:textId="77777777" w:rsidTr="00C925F9">
        <w:tc>
          <w:tcPr>
            <w:tcW w:w="533" w:type="dxa"/>
          </w:tcPr>
          <w:p w14:paraId="2A4CB703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04" w14:textId="77777777" w:rsidR="00C925F9" w:rsidRPr="00B41BF4" w:rsidRDefault="00C925F9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-5</w:t>
            </w:r>
          </w:p>
        </w:tc>
      </w:tr>
    </w:tbl>
    <w:p w14:paraId="2A4CB706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bCs/>
          <w:color w:val="202122"/>
          <w:sz w:val="21"/>
          <w:szCs w:val="21"/>
          <w:shd w:val="clear" w:color="auto" w:fill="FFFFFF"/>
        </w:rPr>
      </w:pPr>
    </w:p>
    <w:p w14:paraId="2A4CB707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8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08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792D35" w:rsidRPr="00B41BF4" w14:paraId="2A4CB70B" w14:textId="77777777" w:rsidTr="00792D35">
        <w:tc>
          <w:tcPr>
            <w:tcW w:w="533" w:type="dxa"/>
          </w:tcPr>
          <w:p w14:paraId="2A4CB709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70A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Ықшамдаңдар: </w:t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1380" w:dyaOrig="660" w14:anchorId="2A4CCC8D">
                <v:shape id="_x0000_i1126" type="#_x0000_t75" style="width:69pt;height:33.05pt" o:ole="">
                  <v:imagedata r:id="rId192" o:title=""/>
                </v:shape>
                <o:OLEObject Type="Embed" ProgID="Equation.3" ShapeID="_x0000_i1126" DrawAspect="Content" ObjectID="_1759074481" r:id="rId193"/>
              </w:object>
            </w:r>
          </w:p>
        </w:tc>
      </w:tr>
      <w:tr w:rsidR="00792D35" w:rsidRPr="00B41BF4" w14:paraId="2A4CB70E" w14:textId="77777777" w:rsidTr="00792D35">
        <w:tc>
          <w:tcPr>
            <w:tcW w:w="533" w:type="dxa"/>
          </w:tcPr>
          <w:p w14:paraId="2A4CB70C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0D" w14:textId="77777777" w:rsidR="00792D3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620" w:dyaOrig="279" w14:anchorId="2A4CCC8E">
                <v:shape id="_x0000_i1127" type="#_x0000_t75" style="width:30.6pt;height:14.4pt" o:ole="">
                  <v:imagedata r:id="rId194" o:title=""/>
                </v:shape>
                <o:OLEObject Type="Embed" ProgID="Equation.3" ShapeID="_x0000_i1127" DrawAspect="Content" ObjectID="_1759074482" r:id="rId195"/>
              </w:object>
            </w:r>
          </w:p>
        </w:tc>
      </w:tr>
      <w:tr w:rsidR="00792D35" w:rsidRPr="00B41BF4" w14:paraId="2A4CB711" w14:textId="77777777" w:rsidTr="00792D35">
        <w:tc>
          <w:tcPr>
            <w:tcW w:w="533" w:type="dxa"/>
          </w:tcPr>
          <w:p w14:paraId="2A4CB70F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710" w14:textId="77777777" w:rsidR="00792D3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639" w:dyaOrig="279" w14:anchorId="2A4CCC8F">
                <v:shape id="_x0000_i1128" type="#_x0000_t75" style="width:32.35pt;height:14.4pt" o:ole="">
                  <v:imagedata r:id="rId196" o:title=""/>
                </v:shape>
                <o:OLEObject Type="Embed" ProgID="Equation.3" ShapeID="_x0000_i1128" DrawAspect="Content" ObjectID="_1759074483" r:id="rId197"/>
              </w:object>
            </w:r>
          </w:p>
        </w:tc>
      </w:tr>
      <w:tr w:rsidR="00792D35" w:rsidRPr="00B41BF4" w14:paraId="2A4CB714" w14:textId="77777777" w:rsidTr="00792D35">
        <w:tc>
          <w:tcPr>
            <w:tcW w:w="533" w:type="dxa"/>
          </w:tcPr>
          <w:p w14:paraId="2A4CB712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13" w14:textId="77777777" w:rsidR="00792D3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660" w:dyaOrig="279" w14:anchorId="2A4CCC90">
                <v:shape id="_x0000_i1129" type="#_x0000_t75" style="width:33.05pt;height:14.4pt" o:ole="">
                  <v:imagedata r:id="rId198" o:title=""/>
                </v:shape>
                <o:OLEObject Type="Embed" ProgID="Equation.3" ShapeID="_x0000_i1129" DrawAspect="Content" ObjectID="_1759074484" r:id="rId199"/>
              </w:object>
            </w:r>
          </w:p>
        </w:tc>
      </w:tr>
      <w:tr w:rsidR="00792D35" w:rsidRPr="00B41BF4" w14:paraId="2A4CB717" w14:textId="77777777" w:rsidTr="00792D35">
        <w:tc>
          <w:tcPr>
            <w:tcW w:w="533" w:type="dxa"/>
          </w:tcPr>
          <w:p w14:paraId="2A4CB715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16" w14:textId="77777777" w:rsidR="00792D3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540" w:dyaOrig="279" w14:anchorId="2A4CCC91">
                <v:shape id="_x0000_i1130" type="#_x0000_t75" style="width:27pt;height:14.4pt" o:ole="">
                  <v:imagedata r:id="rId200" o:title=""/>
                </v:shape>
                <o:OLEObject Type="Embed" ProgID="Equation.3" ShapeID="_x0000_i1130" DrawAspect="Content" ObjectID="_1759074485" r:id="rId201"/>
              </w:object>
            </w:r>
          </w:p>
        </w:tc>
      </w:tr>
      <w:tr w:rsidR="00792D35" w:rsidRPr="00B41BF4" w14:paraId="2A4CB71A" w14:textId="77777777" w:rsidTr="00792D35">
        <w:tc>
          <w:tcPr>
            <w:tcW w:w="533" w:type="dxa"/>
          </w:tcPr>
          <w:p w14:paraId="2A4CB718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19" w14:textId="77777777" w:rsidR="00792D3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660" w:dyaOrig="279" w14:anchorId="2A4CCC92">
                <v:shape id="_x0000_i1131" type="#_x0000_t75" style="width:33.05pt;height:14.4pt" o:ole="">
                  <v:imagedata r:id="rId202" o:title=""/>
                </v:shape>
                <o:OLEObject Type="Embed" ProgID="Equation.3" ShapeID="_x0000_i1131" DrawAspect="Content" ObjectID="_1759074486" r:id="rId203"/>
              </w:object>
            </w:r>
          </w:p>
        </w:tc>
      </w:tr>
      <w:tr w:rsidR="00792D35" w:rsidRPr="00B41BF4" w14:paraId="2A4CB71D" w14:textId="77777777" w:rsidTr="00792D35">
        <w:tc>
          <w:tcPr>
            <w:tcW w:w="533" w:type="dxa"/>
          </w:tcPr>
          <w:p w14:paraId="2A4CB71B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1C" w14:textId="77777777" w:rsidR="00792D35" w:rsidRPr="00B41BF4" w:rsidRDefault="00792D35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41BF4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792D35" w:rsidRPr="00B41BF4" w14:paraId="2A4CB720" w14:textId="77777777" w:rsidTr="00792D35">
        <w:tc>
          <w:tcPr>
            <w:tcW w:w="533" w:type="dxa"/>
          </w:tcPr>
          <w:p w14:paraId="2A4CB71E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71F" w14:textId="77777777" w:rsidR="00792D3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ko-KR"/>
              </w:rPr>
            </w:pPr>
            <w:r w:rsidRPr="00B41BF4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object w:dxaOrig="760" w:dyaOrig="340" w14:anchorId="2A4CCC93">
                <v:shape id="_x0000_i1132" type="#_x0000_t75" style="width:38.4pt;height:17.4pt" o:ole="">
                  <v:imagedata r:id="rId204" o:title=""/>
                </v:shape>
                <o:OLEObject Type="Embed" ProgID="Equation.3" ShapeID="_x0000_i1132" DrawAspect="Content" ObjectID="_1759074487" r:id="rId205"/>
              </w:object>
            </w:r>
          </w:p>
        </w:tc>
      </w:tr>
      <w:tr w:rsidR="00792D35" w:rsidRPr="00B41BF4" w14:paraId="2A4CB723" w14:textId="77777777" w:rsidTr="00792D35">
        <w:tc>
          <w:tcPr>
            <w:tcW w:w="533" w:type="dxa"/>
          </w:tcPr>
          <w:p w14:paraId="2A4CB721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22" w14:textId="77777777" w:rsidR="00792D3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660" w:dyaOrig="279" w14:anchorId="2A4CCC94">
                <v:shape id="_x0000_i1133" type="#_x0000_t75" style="width:33.05pt;height:14.4pt" o:ole="">
                  <v:imagedata r:id="rId206" o:title=""/>
                </v:shape>
                <o:OLEObject Type="Embed" ProgID="Equation.3" ShapeID="_x0000_i1133" DrawAspect="Content" ObjectID="_1759074488" r:id="rId207"/>
              </w:object>
            </w:r>
          </w:p>
        </w:tc>
      </w:tr>
    </w:tbl>
    <w:p w14:paraId="2A4CB724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725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726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9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27" w14:textId="77777777" w:rsidR="009F530B" w:rsidRPr="00B41BF4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9F530B" w:rsidRPr="00B41BF4" w14:paraId="2A4CB72A" w14:textId="77777777" w:rsidTr="006478AC">
        <w:tc>
          <w:tcPr>
            <w:tcW w:w="533" w:type="dxa"/>
          </w:tcPr>
          <w:p w14:paraId="2A4CB728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4" w:name="_Hlk124840764"/>
            <w:r w:rsidRPr="00EC48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729" w14:textId="77777777" w:rsidR="009F530B" w:rsidRPr="00D2682C" w:rsidRDefault="009F530B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бірлері 2 және 5 болатын квадрат теңдау(лер)</w:t>
            </w:r>
          </w:p>
        </w:tc>
      </w:tr>
      <w:bookmarkEnd w:id="14"/>
      <w:tr w:rsidR="009F530B" w:rsidRPr="00B41BF4" w14:paraId="2A4CB72D" w14:textId="77777777" w:rsidTr="006478AC">
        <w:tc>
          <w:tcPr>
            <w:tcW w:w="533" w:type="dxa"/>
          </w:tcPr>
          <w:p w14:paraId="2A4CB72B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2C" w14:textId="77777777" w:rsidR="009F530B" w:rsidRPr="008F1281" w:rsidRDefault="009F530B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35x-50=0</m:t>
                </m:r>
              </m:oMath>
            </m:oMathPara>
          </w:p>
        </w:tc>
      </w:tr>
      <w:tr w:rsidR="009F530B" w:rsidRPr="00B41BF4" w14:paraId="2A4CB730" w14:textId="77777777" w:rsidTr="006478AC">
        <w:tc>
          <w:tcPr>
            <w:tcW w:w="533" w:type="dxa"/>
          </w:tcPr>
          <w:p w14:paraId="2A4CB72E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5" w:name="_Hlk124840790"/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72F" w14:textId="77777777" w:rsidR="009F530B" w:rsidRPr="008F1281" w:rsidRDefault="008C7B72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0=0</m:t>
                </m:r>
              </m:oMath>
            </m:oMathPara>
          </w:p>
        </w:tc>
      </w:tr>
      <w:bookmarkEnd w:id="15"/>
      <w:tr w:rsidR="009F530B" w:rsidRPr="00B41BF4" w14:paraId="2A4CB733" w14:textId="77777777" w:rsidTr="006478AC">
        <w:tc>
          <w:tcPr>
            <w:tcW w:w="533" w:type="dxa"/>
          </w:tcPr>
          <w:p w14:paraId="2A4CB731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32" w14:textId="77777777" w:rsidR="009F530B" w:rsidRPr="008F1281" w:rsidRDefault="008C7B72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0=0</m:t>
                </m:r>
              </m:oMath>
            </m:oMathPara>
          </w:p>
        </w:tc>
      </w:tr>
      <w:tr w:rsidR="009F530B" w:rsidRPr="00B41BF4" w14:paraId="2A4CB736" w14:textId="77777777" w:rsidTr="006478AC">
        <w:tc>
          <w:tcPr>
            <w:tcW w:w="533" w:type="dxa"/>
          </w:tcPr>
          <w:p w14:paraId="2A4CB734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35" w14:textId="77777777" w:rsidR="009F530B" w:rsidRPr="008F1281" w:rsidRDefault="009F530B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0=0</m:t>
                </m:r>
              </m:oMath>
            </m:oMathPara>
          </w:p>
        </w:tc>
      </w:tr>
      <w:tr w:rsidR="009F530B" w:rsidRPr="00B41BF4" w14:paraId="2A4CB739" w14:textId="77777777" w:rsidTr="006478AC">
        <w:tc>
          <w:tcPr>
            <w:tcW w:w="533" w:type="dxa"/>
          </w:tcPr>
          <w:p w14:paraId="2A4CB737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38" w14:textId="77777777" w:rsidR="009F530B" w:rsidRPr="008F1281" w:rsidRDefault="008C7B72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0=0</m:t>
                </m:r>
              </m:oMath>
            </m:oMathPara>
          </w:p>
        </w:tc>
      </w:tr>
      <w:tr w:rsidR="009F530B" w:rsidRPr="00B41BF4" w14:paraId="2A4CB73C" w14:textId="77777777" w:rsidTr="006478AC">
        <w:tc>
          <w:tcPr>
            <w:tcW w:w="533" w:type="dxa"/>
          </w:tcPr>
          <w:p w14:paraId="2A4CB73A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3B" w14:textId="77777777" w:rsidR="009F530B" w:rsidRPr="008F1281" w:rsidRDefault="009F530B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1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30=0</m:t>
                </m:r>
              </m:oMath>
            </m:oMathPara>
          </w:p>
        </w:tc>
      </w:tr>
      <w:tr w:rsidR="009F530B" w:rsidRPr="00B41BF4" w14:paraId="2A4CB73F" w14:textId="77777777" w:rsidTr="006478AC">
        <w:tc>
          <w:tcPr>
            <w:tcW w:w="533" w:type="dxa"/>
          </w:tcPr>
          <w:p w14:paraId="2A4CB73D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73E" w14:textId="77777777" w:rsidR="009F530B" w:rsidRPr="008F1281" w:rsidRDefault="009F530B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0=0</m:t>
                </m:r>
              </m:oMath>
            </m:oMathPara>
          </w:p>
        </w:tc>
      </w:tr>
      <w:tr w:rsidR="009F530B" w:rsidRPr="00B41BF4" w14:paraId="2A4CB742" w14:textId="77777777" w:rsidTr="006478AC">
        <w:tc>
          <w:tcPr>
            <w:tcW w:w="533" w:type="dxa"/>
          </w:tcPr>
          <w:p w14:paraId="2A4CB740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41" w14:textId="77777777" w:rsidR="009F530B" w:rsidRPr="008F1281" w:rsidRDefault="008C7B72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0=0</m:t>
                </m:r>
              </m:oMath>
            </m:oMathPara>
          </w:p>
        </w:tc>
      </w:tr>
    </w:tbl>
    <w:p w14:paraId="2A4CB743" w14:textId="77777777" w:rsidR="00102556" w:rsidRPr="00B41BF4" w:rsidRDefault="00102556" w:rsidP="008728F5">
      <w:pPr>
        <w:shd w:val="clear" w:color="auto" w:fill="FFFFFF"/>
        <w:spacing w:after="0"/>
        <w:textAlignment w:val="baseline"/>
        <w:rPr>
          <w:rFonts w:ascii="Times New Roman" w:eastAsia="Times New Roman" w:hAnsi="Times New Roman" w:cs="Times New Roman"/>
          <w:color w:val="111111"/>
          <w:sz w:val="24"/>
          <w:szCs w:val="24"/>
        </w:rPr>
      </w:pPr>
    </w:p>
    <w:p w14:paraId="2A4CB744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0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45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6478AC" w:rsidRPr="00B41BF4" w14:paraId="2A4CB748" w14:textId="77777777" w:rsidTr="006478AC">
        <w:tc>
          <w:tcPr>
            <w:tcW w:w="533" w:type="dxa"/>
          </w:tcPr>
          <w:p w14:paraId="2A4CB746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747" w14:textId="77777777" w:rsidR="006478AC" w:rsidRPr="00B41BF4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1180" w:dyaOrig="420" w14:anchorId="2A4CCC95">
                <v:shape id="_x0000_i1134" type="#_x0000_t75" style="width:58.85pt;height:19.75pt" o:ole="">
                  <v:imagedata r:id="rId208" o:title=""/>
                </v:shape>
                <o:OLEObject Type="Embed" ProgID="Equation.3" ShapeID="_x0000_i1134" DrawAspect="Content" ObjectID="_1759074489" r:id="rId209"/>
              </w:object>
            </w:r>
            <w:r w:rsidR="006478AC" w:rsidRPr="00B41BF4">
              <w:rPr>
                <w:rFonts w:ascii="Times New Roman" w:hAnsi="Times New Roman" w:cs="Times New Roman"/>
                <w:sz w:val="28"/>
                <w:szCs w:val="28"/>
              </w:rPr>
              <w:t>функциясының</w:t>
            </w:r>
            <w:r w:rsidR="006478AC"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6478AC" w:rsidRPr="00B41BF4">
              <w:rPr>
                <w:rFonts w:ascii="Times New Roman" w:hAnsi="Times New Roman" w:cs="Times New Roman"/>
                <w:sz w:val="28"/>
                <w:szCs w:val="28"/>
              </w:rPr>
              <w:t>анықталу</w:t>
            </w:r>
            <w:r w:rsidR="006478AC"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6478AC" w:rsidRPr="00B41BF4">
              <w:rPr>
                <w:rFonts w:ascii="Times New Roman" w:hAnsi="Times New Roman" w:cs="Times New Roman"/>
                <w:sz w:val="28"/>
                <w:szCs w:val="28"/>
              </w:rPr>
              <w:t>облысын</w:t>
            </w:r>
            <w:r w:rsidR="006478AC"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C47BA6">
              <w:rPr>
                <w:rFonts w:ascii="Times New Roman" w:hAnsi="Times New Roman" w:cs="Times New Roman"/>
                <w:sz w:val="28"/>
                <w:szCs w:val="28"/>
              </w:rPr>
              <w:t>табыңыз</w:t>
            </w:r>
          </w:p>
        </w:tc>
      </w:tr>
      <w:tr w:rsidR="006478AC" w:rsidRPr="00B41BF4" w14:paraId="2A4CB74B" w14:textId="77777777" w:rsidTr="006478AC">
        <w:tc>
          <w:tcPr>
            <w:tcW w:w="533" w:type="dxa"/>
          </w:tcPr>
          <w:p w14:paraId="2A4CB749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4A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0;1] </w:t>
            </w:r>
          </w:p>
        </w:tc>
      </w:tr>
      <w:tr w:rsidR="006478AC" w:rsidRPr="00B41BF4" w14:paraId="2A4CB74E" w14:textId="77777777" w:rsidTr="006478AC">
        <w:tc>
          <w:tcPr>
            <w:tcW w:w="533" w:type="dxa"/>
          </w:tcPr>
          <w:p w14:paraId="2A4CB74C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74D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-1;1] </w:t>
            </w:r>
          </w:p>
        </w:tc>
      </w:tr>
      <w:tr w:rsidR="006478AC" w:rsidRPr="00B41BF4" w14:paraId="2A4CB751" w14:textId="77777777" w:rsidTr="006478AC">
        <w:tc>
          <w:tcPr>
            <w:tcW w:w="533" w:type="dxa"/>
          </w:tcPr>
          <w:p w14:paraId="2A4CB74F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50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0;2] </w:t>
            </w:r>
          </w:p>
        </w:tc>
      </w:tr>
      <w:tr w:rsidR="006478AC" w:rsidRPr="00B41BF4" w14:paraId="2A4CB754" w14:textId="77777777" w:rsidTr="006478AC">
        <w:tc>
          <w:tcPr>
            <w:tcW w:w="533" w:type="dxa"/>
          </w:tcPr>
          <w:p w14:paraId="2A4CB752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53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-1;0] </w:t>
            </w:r>
          </w:p>
        </w:tc>
      </w:tr>
      <w:tr w:rsidR="006478AC" w:rsidRPr="00B41BF4" w14:paraId="2A4CB757" w14:textId="77777777" w:rsidTr="006478AC">
        <w:tc>
          <w:tcPr>
            <w:tcW w:w="533" w:type="dxa"/>
          </w:tcPr>
          <w:p w14:paraId="2A4CB755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56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-2;2] </w:t>
            </w:r>
          </w:p>
        </w:tc>
      </w:tr>
      <w:tr w:rsidR="006478AC" w:rsidRPr="00B41BF4" w14:paraId="2A4CB75A" w14:textId="77777777" w:rsidTr="006478AC">
        <w:tc>
          <w:tcPr>
            <w:tcW w:w="533" w:type="dxa"/>
          </w:tcPr>
          <w:p w14:paraId="2A4CB758" w14:textId="77777777" w:rsidR="006478AC" w:rsidRPr="003B2DD2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B2DD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759" w14:textId="77777777" w:rsidR="006478AC" w:rsidRPr="003B2DD2" w:rsidRDefault="003B2DD2" w:rsidP="003B2DD2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1≤x≤1</m:t>
                </m:r>
              </m:oMath>
            </m:oMathPara>
          </w:p>
        </w:tc>
      </w:tr>
      <w:tr w:rsidR="006478AC" w:rsidRPr="00B41BF4" w14:paraId="2A4CB75E" w14:textId="77777777" w:rsidTr="006478AC">
        <w:tc>
          <w:tcPr>
            <w:tcW w:w="533" w:type="dxa"/>
          </w:tcPr>
          <w:p w14:paraId="2A4CB75B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5C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-1;2] </w:t>
            </w:r>
          </w:p>
          <w:p w14:paraId="2A4CB75D" w14:textId="77777777" w:rsidR="006478AC" w:rsidRPr="00B41BF4" w:rsidRDefault="006478AC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478AC" w:rsidRPr="00B41BF4" w14:paraId="2A4CB761" w14:textId="77777777" w:rsidTr="006478AC">
        <w:tc>
          <w:tcPr>
            <w:tcW w:w="533" w:type="dxa"/>
          </w:tcPr>
          <w:p w14:paraId="2A4CB75F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60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1;2] </w:t>
            </w:r>
          </w:p>
        </w:tc>
      </w:tr>
    </w:tbl>
    <w:p w14:paraId="2A4CB762" w14:textId="77777777" w:rsidR="00102556" w:rsidRPr="00B41BF4" w:rsidRDefault="00102556" w:rsidP="008728F5">
      <w:pPr>
        <w:shd w:val="clear" w:color="auto" w:fill="FFFFFF"/>
        <w:spacing w:after="0"/>
        <w:textAlignment w:val="baseline"/>
        <w:rPr>
          <w:rFonts w:ascii="Times New Roman" w:eastAsia="Times New Roman" w:hAnsi="Times New Roman" w:cs="Times New Roman"/>
          <w:color w:val="111111"/>
          <w:sz w:val="24"/>
          <w:szCs w:val="24"/>
        </w:rPr>
      </w:pPr>
    </w:p>
    <w:p w14:paraId="2A4CB763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1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64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606BEB" w:rsidRPr="00B41BF4" w14:paraId="2A4CB767" w14:textId="77777777" w:rsidTr="00606BEB">
        <w:tc>
          <w:tcPr>
            <w:tcW w:w="533" w:type="dxa"/>
          </w:tcPr>
          <w:p w14:paraId="2A4CB765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766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bookmarkStart w:id="16" w:name="_Hlk124840864"/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Амалдарды орында: </w:t>
            </w:r>
            <w:r w:rsidR="008C7B72" w:rsidRPr="00B41BF4">
              <w:rPr>
                <w:rFonts w:ascii="Times New Roman" w:hAnsi="Times New Roman" w:cs="Times New Roman"/>
                <w:noProof/>
                <w:position w:val="-5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54"/>
                <w:sz w:val="28"/>
                <w:szCs w:val="28"/>
                <w:lang w:val="kk-KZ"/>
              </w:rPr>
              <w:object w:dxaOrig="2260" w:dyaOrig="980" w14:anchorId="2A4CCC96">
                <v:shape id="_x0000_i1135" type="#_x0000_t75" style="width:112.7pt;height:49.25pt" o:ole="">
                  <v:imagedata r:id="rId210" o:title=""/>
                </v:shape>
                <o:OLEObject Type="Embed" ProgID="Equation.3" ShapeID="_x0000_i1135" DrawAspect="Content" ObjectID="_1759074490" r:id="rId211"/>
              </w:object>
            </w:r>
            <w:bookmarkEnd w:id="16"/>
          </w:p>
        </w:tc>
      </w:tr>
      <w:tr w:rsidR="00606BEB" w:rsidRPr="00B41BF4" w14:paraId="2A4CB76A" w14:textId="77777777" w:rsidTr="00606BEB">
        <w:tc>
          <w:tcPr>
            <w:tcW w:w="533" w:type="dxa"/>
          </w:tcPr>
          <w:p w14:paraId="2A4CB768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69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,27</w:t>
            </w:r>
          </w:p>
        </w:tc>
      </w:tr>
      <w:tr w:rsidR="00606BEB" w:rsidRPr="00B41BF4" w14:paraId="2A4CB76D" w14:textId="77777777" w:rsidTr="00606BEB">
        <w:tc>
          <w:tcPr>
            <w:tcW w:w="533" w:type="dxa"/>
          </w:tcPr>
          <w:p w14:paraId="2A4CB76B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6C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,26</w:t>
            </w:r>
          </w:p>
        </w:tc>
      </w:tr>
      <w:tr w:rsidR="00606BEB" w:rsidRPr="00B41BF4" w14:paraId="2A4CB770" w14:textId="77777777" w:rsidTr="00606BEB">
        <w:tc>
          <w:tcPr>
            <w:tcW w:w="533" w:type="dxa"/>
          </w:tcPr>
          <w:p w14:paraId="2A4CB76E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6F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,22</w:t>
            </w:r>
          </w:p>
        </w:tc>
      </w:tr>
      <w:tr w:rsidR="00606BEB" w:rsidRPr="00B41BF4" w14:paraId="2A4CB773" w14:textId="77777777" w:rsidTr="00606BEB">
        <w:tc>
          <w:tcPr>
            <w:tcW w:w="533" w:type="dxa"/>
          </w:tcPr>
          <w:p w14:paraId="2A4CB771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72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6,24</w:t>
            </w:r>
          </w:p>
        </w:tc>
      </w:tr>
      <w:tr w:rsidR="00606BEB" w:rsidRPr="00B41BF4" w14:paraId="2A4CB776" w14:textId="77777777" w:rsidTr="00606BEB">
        <w:tc>
          <w:tcPr>
            <w:tcW w:w="533" w:type="dxa"/>
          </w:tcPr>
          <w:p w14:paraId="2A4CB774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775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bookmarkStart w:id="17" w:name="_Hlk124840896"/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6,25</w:t>
            </w:r>
            <w:bookmarkEnd w:id="17"/>
          </w:p>
        </w:tc>
      </w:tr>
      <w:tr w:rsidR="00606BEB" w:rsidRPr="00B41BF4" w14:paraId="2A4CB779" w14:textId="77777777" w:rsidTr="00606BEB">
        <w:tc>
          <w:tcPr>
            <w:tcW w:w="533" w:type="dxa"/>
          </w:tcPr>
          <w:p w14:paraId="2A4CB777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78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6,26</w:t>
            </w:r>
          </w:p>
        </w:tc>
      </w:tr>
      <w:tr w:rsidR="00606BEB" w:rsidRPr="00B41BF4" w14:paraId="2A4CB77C" w14:textId="77777777" w:rsidTr="00606BEB">
        <w:tc>
          <w:tcPr>
            <w:tcW w:w="533" w:type="dxa"/>
          </w:tcPr>
          <w:p w14:paraId="2A4CB77A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77B" w14:textId="77777777" w:rsidR="00606BEB" w:rsidRPr="00B41BF4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560" w:dyaOrig="620" w14:anchorId="2A4CCC97">
                <v:shape id="_x0000_i1136" type="#_x0000_t75" style="width:27.55pt;height:30.6pt" o:ole="">
                  <v:imagedata r:id="rId212" o:title=""/>
                </v:shape>
                <o:OLEObject Type="Embed" ProgID="Equation.3" ShapeID="_x0000_i1136" DrawAspect="Content" ObjectID="_1759074491" r:id="rId213"/>
              </w:object>
            </w:r>
          </w:p>
        </w:tc>
      </w:tr>
      <w:tr w:rsidR="00606BEB" w:rsidRPr="00B41BF4" w14:paraId="2A4CB77F" w14:textId="77777777" w:rsidTr="00606BEB">
        <w:tc>
          <w:tcPr>
            <w:tcW w:w="533" w:type="dxa"/>
          </w:tcPr>
          <w:p w14:paraId="2A4CB77D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77E" w14:textId="77777777" w:rsidR="00606BEB" w:rsidRPr="00B41BF4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560" w:dyaOrig="620" w14:anchorId="2A4CCC98">
                <v:shape id="_x0000_i1137" type="#_x0000_t75" style="width:27.55pt;height:30.6pt" o:ole="">
                  <v:imagedata r:id="rId214" o:title=""/>
                </v:shape>
                <o:OLEObject Type="Embed" ProgID="Equation.3" ShapeID="_x0000_i1137" DrawAspect="Content" ObjectID="_1759074492" r:id="rId215"/>
              </w:object>
            </w:r>
          </w:p>
        </w:tc>
      </w:tr>
    </w:tbl>
    <w:p w14:paraId="2A4CB780" w14:textId="77777777" w:rsidR="00102556" w:rsidRPr="00B41BF4" w:rsidRDefault="00102556" w:rsidP="008728F5">
      <w:pPr>
        <w:shd w:val="clear" w:color="auto" w:fill="FFFFFF"/>
        <w:spacing w:after="0"/>
        <w:textAlignment w:val="baseline"/>
        <w:rPr>
          <w:rFonts w:ascii="Times New Roman" w:eastAsia="Times New Roman" w:hAnsi="Times New Roman" w:cs="Times New Roman"/>
          <w:color w:val="111111"/>
          <w:sz w:val="24"/>
          <w:szCs w:val="24"/>
        </w:rPr>
      </w:pPr>
    </w:p>
    <w:p w14:paraId="2A4CB781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2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8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7890"/>
      </w:tblGrid>
      <w:tr w:rsidR="00C03B82" w:rsidRPr="00B41BF4" w14:paraId="2A4CB785" w14:textId="77777777" w:rsidTr="00921B0D">
        <w:trPr>
          <w:trHeight w:val="480"/>
        </w:trPr>
        <w:tc>
          <w:tcPr>
            <w:tcW w:w="574" w:type="dxa"/>
          </w:tcPr>
          <w:p w14:paraId="2A4CB783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7890" w:type="dxa"/>
          </w:tcPr>
          <w:p w14:paraId="2A4CB784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 төртбұрыштың қабырғалары 3: 4 және оның диагоналы 50 см. Тік төртбұрыштың периметрін табыңыз</w:t>
            </w:r>
          </w:p>
        </w:tc>
      </w:tr>
      <w:tr w:rsidR="00C03B82" w:rsidRPr="00B41BF4" w14:paraId="2A4CB788" w14:textId="77777777" w:rsidTr="00921B0D">
        <w:trPr>
          <w:trHeight w:val="280"/>
        </w:trPr>
        <w:tc>
          <w:tcPr>
            <w:tcW w:w="574" w:type="dxa"/>
          </w:tcPr>
          <w:p w14:paraId="2A4CB786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0" w:type="dxa"/>
          </w:tcPr>
          <w:p w14:paraId="2A4CB787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 дм</w:t>
            </w:r>
          </w:p>
        </w:tc>
      </w:tr>
      <w:tr w:rsidR="00C03B82" w:rsidRPr="00B41BF4" w14:paraId="2A4CB78B" w14:textId="77777777" w:rsidTr="00921B0D">
        <w:trPr>
          <w:trHeight w:val="271"/>
        </w:trPr>
        <w:tc>
          <w:tcPr>
            <w:tcW w:w="574" w:type="dxa"/>
          </w:tcPr>
          <w:p w14:paraId="2A4CB789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8A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 дм</w:t>
            </w:r>
          </w:p>
        </w:tc>
      </w:tr>
      <w:tr w:rsidR="00C03B82" w:rsidRPr="00B41BF4" w14:paraId="2A4CB78E" w14:textId="77777777" w:rsidTr="00921B0D">
        <w:trPr>
          <w:trHeight w:val="274"/>
        </w:trPr>
        <w:tc>
          <w:tcPr>
            <w:tcW w:w="574" w:type="dxa"/>
          </w:tcPr>
          <w:p w14:paraId="2A4CB78C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0" w:type="dxa"/>
          </w:tcPr>
          <w:p w14:paraId="2A4CB78D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0 см</w:t>
            </w:r>
          </w:p>
        </w:tc>
      </w:tr>
      <w:tr w:rsidR="00C03B82" w:rsidRPr="00B41BF4" w14:paraId="2A4CB791" w14:textId="77777777" w:rsidTr="00921B0D">
        <w:trPr>
          <w:trHeight w:val="264"/>
        </w:trPr>
        <w:tc>
          <w:tcPr>
            <w:tcW w:w="574" w:type="dxa"/>
          </w:tcPr>
          <w:p w14:paraId="2A4CB78F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90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0 см</w:t>
            </w:r>
          </w:p>
        </w:tc>
      </w:tr>
      <w:tr w:rsidR="00C03B82" w:rsidRPr="00B41BF4" w14:paraId="2A4CB794" w14:textId="77777777" w:rsidTr="00921B0D">
        <w:trPr>
          <w:trHeight w:val="268"/>
        </w:trPr>
        <w:tc>
          <w:tcPr>
            <w:tcW w:w="574" w:type="dxa"/>
          </w:tcPr>
          <w:p w14:paraId="2A4CB792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93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3 см</w:t>
            </w:r>
          </w:p>
        </w:tc>
      </w:tr>
      <w:tr w:rsidR="00C03B82" w:rsidRPr="00B41BF4" w14:paraId="2A4CB797" w14:textId="77777777" w:rsidTr="00921B0D">
        <w:trPr>
          <w:trHeight w:val="268"/>
        </w:trPr>
        <w:tc>
          <w:tcPr>
            <w:tcW w:w="574" w:type="dxa"/>
          </w:tcPr>
          <w:p w14:paraId="2A4CB795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96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0 см</w:t>
            </w:r>
          </w:p>
        </w:tc>
      </w:tr>
      <w:tr w:rsidR="00C03B82" w:rsidRPr="00B41BF4" w14:paraId="2A4CB79A" w14:textId="77777777" w:rsidTr="00921B0D">
        <w:trPr>
          <w:trHeight w:val="268"/>
        </w:trPr>
        <w:tc>
          <w:tcPr>
            <w:tcW w:w="574" w:type="dxa"/>
          </w:tcPr>
          <w:p w14:paraId="2A4CB798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99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0 см</w:t>
            </w:r>
          </w:p>
        </w:tc>
      </w:tr>
      <w:tr w:rsidR="00C03B82" w:rsidRPr="00B41BF4" w14:paraId="2A4CB79D" w14:textId="77777777" w:rsidTr="00921B0D">
        <w:trPr>
          <w:trHeight w:val="268"/>
        </w:trPr>
        <w:tc>
          <w:tcPr>
            <w:tcW w:w="574" w:type="dxa"/>
          </w:tcPr>
          <w:p w14:paraId="2A4CB79B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9C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0 см</w:t>
            </w:r>
          </w:p>
        </w:tc>
      </w:tr>
    </w:tbl>
    <w:p w14:paraId="2A4CB79E" w14:textId="77777777" w:rsidR="00102556" w:rsidRPr="00B41BF4" w:rsidRDefault="00102556" w:rsidP="008728F5">
      <w:pPr>
        <w:shd w:val="clear" w:color="auto" w:fill="FFFFFF"/>
        <w:spacing w:after="0"/>
        <w:textAlignment w:val="baseline"/>
        <w:rPr>
          <w:rFonts w:ascii="Times New Roman" w:eastAsia="Times New Roman" w:hAnsi="Times New Roman" w:cs="Times New Roman"/>
          <w:color w:val="111111"/>
          <w:sz w:val="24"/>
          <w:szCs w:val="24"/>
        </w:rPr>
      </w:pPr>
    </w:p>
    <w:p w14:paraId="2A4CB79F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3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A0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7890"/>
      </w:tblGrid>
      <w:tr w:rsidR="00C03B82" w:rsidRPr="00B41BF4" w14:paraId="2A4CB7A3" w14:textId="77777777" w:rsidTr="00921B0D">
        <w:trPr>
          <w:trHeight w:val="480"/>
        </w:trPr>
        <w:tc>
          <w:tcPr>
            <w:tcW w:w="574" w:type="dxa"/>
          </w:tcPr>
          <w:p w14:paraId="2A4CB7A1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7890" w:type="dxa"/>
          </w:tcPr>
          <w:p w14:paraId="2A4CB7A2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 трапецияға іштей сызылған, орта сызығы 10 см. Трапецияның периметрін табыңыз</w:t>
            </w:r>
          </w:p>
        </w:tc>
      </w:tr>
      <w:tr w:rsidR="00C03B82" w:rsidRPr="00B41BF4" w14:paraId="2A4CB7A6" w14:textId="77777777" w:rsidTr="00921B0D">
        <w:trPr>
          <w:trHeight w:val="274"/>
        </w:trPr>
        <w:tc>
          <w:tcPr>
            <w:tcW w:w="574" w:type="dxa"/>
          </w:tcPr>
          <w:p w14:paraId="2A4CB7A4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0" w:type="dxa"/>
          </w:tcPr>
          <w:p w14:paraId="2A4CB7A5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0 см</w:t>
            </w:r>
          </w:p>
        </w:tc>
      </w:tr>
      <w:tr w:rsidR="00C03B82" w:rsidRPr="00B41BF4" w14:paraId="2A4CB7A9" w14:textId="77777777" w:rsidTr="00921B0D">
        <w:trPr>
          <w:trHeight w:val="264"/>
        </w:trPr>
        <w:tc>
          <w:tcPr>
            <w:tcW w:w="574" w:type="dxa"/>
          </w:tcPr>
          <w:p w14:paraId="2A4CB7A7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A8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6 см</w:t>
            </w:r>
          </w:p>
        </w:tc>
      </w:tr>
      <w:tr w:rsidR="00C03B82" w:rsidRPr="00B41BF4" w14:paraId="2A4CB7AC" w14:textId="77777777" w:rsidTr="00921B0D">
        <w:trPr>
          <w:trHeight w:val="267"/>
        </w:trPr>
        <w:tc>
          <w:tcPr>
            <w:tcW w:w="574" w:type="dxa"/>
          </w:tcPr>
          <w:p w14:paraId="2A4CB7AA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0" w:type="dxa"/>
          </w:tcPr>
          <w:p w14:paraId="2A4CB7AB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дм</w:t>
            </w:r>
          </w:p>
        </w:tc>
      </w:tr>
      <w:tr w:rsidR="00C03B82" w:rsidRPr="00B41BF4" w14:paraId="2A4CB7AF" w14:textId="77777777" w:rsidTr="00921B0D">
        <w:trPr>
          <w:trHeight w:val="272"/>
        </w:trPr>
        <w:tc>
          <w:tcPr>
            <w:tcW w:w="574" w:type="dxa"/>
          </w:tcPr>
          <w:p w14:paraId="2A4CB7AD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AE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дм</w:t>
            </w:r>
          </w:p>
        </w:tc>
      </w:tr>
      <w:tr w:rsidR="00C03B82" w:rsidRPr="00B41BF4" w14:paraId="2A4CB7B2" w14:textId="77777777" w:rsidTr="00921B0D">
        <w:trPr>
          <w:trHeight w:val="261"/>
        </w:trPr>
        <w:tc>
          <w:tcPr>
            <w:tcW w:w="574" w:type="dxa"/>
          </w:tcPr>
          <w:p w14:paraId="2A4CB7B0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B1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0 см</w:t>
            </w:r>
          </w:p>
        </w:tc>
      </w:tr>
      <w:tr w:rsidR="00C03B82" w:rsidRPr="00B41BF4" w14:paraId="2A4CB7B5" w14:textId="77777777" w:rsidTr="00921B0D">
        <w:trPr>
          <w:trHeight w:val="261"/>
        </w:trPr>
        <w:tc>
          <w:tcPr>
            <w:tcW w:w="574" w:type="dxa"/>
          </w:tcPr>
          <w:p w14:paraId="2A4CB7B3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B4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 см</w:t>
            </w:r>
          </w:p>
        </w:tc>
      </w:tr>
      <w:tr w:rsidR="00C03B82" w:rsidRPr="00B41BF4" w14:paraId="2A4CB7B8" w14:textId="77777777" w:rsidTr="00921B0D">
        <w:trPr>
          <w:trHeight w:val="261"/>
        </w:trPr>
        <w:tc>
          <w:tcPr>
            <w:tcW w:w="574" w:type="dxa"/>
          </w:tcPr>
          <w:p w14:paraId="2A4CB7B6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B7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7 см</w:t>
            </w:r>
          </w:p>
        </w:tc>
      </w:tr>
      <w:tr w:rsidR="00C03B82" w:rsidRPr="00B41BF4" w14:paraId="2A4CB7BB" w14:textId="77777777" w:rsidTr="00921B0D">
        <w:trPr>
          <w:trHeight w:val="261"/>
        </w:trPr>
        <w:tc>
          <w:tcPr>
            <w:tcW w:w="574" w:type="dxa"/>
          </w:tcPr>
          <w:p w14:paraId="2A4CB7B9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BA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1 см</w:t>
            </w:r>
          </w:p>
        </w:tc>
      </w:tr>
    </w:tbl>
    <w:p w14:paraId="2A4CB7BC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7BD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4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BE" w14:textId="77777777" w:rsidR="00C03B82" w:rsidRDefault="00C03B82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C03B82" w:rsidRPr="00B41BF4" w14:paraId="2A4CB7C1" w14:textId="77777777" w:rsidTr="00921B0D">
        <w:trPr>
          <w:trHeight w:val="295"/>
        </w:trPr>
        <w:tc>
          <w:tcPr>
            <w:tcW w:w="559" w:type="dxa"/>
          </w:tcPr>
          <w:p w14:paraId="2A4CB7BF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B7C0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 үшбұрышының </w:t>
            </w:r>
            <w:r w:rsidRPr="00B41BF4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45°,    ∠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=15°,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B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4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rad>
            </m:oMath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см. АС-ны табыңыз</w:t>
            </w:r>
          </w:p>
        </w:tc>
      </w:tr>
      <w:tr w:rsidR="00C03B82" w:rsidRPr="00B41BF4" w14:paraId="2A4CB7C4" w14:textId="77777777" w:rsidTr="00921B0D">
        <w:tc>
          <w:tcPr>
            <w:tcW w:w="559" w:type="dxa"/>
          </w:tcPr>
          <w:p w14:paraId="2A4CB7C2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B7C3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 см</w:t>
            </w:r>
          </w:p>
        </w:tc>
      </w:tr>
      <w:tr w:rsidR="00C03B82" w:rsidRPr="00B41BF4" w14:paraId="2A4CB7C7" w14:textId="77777777" w:rsidTr="00921B0D">
        <w:tc>
          <w:tcPr>
            <w:tcW w:w="559" w:type="dxa"/>
          </w:tcPr>
          <w:p w14:paraId="2A4CB7C5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7C6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 см</w:t>
            </w:r>
          </w:p>
        </w:tc>
      </w:tr>
      <w:tr w:rsidR="00C03B82" w:rsidRPr="00B41BF4" w14:paraId="2A4CB7CA" w14:textId="77777777" w:rsidTr="00921B0D">
        <w:trPr>
          <w:trHeight w:val="323"/>
        </w:trPr>
        <w:tc>
          <w:tcPr>
            <w:tcW w:w="559" w:type="dxa"/>
          </w:tcPr>
          <w:p w14:paraId="2A4CB7C8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7C9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C03B82" w:rsidRPr="00B41BF4" w14:paraId="2A4CB7CD" w14:textId="77777777" w:rsidTr="00921B0D">
        <w:tc>
          <w:tcPr>
            <w:tcW w:w="559" w:type="dxa"/>
          </w:tcPr>
          <w:p w14:paraId="2A4CB7CB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7CC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  <w:tr w:rsidR="00C03B82" w:rsidRPr="00B41BF4" w14:paraId="2A4CB7D0" w14:textId="77777777" w:rsidTr="00921B0D">
        <w:tc>
          <w:tcPr>
            <w:tcW w:w="559" w:type="dxa"/>
          </w:tcPr>
          <w:p w14:paraId="2A4CB7CE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B7CF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  <w:tr w:rsidR="00C03B82" w:rsidRPr="00B41BF4" w14:paraId="2A4CB7D3" w14:textId="77777777" w:rsidTr="00921B0D">
        <w:tc>
          <w:tcPr>
            <w:tcW w:w="559" w:type="dxa"/>
          </w:tcPr>
          <w:p w14:paraId="2A4CB7D1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7D2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 см</w:t>
            </w:r>
          </w:p>
        </w:tc>
      </w:tr>
      <w:tr w:rsidR="00C03B82" w:rsidRPr="00B41BF4" w14:paraId="2A4CB7D6" w14:textId="77777777" w:rsidTr="00921B0D">
        <w:tc>
          <w:tcPr>
            <w:tcW w:w="559" w:type="dxa"/>
          </w:tcPr>
          <w:p w14:paraId="2A4CB7D4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7D5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 см</w:t>
            </w:r>
          </w:p>
        </w:tc>
      </w:tr>
      <w:tr w:rsidR="00C03B82" w:rsidRPr="00B41BF4" w14:paraId="2A4CB7D9" w14:textId="77777777" w:rsidTr="00921B0D">
        <w:tc>
          <w:tcPr>
            <w:tcW w:w="559" w:type="dxa"/>
          </w:tcPr>
          <w:p w14:paraId="2A4CB7D7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7D8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</w:tbl>
    <w:p w14:paraId="2A4CB7DA" w14:textId="77777777" w:rsidR="00C03B82" w:rsidRPr="00B41BF4" w:rsidRDefault="00C03B82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7DB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7DC" w14:textId="77777777" w:rsidR="00546E9F" w:rsidRDefault="00546E9F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5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D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C03B82" w:rsidRPr="00B41BF4" w14:paraId="2A4CB7E0" w14:textId="77777777" w:rsidTr="00921B0D">
        <w:trPr>
          <w:trHeight w:val="558"/>
        </w:trPr>
        <w:tc>
          <w:tcPr>
            <w:tcW w:w="453" w:type="dxa"/>
          </w:tcPr>
          <w:p w14:paraId="2A4CB7DE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7DF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A=3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° ,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B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6 д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 болатын АВС тік бұрышты үшбұрышына сырттай сызы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лған шеңбердің радиусын табыңыз</w:t>
            </w:r>
          </w:p>
        </w:tc>
      </w:tr>
      <w:tr w:rsidR="00C03B82" w:rsidRPr="00B41BF4" w14:paraId="2A4CB7E3" w14:textId="77777777" w:rsidTr="00921B0D">
        <w:tc>
          <w:tcPr>
            <w:tcW w:w="453" w:type="dxa"/>
          </w:tcPr>
          <w:p w14:paraId="2A4CB7E1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7E2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дм</w:t>
            </w:r>
          </w:p>
        </w:tc>
      </w:tr>
      <w:tr w:rsidR="00C03B82" w:rsidRPr="00B41BF4" w14:paraId="2A4CB7E6" w14:textId="77777777" w:rsidTr="00921B0D">
        <w:tc>
          <w:tcPr>
            <w:tcW w:w="453" w:type="dxa"/>
          </w:tcPr>
          <w:p w14:paraId="2A4CB7E4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7E5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дм</w:t>
            </w:r>
          </w:p>
        </w:tc>
      </w:tr>
      <w:tr w:rsidR="00C03B82" w:rsidRPr="00B41BF4" w14:paraId="2A4CB7E9" w14:textId="77777777" w:rsidTr="00921B0D">
        <w:tc>
          <w:tcPr>
            <w:tcW w:w="453" w:type="dxa"/>
          </w:tcPr>
          <w:p w14:paraId="2A4CB7E7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7E8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0 см</w:t>
            </w:r>
          </w:p>
        </w:tc>
      </w:tr>
      <w:tr w:rsidR="00C03B82" w:rsidRPr="00B41BF4" w14:paraId="2A4CB7EC" w14:textId="77777777" w:rsidTr="00921B0D">
        <w:tc>
          <w:tcPr>
            <w:tcW w:w="453" w:type="dxa"/>
          </w:tcPr>
          <w:p w14:paraId="2A4CB7EA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7EB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0 см</w:t>
            </w:r>
          </w:p>
        </w:tc>
      </w:tr>
      <w:tr w:rsidR="00C03B82" w:rsidRPr="00B41BF4" w14:paraId="2A4CB7EF" w14:textId="77777777" w:rsidTr="00921B0D">
        <w:tc>
          <w:tcPr>
            <w:tcW w:w="453" w:type="dxa"/>
          </w:tcPr>
          <w:p w14:paraId="2A4CB7ED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7EE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5 см</w:t>
            </w:r>
          </w:p>
        </w:tc>
      </w:tr>
      <w:tr w:rsidR="00C03B82" w:rsidRPr="00B41BF4" w14:paraId="2A4CB7F2" w14:textId="77777777" w:rsidTr="00921B0D">
        <w:tc>
          <w:tcPr>
            <w:tcW w:w="453" w:type="dxa"/>
          </w:tcPr>
          <w:p w14:paraId="2A4CB7F0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7F1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0 см</w:t>
            </w:r>
          </w:p>
        </w:tc>
      </w:tr>
      <w:tr w:rsidR="00C03B82" w:rsidRPr="00B41BF4" w14:paraId="2A4CB7F5" w14:textId="77777777" w:rsidTr="00921B0D">
        <w:tc>
          <w:tcPr>
            <w:tcW w:w="453" w:type="dxa"/>
          </w:tcPr>
          <w:p w14:paraId="2A4CB7F3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7F4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5 см</w:t>
            </w:r>
          </w:p>
        </w:tc>
      </w:tr>
      <w:tr w:rsidR="00C03B82" w:rsidRPr="00B41BF4" w14:paraId="2A4CB7F8" w14:textId="77777777" w:rsidTr="00921B0D">
        <w:tc>
          <w:tcPr>
            <w:tcW w:w="453" w:type="dxa"/>
          </w:tcPr>
          <w:p w14:paraId="2A4CB7F6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7F7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0 см</w:t>
            </w:r>
          </w:p>
        </w:tc>
      </w:tr>
    </w:tbl>
    <w:p w14:paraId="2A4CB7F9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7FA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6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FB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EA4" w:rsidRPr="00C17B8E" w14:paraId="2A4CB7FE" w14:textId="77777777" w:rsidTr="00AE2BE1">
        <w:tc>
          <w:tcPr>
            <w:tcW w:w="533" w:type="dxa"/>
          </w:tcPr>
          <w:p w14:paraId="2A4CB7FC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7FD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ңқ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бырғалы үшбүрыштың биіктігі </w:t>
            </w: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cm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</m:oMath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е тең</w:t>
            </w: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Осы үшбұрыштың бір орта сызығын жүргізгенде пайда болған үшбұрыш бөліктерінің аудандарының мәндері бола алатындай сан(дар)ды табыңыз</w:t>
            </w:r>
          </w:p>
        </w:tc>
      </w:tr>
      <w:tr w:rsidR="00D55EA4" w:rsidRPr="00B41BF4" w14:paraId="2A4CB801" w14:textId="77777777" w:rsidTr="00AE2BE1">
        <w:tc>
          <w:tcPr>
            <w:tcW w:w="533" w:type="dxa"/>
          </w:tcPr>
          <w:p w14:paraId="2A4CB7FF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800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 xml:space="preserve">3 </m:t>
                  </m:r>
                </m:e>
              </m:rad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cм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</m:oMath>
          </w:p>
        </w:tc>
      </w:tr>
      <w:tr w:rsidR="00D55EA4" w:rsidRPr="00B41BF4" w14:paraId="2A4CB804" w14:textId="77777777" w:rsidTr="00AE2BE1">
        <w:tc>
          <w:tcPr>
            <w:tcW w:w="533" w:type="dxa"/>
          </w:tcPr>
          <w:p w14:paraId="2A4CB802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803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3</m:t>
                  </m:r>
                </m:e>
              </m:rad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 xml:space="preserve"> cм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</m:oMath>
          </w:p>
        </w:tc>
      </w:tr>
      <w:tr w:rsidR="00D55EA4" w:rsidRPr="00B41BF4" w14:paraId="2A4CB807" w14:textId="77777777" w:rsidTr="00AE2BE1">
        <w:tc>
          <w:tcPr>
            <w:tcW w:w="533" w:type="dxa"/>
          </w:tcPr>
          <w:p w14:paraId="2A4CB805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06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12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 xml:space="preserve">3 </m:t>
                    </m:r>
                  </m:e>
                </m:ra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  <w:tr w:rsidR="00D55EA4" w:rsidRPr="00B41BF4" w14:paraId="2A4CB80A" w14:textId="77777777" w:rsidTr="00AE2BE1">
        <w:tc>
          <w:tcPr>
            <w:tcW w:w="533" w:type="dxa"/>
          </w:tcPr>
          <w:p w14:paraId="2A4CB808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09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1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3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  <w:tr w:rsidR="00D55EA4" w:rsidRPr="00B41BF4" w14:paraId="2A4CB80D" w14:textId="77777777" w:rsidTr="00AE2BE1">
        <w:tc>
          <w:tcPr>
            <w:tcW w:w="533" w:type="dxa"/>
          </w:tcPr>
          <w:p w14:paraId="2A4CB80B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80C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4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 xml:space="preserve">3 </m:t>
                    </m:r>
                  </m:e>
                </m:ra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  <w:tr w:rsidR="00D55EA4" w:rsidRPr="00B41BF4" w14:paraId="2A4CB810" w14:textId="77777777" w:rsidTr="00AE2BE1">
        <w:tc>
          <w:tcPr>
            <w:tcW w:w="533" w:type="dxa"/>
          </w:tcPr>
          <w:p w14:paraId="2A4CB80E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80F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7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 xml:space="preserve">3 </m:t>
                    </m:r>
                  </m:e>
                </m:ra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  <w:tr w:rsidR="00D55EA4" w:rsidRPr="00B41BF4" w14:paraId="2A4CB813" w14:textId="77777777" w:rsidTr="00AE2BE1">
        <w:tc>
          <w:tcPr>
            <w:tcW w:w="533" w:type="dxa"/>
          </w:tcPr>
          <w:p w14:paraId="2A4CB811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812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9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3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  <w:tr w:rsidR="00D55EA4" w:rsidRPr="00B41BF4" w14:paraId="2A4CB816" w14:textId="77777777" w:rsidTr="00AE2BE1">
        <w:tc>
          <w:tcPr>
            <w:tcW w:w="533" w:type="dxa"/>
          </w:tcPr>
          <w:p w14:paraId="2A4CB814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15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15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c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2A4CB817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818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7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19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6F5705" w:rsidRPr="00B41BF4" w14:paraId="2A4CB81C" w14:textId="77777777" w:rsidTr="006F5705">
        <w:tc>
          <w:tcPr>
            <w:tcW w:w="533" w:type="dxa"/>
          </w:tcPr>
          <w:p w14:paraId="2A4CB81A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81B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Теңдеуді шешіңдер: </w:t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1579" w:dyaOrig="340" w14:anchorId="2A4CCC99">
                <v:shape id="_x0000_i1138" type="#_x0000_t75" style="width:79.8pt;height:16.7pt" o:ole="">
                  <v:imagedata r:id="rId216" o:title=""/>
                </v:shape>
                <o:OLEObject Type="Embed" ProgID="Equation.3" ShapeID="_x0000_i1138" DrawAspect="Content" ObjectID="_1759074493" r:id="rId217"/>
              </w:object>
            </w:r>
          </w:p>
        </w:tc>
      </w:tr>
      <w:tr w:rsidR="006F5705" w:rsidRPr="00B41BF4" w14:paraId="2A4CB81F" w14:textId="77777777" w:rsidTr="006F5705">
        <w:tc>
          <w:tcPr>
            <w:tcW w:w="533" w:type="dxa"/>
          </w:tcPr>
          <w:p w14:paraId="2A4CB81D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81E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3,5</w:t>
            </w:r>
          </w:p>
        </w:tc>
      </w:tr>
      <w:tr w:rsidR="006F5705" w:rsidRPr="00B41BF4" w14:paraId="2A4CB822" w14:textId="77777777" w:rsidTr="006F5705">
        <w:tc>
          <w:tcPr>
            <w:tcW w:w="533" w:type="dxa"/>
          </w:tcPr>
          <w:p w14:paraId="2A4CB820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821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2</w:t>
            </w:r>
          </w:p>
        </w:tc>
      </w:tr>
      <w:tr w:rsidR="006F5705" w:rsidRPr="00B41BF4" w14:paraId="2A4CB825" w14:textId="77777777" w:rsidTr="006F5705">
        <w:tc>
          <w:tcPr>
            <w:tcW w:w="533" w:type="dxa"/>
          </w:tcPr>
          <w:p w14:paraId="2A4CB823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824" w14:textId="77777777" w:rsidR="006F570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 w:eastAsia="ko-KR"/>
              </w:rPr>
              <w:object w:dxaOrig="360" w:dyaOrig="620" w14:anchorId="2A4CCC9A">
                <v:shape id="_x0000_i1139" type="#_x0000_t75" style="width:17.95pt;height:30.6pt" o:ole="">
                  <v:imagedata r:id="rId218" o:title=""/>
                </v:shape>
                <o:OLEObject Type="Embed" ProgID="Equation.3" ShapeID="_x0000_i1139" DrawAspect="Content" ObjectID="_1759074494" r:id="rId219"/>
              </w:object>
            </w:r>
          </w:p>
        </w:tc>
      </w:tr>
      <w:tr w:rsidR="006F5705" w:rsidRPr="00B41BF4" w14:paraId="2A4CB828" w14:textId="77777777" w:rsidTr="006F5705">
        <w:tc>
          <w:tcPr>
            <w:tcW w:w="533" w:type="dxa"/>
          </w:tcPr>
          <w:p w14:paraId="2A4CB826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27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0,5</w:t>
            </w:r>
          </w:p>
        </w:tc>
      </w:tr>
      <w:tr w:rsidR="006F5705" w:rsidRPr="00B41BF4" w14:paraId="2A4CB82B" w14:textId="77777777" w:rsidTr="006F5705">
        <w:tc>
          <w:tcPr>
            <w:tcW w:w="533" w:type="dxa"/>
          </w:tcPr>
          <w:p w14:paraId="2A4CB829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2A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7</w:t>
            </w:r>
          </w:p>
        </w:tc>
      </w:tr>
      <w:tr w:rsidR="006F5705" w:rsidRPr="00B41BF4" w14:paraId="2A4CB82E" w14:textId="77777777" w:rsidTr="006F5705">
        <w:tc>
          <w:tcPr>
            <w:tcW w:w="533" w:type="dxa"/>
          </w:tcPr>
          <w:p w14:paraId="2A4CB82C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82D" w14:textId="77777777" w:rsidR="006F570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 w:eastAsia="ko-KR"/>
              </w:rPr>
              <w:object w:dxaOrig="240" w:dyaOrig="620" w14:anchorId="2A4CCC9B">
                <v:shape id="_x0000_i1140" type="#_x0000_t75" style="width:12.1pt;height:30.6pt" o:ole="">
                  <v:imagedata r:id="rId220" o:title=""/>
                </v:shape>
                <o:OLEObject Type="Embed" ProgID="Equation.3" ShapeID="_x0000_i1140" DrawAspect="Content" ObjectID="_1759074495" r:id="rId221"/>
              </w:object>
            </w:r>
          </w:p>
        </w:tc>
      </w:tr>
      <w:tr w:rsidR="006F5705" w:rsidRPr="00B41BF4" w14:paraId="2A4CB831" w14:textId="77777777" w:rsidTr="006F5705">
        <w:tc>
          <w:tcPr>
            <w:tcW w:w="533" w:type="dxa"/>
          </w:tcPr>
          <w:p w14:paraId="2A4CB82F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830" w14:textId="77777777" w:rsidR="006F5705" w:rsidRPr="00B41BF4" w:rsidRDefault="006F5705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6F5705" w:rsidRPr="00B41BF4" w14:paraId="2A4CB834" w14:textId="77777777" w:rsidTr="006F5705">
        <w:tc>
          <w:tcPr>
            <w:tcW w:w="533" w:type="dxa"/>
          </w:tcPr>
          <w:p w14:paraId="2A4CB832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833" w14:textId="77777777" w:rsidR="006F5705" w:rsidRPr="00B41BF4" w:rsidRDefault="006F5705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2A4CB835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36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37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>18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38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8332A6" w:rsidRPr="00B41BF4" w14:paraId="2A4CB83B" w14:textId="77777777" w:rsidTr="00921B0D">
        <w:trPr>
          <w:trHeight w:val="558"/>
        </w:trPr>
        <w:tc>
          <w:tcPr>
            <w:tcW w:w="453" w:type="dxa"/>
          </w:tcPr>
          <w:p w14:paraId="2A4CB839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83A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AB=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   ,∠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=45° 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 АВС тік бұрышты үшбұрышына сырттай сызы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лған шеңбердің радиусын табыңыз</w:t>
            </w:r>
          </w:p>
        </w:tc>
      </w:tr>
      <w:tr w:rsidR="008332A6" w:rsidRPr="00B41BF4" w14:paraId="2A4CB83E" w14:textId="77777777" w:rsidTr="00921B0D">
        <w:tc>
          <w:tcPr>
            <w:tcW w:w="453" w:type="dxa"/>
          </w:tcPr>
          <w:p w14:paraId="2A4CB83C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3D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см</w:t>
            </w:r>
          </w:p>
        </w:tc>
      </w:tr>
      <w:tr w:rsidR="008332A6" w:rsidRPr="00B41BF4" w14:paraId="2A4CB841" w14:textId="77777777" w:rsidTr="00921B0D">
        <w:tc>
          <w:tcPr>
            <w:tcW w:w="453" w:type="dxa"/>
          </w:tcPr>
          <w:p w14:paraId="2A4CB83F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40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8332A6" w:rsidRPr="00B41BF4" w14:paraId="2A4CB844" w14:textId="77777777" w:rsidTr="00921B0D">
        <w:tc>
          <w:tcPr>
            <w:tcW w:w="453" w:type="dxa"/>
          </w:tcPr>
          <w:p w14:paraId="2A4CB842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43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см</w:t>
            </w:r>
          </w:p>
        </w:tc>
      </w:tr>
      <w:tr w:rsidR="008332A6" w:rsidRPr="00B41BF4" w14:paraId="2A4CB847" w14:textId="77777777" w:rsidTr="00921B0D">
        <w:tc>
          <w:tcPr>
            <w:tcW w:w="453" w:type="dxa"/>
          </w:tcPr>
          <w:p w14:paraId="2A4CB845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46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 дм</w:t>
            </w:r>
          </w:p>
        </w:tc>
      </w:tr>
      <w:tr w:rsidR="008332A6" w:rsidRPr="00B41BF4" w14:paraId="2A4CB84A" w14:textId="77777777" w:rsidTr="00921B0D">
        <w:tc>
          <w:tcPr>
            <w:tcW w:w="453" w:type="dxa"/>
          </w:tcPr>
          <w:p w14:paraId="2A4CB848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49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2 дм</w:t>
            </w:r>
          </w:p>
        </w:tc>
      </w:tr>
      <w:tr w:rsidR="008332A6" w:rsidRPr="00B41BF4" w14:paraId="2A4CB84D" w14:textId="77777777" w:rsidTr="00921B0D">
        <w:tc>
          <w:tcPr>
            <w:tcW w:w="453" w:type="dxa"/>
          </w:tcPr>
          <w:p w14:paraId="2A4CB84B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4C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5 см</w:t>
            </w:r>
          </w:p>
        </w:tc>
      </w:tr>
      <w:tr w:rsidR="008332A6" w:rsidRPr="00B41BF4" w14:paraId="2A4CB850" w14:textId="77777777" w:rsidTr="00921B0D">
        <w:tc>
          <w:tcPr>
            <w:tcW w:w="453" w:type="dxa"/>
          </w:tcPr>
          <w:p w14:paraId="2A4CB84E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4F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8332A6" w:rsidRPr="00B41BF4" w14:paraId="2A4CB853" w14:textId="77777777" w:rsidTr="00921B0D">
        <w:tc>
          <w:tcPr>
            <w:tcW w:w="453" w:type="dxa"/>
          </w:tcPr>
          <w:p w14:paraId="2A4CB851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52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</w:tbl>
    <w:p w14:paraId="2A4CB854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5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6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7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8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9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A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B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C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9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5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8332A6" w:rsidRPr="00B41BF4" w14:paraId="2A4CB860" w14:textId="77777777" w:rsidTr="00921B0D">
        <w:trPr>
          <w:trHeight w:val="558"/>
        </w:trPr>
        <w:tc>
          <w:tcPr>
            <w:tcW w:w="421" w:type="dxa"/>
          </w:tcPr>
          <w:p w14:paraId="2A4CB85E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85F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ындағы бұрышы 3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тең және бүйір қабырғасына түсірілген биіктігі 3-см  болатын АВС тең бүйірлі үшбұр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ышының бүйір қабырғасын табыңыз</w:t>
            </w:r>
          </w:p>
        </w:tc>
      </w:tr>
      <w:tr w:rsidR="008332A6" w:rsidRPr="00B41BF4" w14:paraId="2A4CB863" w14:textId="77777777" w:rsidTr="00921B0D">
        <w:tc>
          <w:tcPr>
            <w:tcW w:w="421" w:type="dxa"/>
          </w:tcPr>
          <w:p w14:paraId="2A4CB861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62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4  см</w:t>
            </w:r>
          </w:p>
        </w:tc>
      </w:tr>
      <w:tr w:rsidR="008332A6" w:rsidRPr="00B41BF4" w14:paraId="2A4CB866" w14:textId="77777777" w:rsidTr="00921B0D">
        <w:tc>
          <w:tcPr>
            <w:tcW w:w="421" w:type="dxa"/>
          </w:tcPr>
          <w:p w14:paraId="2A4CB864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65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√3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8332A6" w:rsidRPr="00B41BF4" w14:paraId="2A4CB869" w14:textId="77777777" w:rsidTr="00921B0D">
        <w:tc>
          <w:tcPr>
            <w:tcW w:w="421" w:type="dxa"/>
          </w:tcPr>
          <w:p w14:paraId="2A4CB867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68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√3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8332A6" w:rsidRPr="00B41BF4" w14:paraId="2A4CB86C" w14:textId="77777777" w:rsidTr="00921B0D">
        <w:tc>
          <w:tcPr>
            <w:tcW w:w="421" w:type="dxa"/>
          </w:tcPr>
          <w:p w14:paraId="2A4CB86A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6B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8332A6" w:rsidRPr="00B41BF4" w14:paraId="2A4CB86F" w14:textId="77777777" w:rsidTr="00921B0D">
        <w:tc>
          <w:tcPr>
            <w:tcW w:w="421" w:type="dxa"/>
          </w:tcPr>
          <w:p w14:paraId="2A4CB86D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6E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√3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8332A6" w:rsidRPr="00B41BF4" w14:paraId="2A4CB872" w14:textId="77777777" w:rsidTr="00921B0D">
        <w:tc>
          <w:tcPr>
            <w:tcW w:w="421" w:type="dxa"/>
          </w:tcPr>
          <w:p w14:paraId="2A4CB870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71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 см</w:t>
            </w:r>
          </w:p>
        </w:tc>
      </w:tr>
      <w:tr w:rsidR="008332A6" w:rsidRPr="00B41BF4" w14:paraId="2A4CB875" w14:textId="77777777" w:rsidTr="00921B0D">
        <w:tc>
          <w:tcPr>
            <w:tcW w:w="421" w:type="dxa"/>
          </w:tcPr>
          <w:p w14:paraId="2A4CB873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74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7  см</w:t>
            </w:r>
          </w:p>
        </w:tc>
      </w:tr>
      <w:tr w:rsidR="008332A6" w:rsidRPr="00B41BF4" w14:paraId="2A4CB878" w14:textId="77777777" w:rsidTr="00921B0D">
        <w:tc>
          <w:tcPr>
            <w:tcW w:w="421" w:type="dxa"/>
          </w:tcPr>
          <w:p w14:paraId="2A4CB876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77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 см</w:t>
            </w:r>
          </w:p>
        </w:tc>
      </w:tr>
    </w:tbl>
    <w:p w14:paraId="2A4CB879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87A" w14:textId="77777777" w:rsidR="00546E9F" w:rsidRDefault="00546E9F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0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7B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3228F7" w:rsidRPr="00B41BF4" w14:paraId="2A4CB87E" w14:textId="77777777" w:rsidTr="00921B0D">
        <w:trPr>
          <w:trHeight w:val="558"/>
        </w:trPr>
        <w:tc>
          <w:tcPr>
            <w:tcW w:w="421" w:type="dxa"/>
          </w:tcPr>
          <w:p w14:paraId="2A4CB87C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924" w:type="dxa"/>
          </w:tcPr>
          <w:p w14:paraId="2A4CB87D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Тік төртбұрыштың периметрі 26 см, ал ауданы 42 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420" w:dyaOrig="320" w14:anchorId="2A4CCC9C">
                <v:shape id="_x0000_i1141" type="#_x0000_t75" style="width:21pt;height:16.2pt" o:ole="">
                  <v:imagedata r:id="rId222" o:title=""/>
                </v:shape>
                <o:OLEObject Type="Embed" ProgID="Equation.3" ShapeID="_x0000_i1141" DrawAspect="Content" ObjectID="_1759074496" r:id="rId223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Тік төртбұрыштың  қабырғалары: </w:t>
            </w:r>
          </w:p>
        </w:tc>
      </w:tr>
      <w:tr w:rsidR="003228F7" w:rsidRPr="00B41BF4" w14:paraId="2A4CB881" w14:textId="77777777" w:rsidTr="00921B0D">
        <w:tc>
          <w:tcPr>
            <w:tcW w:w="421" w:type="dxa"/>
          </w:tcPr>
          <w:p w14:paraId="2A4CB87F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80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; 8 см</w:t>
            </w:r>
          </w:p>
        </w:tc>
      </w:tr>
      <w:tr w:rsidR="003228F7" w:rsidRPr="00B41BF4" w14:paraId="2A4CB884" w14:textId="77777777" w:rsidTr="00921B0D">
        <w:tc>
          <w:tcPr>
            <w:tcW w:w="421" w:type="dxa"/>
          </w:tcPr>
          <w:p w14:paraId="2A4CB882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83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; 9 см</w:t>
            </w:r>
          </w:p>
        </w:tc>
      </w:tr>
      <w:tr w:rsidR="003228F7" w:rsidRPr="00B41BF4" w14:paraId="2A4CB887" w14:textId="77777777" w:rsidTr="00921B0D">
        <w:tc>
          <w:tcPr>
            <w:tcW w:w="421" w:type="dxa"/>
          </w:tcPr>
          <w:p w14:paraId="2A4CB885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86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; 7 см</w:t>
            </w:r>
          </w:p>
        </w:tc>
      </w:tr>
      <w:tr w:rsidR="003228F7" w:rsidRPr="00B41BF4" w14:paraId="2A4CB88A" w14:textId="77777777" w:rsidTr="00921B0D">
        <w:tc>
          <w:tcPr>
            <w:tcW w:w="421" w:type="dxa"/>
          </w:tcPr>
          <w:p w14:paraId="2A4CB888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89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; 5 см</w:t>
            </w:r>
          </w:p>
        </w:tc>
      </w:tr>
      <w:tr w:rsidR="003228F7" w:rsidRPr="00B41BF4" w14:paraId="2A4CB88D" w14:textId="77777777" w:rsidTr="00921B0D">
        <w:tc>
          <w:tcPr>
            <w:tcW w:w="421" w:type="dxa"/>
          </w:tcPr>
          <w:p w14:paraId="2A4CB88B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8C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; 7 см</w:t>
            </w:r>
          </w:p>
        </w:tc>
      </w:tr>
      <w:tr w:rsidR="003228F7" w:rsidRPr="00B41BF4" w14:paraId="2A4CB890" w14:textId="77777777" w:rsidTr="00921B0D">
        <w:tc>
          <w:tcPr>
            <w:tcW w:w="421" w:type="dxa"/>
          </w:tcPr>
          <w:p w14:paraId="2A4CB88E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8F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6 дм; 0,7 дм</w:t>
            </w:r>
          </w:p>
        </w:tc>
      </w:tr>
      <w:tr w:rsidR="003228F7" w:rsidRPr="00B41BF4" w14:paraId="2A4CB893" w14:textId="77777777" w:rsidTr="00921B0D">
        <w:tc>
          <w:tcPr>
            <w:tcW w:w="421" w:type="dxa"/>
          </w:tcPr>
          <w:p w14:paraId="2A4CB891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92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см; 5 см</w:t>
            </w:r>
          </w:p>
        </w:tc>
      </w:tr>
      <w:tr w:rsidR="003228F7" w:rsidRPr="00B41BF4" w14:paraId="2A4CB896" w14:textId="77777777" w:rsidTr="00921B0D">
        <w:tc>
          <w:tcPr>
            <w:tcW w:w="421" w:type="dxa"/>
          </w:tcPr>
          <w:p w14:paraId="2A4CB894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95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; 9 см</w:t>
            </w:r>
          </w:p>
        </w:tc>
      </w:tr>
    </w:tbl>
    <w:p w14:paraId="2A4CB897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98" w14:textId="77777777" w:rsidR="003228F7" w:rsidRPr="00B41BF4" w:rsidRDefault="003228F7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99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9A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9B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9C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1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9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3228F7" w:rsidRPr="00B41BF4" w14:paraId="2A4CB8A0" w14:textId="77777777" w:rsidTr="00921B0D">
        <w:trPr>
          <w:trHeight w:val="558"/>
        </w:trPr>
        <w:tc>
          <w:tcPr>
            <w:tcW w:w="559" w:type="dxa"/>
          </w:tcPr>
          <w:p w14:paraId="2A4CB89E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B89F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Үшбұрыштың ұзындығы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5√3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м болатын қабырғасымен іргелес бұрыштары 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және 7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. Осы үшбұрышқа сырттай сызылға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н шеңбердің радиусын анықтаңдар</w:t>
            </w:r>
          </w:p>
        </w:tc>
      </w:tr>
      <w:tr w:rsidR="003228F7" w:rsidRPr="00B41BF4" w14:paraId="2A4CB8A3" w14:textId="77777777" w:rsidTr="00921B0D">
        <w:tc>
          <w:tcPr>
            <w:tcW w:w="559" w:type="dxa"/>
          </w:tcPr>
          <w:p w14:paraId="2A4CB8A1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B8A2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м</w:t>
            </w:r>
          </w:p>
        </w:tc>
      </w:tr>
      <w:tr w:rsidR="003228F7" w:rsidRPr="00B41BF4" w14:paraId="2A4CB8A6" w14:textId="77777777" w:rsidTr="00921B0D">
        <w:tc>
          <w:tcPr>
            <w:tcW w:w="559" w:type="dxa"/>
          </w:tcPr>
          <w:p w14:paraId="2A4CB8A4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8A5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м</w:t>
            </w:r>
          </w:p>
        </w:tc>
      </w:tr>
      <w:tr w:rsidR="003228F7" w:rsidRPr="00B41BF4" w14:paraId="2A4CB8A9" w14:textId="77777777" w:rsidTr="00921B0D">
        <w:tc>
          <w:tcPr>
            <w:tcW w:w="559" w:type="dxa"/>
          </w:tcPr>
          <w:p w14:paraId="2A4CB8A7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8A8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м</w:t>
            </w:r>
          </w:p>
        </w:tc>
      </w:tr>
      <w:tr w:rsidR="003228F7" w:rsidRPr="00B41BF4" w14:paraId="2A4CB8AC" w14:textId="77777777" w:rsidTr="00921B0D">
        <w:tc>
          <w:tcPr>
            <w:tcW w:w="559" w:type="dxa"/>
          </w:tcPr>
          <w:p w14:paraId="2A4CB8AA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B8AB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0 дм</w:t>
            </w:r>
          </w:p>
        </w:tc>
      </w:tr>
      <w:tr w:rsidR="003228F7" w:rsidRPr="00B41BF4" w14:paraId="2A4CB8AF" w14:textId="77777777" w:rsidTr="00921B0D">
        <w:tc>
          <w:tcPr>
            <w:tcW w:w="559" w:type="dxa"/>
          </w:tcPr>
          <w:p w14:paraId="2A4CB8AD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8AE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 дм</w:t>
            </w:r>
          </w:p>
        </w:tc>
      </w:tr>
      <w:tr w:rsidR="003228F7" w:rsidRPr="00B41BF4" w14:paraId="2A4CB8B2" w14:textId="77777777" w:rsidTr="00921B0D">
        <w:tc>
          <w:tcPr>
            <w:tcW w:w="559" w:type="dxa"/>
          </w:tcPr>
          <w:p w14:paraId="2A4CB8B0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8B1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2 дм</w:t>
            </w:r>
          </w:p>
        </w:tc>
      </w:tr>
      <w:tr w:rsidR="003228F7" w:rsidRPr="00B41BF4" w14:paraId="2A4CB8B5" w14:textId="77777777" w:rsidTr="00921B0D">
        <w:tc>
          <w:tcPr>
            <w:tcW w:w="559" w:type="dxa"/>
          </w:tcPr>
          <w:p w14:paraId="2A4CB8B3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8B4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м</w:t>
            </w:r>
          </w:p>
        </w:tc>
      </w:tr>
      <w:tr w:rsidR="003228F7" w:rsidRPr="00B41BF4" w14:paraId="2A4CB8B8" w14:textId="77777777" w:rsidTr="00921B0D">
        <w:tc>
          <w:tcPr>
            <w:tcW w:w="559" w:type="dxa"/>
          </w:tcPr>
          <w:p w14:paraId="2A4CB8B6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8B7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м</w:t>
            </w:r>
          </w:p>
        </w:tc>
      </w:tr>
    </w:tbl>
    <w:p w14:paraId="2A4CB8B9" w14:textId="77777777" w:rsidR="00AC50CF" w:rsidRPr="00B41BF4" w:rsidRDefault="00AC50CF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8BA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BB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BC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2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B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3228F7" w:rsidRPr="00B41BF4" w14:paraId="2A4CB8C0" w14:textId="77777777" w:rsidTr="00921B0D">
        <w:trPr>
          <w:trHeight w:val="558"/>
        </w:trPr>
        <w:tc>
          <w:tcPr>
            <w:tcW w:w="453" w:type="dxa"/>
          </w:tcPr>
          <w:p w14:paraId="2A4CB8BE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8BF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ВС үшбұрыштың ауданы S, AC=b, BC=</w:t>
            </w:r>
            <w:r w:rsidRPr="00B41BF4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болса, онда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∠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-ны табыңдар. S=14, </w:t>
            </w:r>
            <w:r w:rsidRPr="00B41BF4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=7, b=8</w:t>
            </w:r>
          </w:p>
        </w:tc>
      </w:tr>
      <w:tr w:rsidR="003228F7" w:rsidRPr="00B41BF4" w14:paraId="2A4CB8C3" w14:textId="77777777" w:rsidTr="00921B0D">
        <w:tc>
          <w:tcPr>
            <w:tcW w:w="453" w:type="dxa"/>
          </w:tcPr>
          <w:p w14:paraId="2A4CB8C1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C2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3228F7" w:rsidRPr="00B41BF4" w14:paraId="2A4CB8C6" w14:textId="77777777" w:rsidTr="00921B0D">
        <w:tc>
          <w:tcPr>
            <w:tcW w:w="453" w:type="dxa"/>
          </w:tcPr>
          <w:p w14:paraId="2A4CB8C4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C5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3228F7" w:rsidRPr="00B41BF4" w14:paraId="2A4CB8C9" w14:textId="77777777" w:rsidTr="00921B0D">
        <w:tc>
          <w:tcPr>
            <w:tcW w:w="453" w:type="dxa"/>
          </w:tcPr>
          <w:p w14:paraId="2A4CB8C7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C8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3228F7" w:rsidRPr="00B41BF4" w14:paraId="2A4CB8CC" w14:textId="77777777" w:rsidTr="00921B0D">
        <w:tc>
          <w:tcPr>
            <w:tcW w:w="453" w:type="dxa"/>
          </w:tcPr>
          <w:p w14:paraId="2A4CB8CA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CB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3228F7" w:rsidRPr="00B41BF4" w14:paraId="2A4CB8CF" w14:textId="77777777" w:rsidTr="00921B0D">
        <w:tc>
          <w:tcPr>
            <w:tcW w:w="453" w:type="dxa"/>
          </w:tcPr>
          <w:p w14:paraId="2A4CB8CD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CE" w14:textId="77777777" w:rsidR="003228F7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260" w:dyaOrig="620" w14:anchorId="2A4CCC9D">
                <v:shape id="_x0000_i1142" type="#_x0000_t75" style="width:12.6pt;height:30.6pt" o:ole="">
                  <v:imagedata r:id="rId224" o:title=""/>
                </v:shape>
                <o:OLEObject Type="Embed" ProgID="Equation.3" ShapeID="_x0000_i1142" DrawAspect="Content" ObjectID="_1759074497" r:id="rId225"/>
              </w:object>
            </w:r>
          </w:p>
        </w:tc>
      </w:tr>
      <w:tr w:rsidR="003228F7" w:rsidRPr="00B41BF4" w14:paraId="2A4CB8D2" w14:textId="77777777" w:rsidTr="00921B0D">
        <w:tc>
          <w:tcPr>
            <w:tcW w:w="453" w:type="dxa"/>
          </w:tcPr>
          <w:p w14:paraId="2A4CB8D0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D1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3228F7" w:rsidRPr="00B41BF4" w14:paraId="2A4CB8D5" w14:textId="77777777" w:rsidTr="00921B0D">
        <w:tc>
          <w:tcPr>
            <w:tcW w:w="453" w:type="dxa"/>
          </w:tcPr>
          <w:p w14:paraId="2A4CB8D3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D4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3228F7" w:rsidRPr="00B41BF4" w14:paraId="2A4CB8D8" w14:textId="77777777" w:rsidTr="00921B0D">
        <w:tc>
          <w:tcPr>
            <w:tcW w:w="453" w:type="dxa"/>
          </w:tcPr>
          <w:p w14:paraId="2A4CB8D6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D7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</w:tbl>
    <w:p w14:paraId="2A4CB8D9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DA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DB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3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D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E2A46" w:rsidRPr="00B41BF4" w14:paraId="2A4CB8DF" w14:textId="77777777" w:rsidTr="005E2A46">
        <w:tc>
          <w:tcPr>
            <w:tcW w:w="533" w:type="dxa"/>
          </w:tcPr>
          <w:p w14:paraId="2A4CB8DD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8DE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Бөлш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кт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en-GB" w:eastAsia="ko-KR"/>
              </w:rPr>
              <w:t>i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қысқартыңыз: </w:t>
            </w:r>
            <w:r w:rsidR="008C7B72" w:rsidRPr="00B41BF4">
              <w:rPr>
                <w:rFonts w:ascii="Times New Roman" w:hAnsi="Times New Roman" w:cs="Times New Roman"/>
                <w:noProof/>
                <w:position w:val="-36"/>
                <w:sz w:val="28"/>
                <w:szCs w:val="28"/>
                <w:lang w:val="en-GB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36"/>
                <w:sz w:val="28"/>
                <w:szCs w:val="28"/>
                <w:lang w:val="en-GB" w:eastAsia="ko-KR"/>
              </w:rPr>
              <w:object w:dxaOrig="1700" w:dyaOrig="800" w14:anchorId="2A4CCC9E">
                <v:shape id="_x0000_i1143" type="#_x0000_t75" style="width:84.6pt;height:30.6pt" o:ole="" fillcolor="window">
                  <v:imagedata r:id="rId226" o:title=""/>
                </v:shape>
                <o:OLEObject Type="Embed" ProgID="Equation.3" ShapeID="_x0000_i1143" DrawAspect="Content" ObjectID="_1759074498" r:id="rId227"/>
              </w:object>
            </w:r>
          </w:p>
        </w:tc>
      </w:tr>
      <w:tr w:rsidR="005E2A46" w:rsidRPr="00B41BF4" w14:paraId="2A4CB8E2" w14:textId="77777777" w:rsidTr="005E2A46">
        <w:tc>
          <w:tcPr>
            <w:tcW w:w="533" w:type="dxa"/>
          </w:tcPr>
          <w:p w14:paraId="2A4CB8E0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8E1" w14:textId="77777777" w:rsidR="005E2A46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34"/>
                <w:sz w:val="28"/>
                <w:szCs w:val="28"/>
                <w:lang w:val="en-GB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34"/>
                <w:sz w:val="28"/>
                <w:szCs w:val="28"/>
                <w:lang w:val="en-GB" w:eastAsia="ko-KR"/>
              </w:rPr>
              <w:object w:dxaOrig="700" w:dyaOrig="780" w14:anchorId="2A4CCC9F">
                <v:shape id="_x0000_i1144" type="#_x0000_t75" style="width:34.85pt;height:38.95pt" o:ole="" fillcolor="window">
                  <v:imagedata r:id="rId228" o:title=""/>
                </v:shape>
                <o:OLEObject Type="Embed" ProgID="Equation.3" ShapeID="_x0000_i1144" DrawAspect="Content" ObjectID="_1759074499" r:id="rId229"/>
              </w:object>
            </w:r>
          </w:p>
        </w:tc>
      </w:tr>
      <w:tr w:rsidR="005E2A46" w:rsidRPr="00B41BF4" w14:paraId="2A4CB8E5" w14:textId="77777777" w:rsidTr="005E2A46">
        <w:tc>
          <w:tcPr>
            <w:tcW w:w="533" w:type="dxa"/>
          </w:tcPr>
          <w:p w14:paraId="2A4CB8E3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8E4" w14:textId="77777777" w:rsidR="005E2A46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34"/>
                <w:sz w:val="28"/>
                <w:szCs w:val="28"/>
                <w:lang w:val="en-GB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34"/>
                <w:sz w:val="28"/>
                <w:szCs w:val="28"/>
                <w:lang w:val="en-GB" w:eastAsia="ko-KR"/>
              </w:rPr>
              <w:object w:dxaOrig="700" w:dyaOrig="780" w14:anchorId="2A4CCCA0">
                <v:shape id="_x0000_i1145" type="#_x0000_t75" style="width:34.85pt;height:38.95pt" o:ole="" fillcolor="window">
                  <v:imagedata r:id="rId230" o:title=""/>
                </v:shape>
                <o:OLEObject Type="Embed" ProgID="Equation.3" ShapeID="_x0000_i1145" DrawAspect="Content" ObjectID="_1759074500" r:id="rId231"/>
              </w:object>
            </w:r>
          </w:p>
        </w:tc>
      </w:tr>
      <w:tr w:rsidR="005E2A46" w:rsidRPr="00B41BF4" w14:paraId="2A4CB8E8" w14:textId="77777777" w:rsidTr="005E2A46">
        <w:tc>
          <w:tcPr>
            <w:tcW w:w="533" w:type="dxa"/>
          </w:tcPr>
          <w:p w14:paraId="2A4CB8E6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E7" w14:textId="77777777" w:rsidR="005E2A46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GB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GB" w:eastAsia="ko-KR"/>
              </w:rPr>
              <w:object w:dxaOrig="660" w:dyaOrig="360" w14:anchorId="2A4CCCA1">
                <v:shape id="_x0000_i1146" type="#_x0000_t75" style="width:33.05pt;height:17.95pt" o:ole="" fillcolor="window">
                  <v:imagedata r:id="rId232" o:title=""/>
                </v:shape>
                <o:OLEObject Type="Embed" ProgID="Equation.3" ShapeID="_x0000_i1146" DrawAspect="Content" ObjectID="_1759074501" r:id="rId233"/>
              </w:object>
            </w:r>
          </w:p>
        </w:tc>
      </w:tr>
      <w:tr w:rsidR="005E2A46" w:rsidRPr="00B41BF4" w14:paraId="2A4CB8EB" w14:textId="77777777" w:rsidTr="005E2A46">
        <w:tc>
          <w:tcPr>
            <w:tcW w:w="533" w:type="dxa"/>
          </w:tcPr>
          <w:p w14:paraId="2A4CB8E9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EA" w14:textId="77777777" w:rsidR="005E2A46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GB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GB" w:eastAsia="ko-KR"/>
              </w:rPr>
              <w:object w:dxaOrig="960" w:dyaOrig="380" w14:anchorId="2A4CCCA2">
                <v:shape id="_x0000_i1147" type="#_x0000_t75" style="width:48pt;height:19.2pt" o:ole="" fillcolor="window">
                  <v:imagedata r:id="rId234" o:title=""/>
                </v:shape>
                <o:OLEObject Type="Embed" ProgID="Equation.3" ShapeID="_x0000_i1147" DrawAspect="Content" ObjectID="_1759074502" r:id="rId235"/>
              </w:object>
            </w:r>
          </w:p>
        </w:tc>
      </w:tr>
      <w:tr w:rsidR="005E2A46" w:rsidRPr="00B41BF4" w14:paraId="2A4CB8EE" w14:textId="77777777" w:rsidTr="005E2A46">
        <w:tc>
          <w:tcPr>
            <w:tcW w:w="533" w:type="dxa"/>
          </w:tcPr>
          <w:p w14:paraId="2A4CB8EC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8ED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5</w:t>
            </w:r>
            <w:r w:rsidR="008C7B72" w:rsidRPr="00B41BF4">
              <w:rPr>
                <w:rFonts w:ascii="Times New Roman" w:hAnsi="Times New Roman" w:cs="Times New Roman"/>
                <w:noProof/>
                <w:sz w:val="28"/>
                <w:szCs w:val="28"/>
                <w:lang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8"/>
                <w:szCs w:val="28"/>
                <w:lang w:eastAsia="ko-KR"/>
              </w:rPr>
              <w:object w:dxaOrig="120" w:dyaOrig="120" w14:anchorId="2A4CCCA3">
                <v:shape id="_x0000_i1148" type="#_x0000_t75" style="width:6.05pt;height:6.05pt" o:ole="">
                  <v:imagedata r:id="rId236" o:title=""/>
                </v:shape>
                <o:OLEObject Type="Embed" ProgID="Equation.3" ShapeID="_x0000_i1148" DrawAspect="Content" ObjectID="_1759074503" r:id="rId237"/>
              </w:objec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  <w:object w:dxaOrig="600" w:dyaOrig="660" w14:anchorId="2A4CCCA4">
                <v:shape id="_x0000_i1149" type="#_x0000_t75" style="width:30.05pt;height:33.05pt" o:ole="" fillcolor="window">
                  <v:imagedata r:id="rId238" o:title=""/>
                </v:shape>
                <o:OLEObject Type="Embed" ProgID="Equation.3" ShapeID="_x0000_i1149" DrawAspect="Content" ObjectID="_1759074504" r:id="rId239"/>
              </w:object>
            </w:r>
          </w:p>
        </w:tc>
      </w:tr>
      <w:tr w:rsidR="005E2A46" w:rsidRPr="00B41BF4" w14:paraId="2A4CB8F1" w14:textId="77777777" w:rsidTr="005E2A46">
        <w:tc>
          <w:tcPr>
            <w:tcW w:w="533" w:type="dxa"/>
          </w:tcPr>
          <w:p w14:paraId="2A4CB8EF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F0" w14:textId="77777777" w:rsidR="005E2A46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position w:val="-28"/>
                <w:sz w:val="28"/>
                <w:szCs w:val="28"/>
                <w:lang w:val="en-GB" w:eastAsia="ko-KR"/>
              </w:rPr>
            </w:r>
            <w:r w:rsidR="008C7B72" w:rsidRPr="00B41BF4">
              <w:rPr>
                <w:rFonts w:ascii="Times New Roman" w:hAnsi="Times New Roman"/>
                <w:noProof/>
                <w:position w:val="-28"/>
                <w:sz w:val="28"/>
                <w:szCs w:val="28"/>
                <w:lang w:val="en-GB" w:eastAsia="ko-KR"/>
              </w:rPr>
              <w:object w:dxaOrig="780" w:dyaOrig="660" w14:anchorId="2A4CCCA5">
                <v:shape id="_x0000_i1150" type="#_x0000_t75" style="width:38.95pt;height:33.05pt" o:ole="" fillcolor="window">
                  <v:imagedata r:id="rId240" o:title=""/>
                </v:shape>
                <o:OLEObject Type="Embed" ProgID="Equation.3" ShapeID="_x0000_i1150" DrawAspect="Content" ObjectID="_1759074505" r:id="rId241"/>
              </w:object>
            </w:r>
          </w:p>
        </w:tc>
      </w:tr>
      <w:tr w:rsidR="005E2A46" w:rsidRPr="00B41BF4" w14:paraId="2A4CB8F4" w14:textId="77777777" w:rsidTr="005E2A46">
        <w:tc>
          <w:tcPr>
            <w:tcW w:w="533" w:type="dxa"/>
          </w:tcPr>
          <w:p w14:paraId="2A4CB8F2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8F3" w14:textId="77777777" w:rsidR="005E2A46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  <w:object w:dxaOrig="1040" w:dyaOrig="720" w14:anchorId="2A4CCCA6">
                <v:shape id="_x0000_i1151" type="#_x0000_t75" style="width:51.55pt;height:36.1pt" o:ole="" fillcolor="window">
                  <v:imagedata r:id="rId242" o:title=""/>
                </v:shape>
                <o:OLEObject Type="Embed" ProgID="Equation.3" ShapeID="_x0000_i1151" DrawAspect="Content" ObjectID="_1759074506" r:id="rId243"/>
              </w:object>
            </w:r>
          </w:p>
        </w:tc>
      </w:tr>
      <w:tr w:rsidR="005E2A46" w:rsidRPr="00B41BF4" w14:paraId="2A4CB8F7" w14:textId="77777777" w:rsidTr="005E2A46">
        <w:tc>
          <w:tcPr>
            <w:tcW w:w="533" w:type="dxa"/>
          </w:tcPr>
          <w:p w14:paraId="2A4CB8F5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8F6" w14:textId="77777777" w:rsidR="005E2A46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  <w:object w:dxaOrig="600" w:dyaOrig="660" w14:anchorId="2A4CCCA7">
                <v:shape id="_x0000_i1152" type="#_x0000_t75" style="width:30.05pt;height:33.05pt" o:ole="" fillcolor="window">
                  <v:imagedata r:id="rId244" o:title=""/>
                </v:shape>
                <o:OLEObject Type="Embed" ProgID="Equation.3" ShapeID="_x0000_i1152" DrawAspect="Content" ObjectID="_1759074507" r:id="rId245"/>
              </w:object>
            </w:r>
          </w:p>
        </w:tc>
      </w:tr>
    </w:tbl>
    <w:p w14:paraId="2A4CB8F8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F9" w14:textId="77777777" w:rsidR="00290E90" w:rsidRDefault="00290E90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FA" w14:textId="77777777" w:rsidR="00290E90" w:rsidRDefault="00290E90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FB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4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F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47DEE" w:rsidRPr="00B41BF4" w14:paraId="2A4CB8FF" w14:textId="77777777" w:rsidTr="005E2A46">
        <w:tc>
          <w:tcPr>
            <w:tcW w:w="533" w:type="dxa"/>
          </w:tcPr>
          <w:p w14:paraId="2A4CB8FD" w14:textId="77777777" w:rsidR="00B47DEE" w:rsidRPr="00955CFA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8FE" w14:textId="77777777" w:rsidR="00B47DEE" w:rsidRPr="00955CFA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Ше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теусіз кемімелі геометриялық прогрессияның қосындысы </w:t>
            </w:r>
            <w:r w:rsidRPr="00955CFA">
              <w:rPr>
                <w:rFonts w:ascii="Times New Roman" w:hAnsi="Times New Roman" w:cs="Times New Roman" w:hint="eastAsia"/>
                <w:sz w:val="24"/>
                <w:szCs w:val="24"/>
                <w:lang w:val="kk-KZ"/>
              </w:rPr>
              <w:t>3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-ге</w:t>
            </w:r>
            <w:r w:rsidRPr="00955CFA">
              <w:rPr>
                <w:rFonts w:ascii="Times New Roman" w:hAnsi="Times New Roman" w:cs="Times New Roman" w:hint="eastAsia"/>
                <w:sz w:val="24"/>
                <w:szCs w:val="24"/>
                <w:lang w:val="kk-KZ"/>
              </w:rPr>
              <w:t>,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л алғашқы бес мүшесінің қосындысы </w:t>
            </w:r>
            <w:r w:rsidRPr="00955CFA">
              <w:rPr>
                <w:rFonts w:ascii="Times New Roman" w:hAnsi="Times New Roman" w:cs="Times New Roman" w:hint="eastAsia"/>
                <w:sz w:val="24"/>
                <w:szCs w:val="24"/>
                <w:lang w:val="kk-KZ"/>
              </w:rPr>
              <w:t>3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-ге тең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рогрессияның мүшелері бола алатын сан(дар)ды көрсетіңіз</w:t>
            </w:r>
          </w:p>
        </w:tc>
      </w:tr>
      <w:tr w:rsidR="00B47DEE" w:rsidRPr="00B41BF4" w14:paraId="2A4CB902" w14:textId="77777777" w:rsidTr="005E2A46">
        <w:tc>
          <w:tcPr>
            <w:tcW w:w="533" w:type="dxa"/>
          </w:tcPr>
          <w:p w14:paraId="2A4CB900" w14:textId="77777777" w:rsidR="00B47DEE" w:rsidRPr="00955CFA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01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iCs/>
                <w:sz w:val="24"/>
                <w:szCs w:val="24"/>
              </w:rPr>
              <w:t>4</w:t>
            </w:r>
          </w:p>
        </w:tc>
      </w:tr>
      <w:tr w:rsidR="00B47DEE" w:rsidRPr="00B41BF4" w14:paraId="2A4CB905" w14:textId="77777777" w:rsidTr="005E2A46">
        <w:tc>
          <w:tcPr>
            <w:tcW w:w="533" w:type="dxa"/>
          </w:tcPr>
          <w:p w14:paraId="2A4CB903" w14:textId="77777777" w:rsidR="00B47DEE" w:rsidRPr="00955CFA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04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iCs/>
                <w:sz w:val="24"/>
                <w:szCs w:val="24"/>
              </w:rPr>
              <w:t>27</w:t>
            </w:r>
          </w:p>
        </w:tc>
      </w:tr>
      <w:tr w:rsidR="00B47DEE" w:rsidRPr="00B41BF4" w14:paraId="2A4CB908" w14:textId="77777777" w:rsidTr="005E2A46">
        <w:tc>
          <w:tcPr>
            <w:tcW w:w="533" w:type="dxa"/>
          </w:tcPr>
          <w:p w14:paraId="2A4CB906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907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iCs/>
                <w:sz w:val="24"/>
                <w:szCs w:val="24"/>
              </w:rPr>
              <w:t>8</w:t>
            </w:r>
          </w:p>
        </w:tc>
      </w:tr>
      <w:tr w:rsidR="00B47DEE" w:rsidRPr="00B41BF4" w14:paraId="2A4CB90B" w14:textId="77777777" w:rsidTr="005E2A46">
        <w:tc>
          <w:tcPr>
            <w:tcW w:w="533" w:type="dxa"/>
          </w:tcPr>
          <w:p w14:paraId="2A4CB909" w14:textId="77777777" w:rsidR="00B47DEE" w:rsidRPr="00955CFA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0A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iCs/>
                <w:sz w:val="24"/>
                <w:szCs w:val="24"/>
              </w:rPr>
              <w:t>30</w:t>
            </w:r>
          </w:p>
        </w:tc>
      </w:tr>
      <w:tr w:rsidR="00B47DEE" w:rsidRPr="00B41BF4" w14:paraId="2A4CB90E" w14:textId="77777777" w:rsidTr="005E2A46">
        <w:tc>
          <w:tcPr>
            <w:tcW w:w="533" w:type="dxa"/>
          </w:tcPr>
          <w:p w14:paraId="2A4CB90C" w14:textId="77777777" w:rsidR="00B47DEE" w:rsidRPr="00955CFA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0D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B47DEE" w:rsidRPr="00B41BF4" w14:paraId="2A4CB911" w14:textId="77777777" w:rsidTr="005E2A46">
        <w:tc>
          <w:tcPr>
            <w:tcW w:w="533" w:type="dxa"/>
          </w:tcPr>
          <w:p w14:paraId="2A4CB90F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10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47DEE" w:rsidRPr="00B41BF4" w14:paraId="2A4CB914" w14:textId="77777777" w:rsidTr="005E2A46">
        <w:tc>
          <w:tcPr>
            <w:tcW w:w="533" w:type="dxa"/>
          </w:tcPr>
          <w:p w14:paraId="2A4CB912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13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B47DEE" w:rsidRPr="00B41BF4" w14:paraId="2A4CB917" w14:textId="77777777" w:rsidTr="005E2A46">
        <w:tc>
          <w:tcPr>
            <w:tcW w:w="533" w:type="dxa"/>
          </w:tcPr>
          <w:p w14:paraId="2A4CB915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916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</w:tbl>
    <w:p w14:paraId="2A4CB918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919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5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1A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A342BE" w:rsidRPr="00B41BF4" w14:paraId="2A4CB91E" w14:textId="77777777" w:rsidTr="00A342BE">
        <w:tc>
          <w:tcPr>
            <w:tcW w:w="533" w:type="dxa"/>
          </w:tcPr>
          <w:p w14:paraId="2A4CB91B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91C" w14:textId="77777777" w:rsidR="00A342BE" w:rsidRPr="00B41BF4" w:rsidRDefault="00A342BE" w:rsidP="008728F5">
            <w:pPr>
              <w:pStyle w:val="11"/>
              <w:spacing w:line="276" w:lineRule="auto"/>
              <w:rPr>
                <w:smallCaps w:val="0"/>
                <w:sz w:val="28"/>
                <w:szCs w:val="28"/>
                <w:lang w:val="kk-KZ"/>
              </w:rPr>
            </w:pPr>
            <w:r w:rsidRPr="00B41BF4">
              <w:rPr>
                <w:smallCaps w:val="0"/>
                <w:sz w:val="28"/>
                <w:szCs w:val="28"/>
                <w:lang w:val="kk-KZ"/>
              </w:rPr>
              <w:t xml:space="preserve">Теңсіздікті шешіңіз:   </w:t>
            </w:r>
            <w:r w:rsidR="008C7B72" w:rsidRPr="00B41BF4">
              <w:rPr>
                <w:smallCaps w:val="0"/>
                <w:noProof/>
                <w:position w:val="-14"/>
                <w:sz w:val="28"/>
                <w:szCs w:val="28"/>
              </w:rPr>
            </w:r>
            <w:r w:rsidR="008C7B72" w:rsidRPr="00B41BF4">
              <w:rPr>
                <w:smallCaps w:val="0"/>
                <w:noProof/>
                <w:position w:val="-14"/>
                <w:sz w:val="28"/>
                <w:szCs w:val="28"/>
              </w:rPr>
              <w:object w:dxaOrig="580" w:dyaOrig="400" w14:anchorId="2A4CCCA8">
                <v:shape id="_x0000_i1153" type="#_x0000_t75" style="width:29.35pt;height:20.45pt" o:ole="" fillcolor="window">
                  <v:imagedata r:id="rId246" o:title=""/>
                </v:shape>
                <o:OLEObject Type="Embed" ProgID="Equation.3" ShapeID="_x0000_i1153" DrawAspect="Content" ObjectID="_1759074508" r:id="rId247"/>
              </w:object>
            </w:r>
            <w:r w:rsidRPr="00B41BF4">
              <w:rPr>
                <w:smallCaps w:val="0"/>
                <w:sz w:val="28"/>
                <w:szCs w:val="28"/>
                <w:lang w:val="kk-KZ"/>
              </w:rPr>
              <w:t>&lt; 3</w:t>
            </w:r>
          </w:p>
          <w:p w14:paraId="2A4CB91D" w14:textId="77777777" w:rsidR="00A342BE" w:rsidRPr="00B41BF4" w:rsidRDefault="00A342BE" w:rsidP="008728F5">
            <w:pPr>
              <w:pStyle w:val="11"/>
              <w:spacing w:line="276" w:lineRule="auto"/>
              <w:rPr>
                <w:color w:val="000000"/>
                <w:sz w:val="28"/>
                <w:szCs w:val="28"/>
              </w:rPr>
            </w:pPr>
          </w:p>
        </w:tc>
      </w:tr>
      <w:tr w:rsidR="00A342BE" w:rsidRPr="00B41BF4" w14:paraId="2A4CB921" w14:textId="77777777" w:rsidTr="00A342BE">
        <w:tc>
          <w:tcPr>
            <w:tcW w:w="533" w:type="dxa"/>
          </w:tcPr>
          <w:p w14:paraId="2A4CB91F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20" w14:textId="77777777" w:rsidR="00A342BE" w:rsidRPr="001A4ADB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0;+∞</m:t>
                    </m:r>
                  </m:e>
                </m:d>
              </m:oMath>
            </m:oMathPara>
          </w:p>
        </w:tc>
      </w:tr>
      <w:tr w:rsidR="00A342BE" w:rsidRPr="00B41BF4" w14:paraId="2A4CB924" w14:textId="77777777" w:rsidTr="00A342BE">
        <w:tc>
          <w:tcPr>
            <w:tcW w:w="533" w:type="dxa"/>
          </w:tcPr>
          <w:p w14:paraId="2A4CB922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23" w14:textId="77777777" w:rsidR="00A342BE" w:rsidRPr="00B41BF4" w:rsidRDefault="00B47DE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mallCaps/>
                <w:sz w:val="28"/>
                <w:szCs w:val="28"/>
                <w:lang w:val="kk-KZ"/>
              </w:rPr>
              <w:t>(-2; 4)</w:t>
            </w:r>
          </w:p>
        </w:tc>
      </w:tr>
      <w:tr w:rsidR="00A342BE" w:rsidRPr="00B41BF4" w14:paraId="2A4CB927" w14:textId="77777777" w:rsidTr="00A342BE">
        <w:tc>
          <w:tcPr>
            <w:tcW w:w="533" w:type="dxa"/>
          </w:tcPr>
          <w:p w14:paraId="2A4CB925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26" w14:textId="77777777" w:rsidR="00A342BE" w:rsidRPr="001A4ADB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4;+∞</m:t>
                    </m:r>
                  </m:e>
                </m:d>
              </m:oMath>
            </m:oMathPara>
          </w:p>
        </w:tc>
      </w:tr>
      <w:tr w:rsidR="00A342BE" w:rsidRPr="00B41BF4" w14:paraId="2A4CB92A" w14:textId="77777777" w:rsidTr="00A342BE">
        <w:tc>
          <w:tcPr>
            <w:tcW w:w="533" w:type="dxa"/>
          </w:tcPr>
          <w:p w14:paraId="2A4CB928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29" w14:textId="77777777" w:rsidR="00A342BE" w:rsidRPr="001A4ADB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-∞;-2</m:t>
                    </m:r>
                  </m:e>
                </m:d>
              </m:oMath>
            </m:oMathPara>
          </w:p>
        </w:tc>
      </w:tr>
      <w:tr w:rsidR="00A342BE" w:rsidRPr="00B41BF4" w14:paraId="2A4CB92D" w14:textId="77777777" w:rsidTr="00A342BE">
        <w:tc>
          <w:tcPr>
            <w:tcW w:w="533" w:type="dxa"/>
          </w:tcPr>
          <w:p w14:paraId="2A4CB92B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2C" w14:textId="77777777" w:rsidR="00A342BE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  <w:object w:dxaOrig="1120" w:dyaOrig="279" w14:anchorId="2A4CCCA9">
                <v:shape id="_x0000_i1154" type="#_x0000_t75" style="width:55.3pt;height:14.4pt" o:ole="">
                  <v:imagedata r:id="rId248" o:title=""/>
                </v:shape>
                <o:OLEObject Type="Embed" ProgID="Equation.3" ShapeID="_x0000_i1154" DrawAspect="Content" ObjectID="_1759074509" r:id="rId249"/>
              </w:object>
            </w:r>
          </w:p>
        </w:tc>
      </w:tr>
      <w:tr w:rsidR="00A342BE" w:rsidRPr="00B41BF4" w14:paraId="2A4CB930" w14:textId="77777777" w:rsidTr="00A342BE">
        <w:tc>
          <w:tcPr>
            <w:tcW w:w="533" w:type="dxa"/>
          </w:tcPr>
          <w:p w14:paraId="2A4CB92E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2F" w14:textId="77777777" w:rsidR="00A342BE" w:rsidRPr="00B41BF4" w:rsidRDefault="00B47DE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mallCaps/>
                <w:sz w:val="28"/>
                <w:szCs w:val="28"/>
                <w:lang w:val="kk-KZ"/>
              </w:rPr>
              <w:t>(-2; -4)</w:t>
            </w:r>
          </w:p>
        </w:tc>
      </w:tr>
      <w:tr w:rsidR="00A342BE" w:rsidRPr="00B41BF4" w14:paraId="2A4CB933" w14:textId="77777777" w:rsidTr="00A342BE">
        <w:tc>
          <w:tcPr>
            <w:tcW w:w="533" w:type="dxa"/>
          </w:tcPr>
          <w:p w14:paraId="2A4CB931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32" w14:textId="77777777" w:rsidR="00A342BE" w:rsidRPr="00B41BF4" w:rsidRDefault="00B47DEE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mallCaps/>
                <w:sz w:val="28"/>
                <w:szCs w:val="28"/>
                <w:lang w:val="kk-KZ"/>
              </w:rPr>
              <w:t>(3;5)</w:t>
            </w:r>
          </w:p>
        </w:tc>
      </w:tr>
      <w:tr w:rsidR="00A342BE" w:rsidRPr="00B41BF4" w14:paraId="2A4CB936" w14:textId="77777777" w:rsidTr="00A342BE">
        <w:tc>
          <w:tcPr>
            <w:tcW w:w="533" w:type="dxa"/>
          </w:tcPr>
          <w:p w14:paraId="2A4CB934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35" w14:textId="77777777" w:rsidR="00A342BE" w:rsidRPr="00B41BF4" w:rsidRDefault="00B47DEE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mallCaps/>
                <w:sz w:val="28"/>
                <w:szCs w:val="28"/>
                <w:lang w:val="kk-KZ"/>
              </w:rPr>
              <w:t>(-3;-5)</w:t>
            </w:r>
          </w:p>
        </w:tc>
      </w:tr>
    </w:tbl>
    <w:p w14:paraId="2A4CB937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938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>26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39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0687E" w:rsidRPr="00B41BF4" w14:paraId="2A4CB93C" w14:textId="77777777" w:rsidTr="0050687E">
        <w:tc>
          <w:tcPr>
            <w:tcW w:w="533" w:type="dxa"/>
          </w:tcPr>
          <w:p w14:paraId="2A4CB93A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93B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Бөлшектің мәнін есептеңдер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6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kk-KZ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2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7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kk-KZ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15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kk-KZ"/>
                    </w:rPr>
                    <m:t>+86∙24</m:t>
                  </m:r>
                </m:den>
              </m:f>
            </m:oMath>
          </w:p>
        </w:tc>
      </w:tr>
      <w:tr w:rsidR="0050687E" w:rsidRPr="00B41BF4" w14:paraId="2A4CB93F" w14:textId="77777777" w:rsidTr="0050687E">
        <w:tc>
          <w:tcPr>
            <w:tcW w:w="533" w:type="dxa"/>
          </w:tcPr>
          <w:p w14:paraId="2A4CB93D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3E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/2</w:t>
            </w:r>
          </w:p>
        </w:tc>
      </w:tr>
      <w:tr w:rsidR="0050687E" w:rsidRPr="00B41BF4" w14:paraId="2A4CB942" w14:textId="77777777" w:rsidTr="0050687E">
        <w:tc>
          <w:tcPr>
            <w:tcW w:w="533" w:type="dxa"/>
          </w:tcPr>
          <w:p w14:paraId="2A4CB940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41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</w:p>
        </w:tc>
      </w:tr>
      <w:tr w:rsidR="0050687E" w:rsidRPr="00B41BF4" w14:paraId="2A4CB945" w14:textId="77777777" w:rsidTr="0050687E">
        <w:tc>
          <w:tcPr>
            <w:tcW w:w="533" w:type="dxa"/>
          </w:tcPr>
          <w:p w14:paraId="2A4CB943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44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7</w:t>
            </w:r>
          </w:p>
        </w:tc>
      </w:tr>
      <w:tr w:rsidR="0050687E" w:rsidRPr="00B41BF4" w14:paraId="2A4CB948" w14:textId="77777777" w:rsidTr="0050687E">
        <w:tc>
          <w:tcPr>
            <w:tcW w:w="533" w:type="dxa"/>
          </w:tcPr>
          <w:p w14:paraId="2A4CB946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47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0,5</w:t>
            </w:r>
          </w:p>
        </w:tc>
      </w:tr>
      <w:tr w:rsidR="0050687E" w:rsidRPr="00B41BF4" w14:paraId="2A4CB94B" w14:textId="77777777" w:rsidTr="0050687E">
        <w:tc>
          <w:tcPr>
            <w:tcW w:w="533" w:type="dxa"/>
          </w:tcPr>
          <w:p w14:paraId="2A4CB949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4A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2</w:t>
            </w:r>
          </w:p>
        </w:tc>
      </w:tr>
      <w:tr w:rsidR="0050687E" w:rsidRPr="00B41BF4" w14:paraId="2A4CB94E" w14:textId="77777777" w:rsidTr="0050687E">
        <w:tc>
          <w:tcPr>
            <w:tcW w:w="533" w:type="dxa"/>
          </w:tcPr>
          <w:p w14:paraId="2A4CB94C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4D" w14:textId="77777777" w:rsidR="0050687E" w:rsidRPr="00B41BF4" w:rsidRDefault="0050687E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50687E" w:rsidRPr="00B41BF4" w14:paraId="2A4CB951" w14:textId="77777777" w:rsidTr="0050687E">
        <w:tc>
          <w:tcPr>
            <w:tcW w:w="533" w:type="dxa"/>
          </w:tcPr>
          <w:p w14:paraId="2A4CB94F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50" w14:textId="77777777" w:rsidR="0050687E" w:rsidRPr="00B41BF4" w:rsidRDefault="0050687E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-7</w:t>
            </w:r>
          </w:p>
        </w:tc>
      </w:tr>
      <w:tr w:rsidR="0050687E" w:rsidRPr="00B41BF4" w14:paraId="2A4CB954" w14:textId="77777777" w:rsidTr="0050687E">
        <w:tc>
          <w:tcPr>
            <w:tcW w:w="533" w:type="dxa"/>
          </w:tcPr>
          <w:p w14:paraId="2A4CB952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53" w14:textId="77777777" w:rsidR="0050687E" w:rsidRPr="00B41BF4" w:rsidRDefault="0050687E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</w:tbl>
    <w:p w14:paraId="2A4CB955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956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957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>27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58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6A7F5F" w:rsidRPr="00B41BF4" w14:paraId="2A4CB95B" w14:textId="77777777" w:rsidTr="00921B0D">
        <w:tc>
          <w:tcPr>
            <w:tcW w:w="534" w:type="dxa"/>
            <w:shd w:val="clear" w:color="auto" w:fill="auto"/>
          </w:tcPr>
          <w:p w14:paraId="2A4CB959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037" w:type="dxa"/>
            <w:shd w:val="clear" w:color="auto" w:fill="auto"/>
          </w:tcPr>
          <w:p w14:paraId="2A4CB95A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 бүйірлі үшбұрыштың табаны бүйір қабырғасынан 1 см артық, бірақ бүйір қабырғаларының қосындысынан 4 см кем. Онда, үшбұрыштың қабырғалары:</w:t>
            </w:r>
          </w:p>
        </w:tc>
      </w:tr>
      <w:tr w:rsidR="006A7F5F" w:rsidRPr="00B41BF4" w14:paraId="2A4CB95E" w14:textId="77777777" w:rsidTr="00921B0D">
        <w:tc>
          <w:tcPr>
            <w:tcW w:w="534" w:type="dxa"/>
            <w:shd w:val="clear" w:color="auto" w:fill="auto"/>
          </w:tcPr>
          <w:p w14:paraId="2A4CB95C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95D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см, 2 см, 4 см</w:t>
            </w:r>
          </w:p>
        </w:tc>
      </w:tr>
      <w:tr w:rsidR="006A7F5F" w:rsidRPr="00B41BF4" w14:paraId="2A4CB961" w14:textId="77777777" w:rsidTr="00921B0D">
        <w:tc>
          <w:tcPr>
            <w:tcW w:w="534" w:type="dxa"/>
            <w:shd w:val="clear" w:color="auto" w:fill="auto"/>
          </w:tcPr>
          <w:p w14:paraId="2A4CB95F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960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, 3 см, 5 см</w:t>
            </w:r>
          </w:p>
        </w:tc>
      </w:tr>
      <w:tr w:rsidR="006A7F5F" w:rsidRPr="00B41BF4" w14:paraId="2A4CB964" w14:textId="77777777" w:rsidTr="00921B0D">
        <w:tc>
          <w:tcPr>
            <w:tcW w:w="534" w:type="dxa"/>
            <w:shd w:val="clear" w:color="auto" w:fill="auto"/>
          </w:tcPr>
          <w:p w14:paraId="2A4CB962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963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см, 8 см, 9 см</w:t>
            </w:r>
          </w:p>
        </w:tc>
      </w:tr>
      <w:tr w:rsidR="006A7F5F" w:rsidRPr="00B41BF4" w14:paraId="2A4CB967" w14:textId="77777777" w:rsidTr="00921B0D">
        <w:tc>
          <w:tcPr>
            <w:tcW w:w="534" w:type="dxa"/>
            <w:shd w:val="clear" w:color="auto" w:fill="auto"/>
          </w:tcPr>
          <w:p w14:paraId="2A4CB965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966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, 5 см, 6 см</w:t>
            </w:r>
          </w:p>
        </w:tc>
      </w:tr>
      <w:tr w:rsidR="006A7F5F" w:rsidRPr="00B41BF4" w14:paraId="2A4CB96A" w14:textId="77777777" w:rsidTr="00921B0D">
        <w:tc>
          <w:tcPr>
            <w:tcW w:w="534" w:type="dxa"/>
            <w:shd w:val="clear" w:color="auto" w:fill="auto"/>
          </w:tcPr>
          <w:p w14:paraId="2A4CB968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969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, 4 см, 5 см</w:t>
            </w:r>
          </w:p>
        </w:tc>
      </w:tr>
      <w:tr w:rsidR="006A7F5F" w:rsidRPr="00B41BF4" w14:paraId="2A4CB96D" w14:textId="77777777" w:rsidTr="00921B0D">
        <w:tc>
          <w:tcPr>
            <w:tcW w:w="534" w:type="dxa"/>
            <w:shd w:val="clear" w:color="auto" w:fill="auto"/>
          </w:tcPr>
          <w:p w14:paraId="2A4CB96B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96C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, 3 см, 6 см</w:t>
            </w:r>
          </w:p>
        </w:tc>
      </w:tr>
      <w:tr w:rsidR="006A7F5F" w:rsidRPr="00B41BF4" w14:paraId="2A4CB970" w14:textId="77777777" w:rsidTr="00921B0D">
        <w:tc>
          <w:tcPr>
            <w:tcW w:w="534" w:type="dxa"/>
            <w:shd w:val="clear" w:color="auto" w:fill="auto"/>
          </w:tcPr>
          <w:p w14:paraId="2A4CB96E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96F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5 дм, 0,5 дм, 0,6 дм</w:t>
            </w:r>
          </w:p>
        </w:tc>
      </w:tr>
      <w:tr w:rsidR="006A7F5F" w:rsidRPr="00B41BF4" w14:paraId="2A4CB973" w14:textId="77777777" w:rsidTr="00921B0D">
        <w:tc>
          <w:tcPr>
            <w:tcW w:w="534" w:type="dxa"/>
            <w:shd w:val="clear" w:color="auto" w:fill="auto"/>
          </w:tcPr>
          <w:p w14:paraId="2A4CB971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972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см, 8 см, 10 см</w:t>
            </w:r>
          </w:p>
        </w:tc>
      </w:tr>
    </w:tbl>
    <w:p w14:paraId="2A4CB974" w14:textId="77777777" w:rsidR="00F54389" w:rsidRPr="00B41BF4" w:rsidRDefault="00F543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975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8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7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2"/>
        <w:gridCol w:w="8813"/>
      </w:tblGrid>
      <w:tr w:rsidR="001A4ADB" w:rsidRPr="00B41BF4" w14:paraId="2A4CB979" w14:textId="77777777" w:rsidTr="00102556">
        <w:tc>
          <w:tcPr>
            <w:tcW w:w="532" w:type="dxa"/>
          </w:tcPr>
          <w:p w14:paraId="2A4CB977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3" w:type="dxa"/>
          </w:tcPr>
          <w:p w14:paraId="2A4CB978" w14:textId="77777777" w:rsidR="001A4ADB" w:rsidRPr="00A64AD2" w:rsidRDefault="001A4ADB" w:rsidP="008728F5">
            <w:pPr>
              <w:widowControl w:val="0"/>
              <w:tabs>
                <w:tab w:val="left" w:pos="519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өмендегі сандар жұбынан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y&gt;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-2</m:t>
              </m:r>
            </m:oMath>
            <w:r w:rsidRPr="00A64A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64AD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сіздігің шешімі болатын жауапт(ард)ы табыңыз</w:t>
            </w:r>
          </w:p>
        </w:tc>
      </w:tr>
      <w:tr w:rsidR="001A4ADB" w:rsidRPr="00B41BF4" w14:paraId="2A4CB97C" w14:textId="77777777" w:rsidTr="00102556">
        <w:tc>
          <w:tcPr>
            <w:tcW w:w="532" w:type="dxa"/>
          </w:tcPr>
          <w:p w14:paraId="2A4CB97A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3" w:type="dxa"/>
          </w:tcPr>
          <w:p w14:paraId="2A4CB97B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0;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/>
                </w:rPr>
                <m:t>-9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7F" w14:textId="77777777" w:rsidTr="00102556">
        <w:tc>
          <w:tcPr>
            <w:tcW w:w="532" w:type="dxa"/>
          </w:tcPr>
          <w:p w14:paraId="2A4CB97D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97E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; 9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82" w14:textId="77777777" w:rsidTr="00102556">
        <w:tc>
          <w:tcPr>
            <w:tcW w:w="532" w:type="dxa"/>
          </w:tcPr>
          <w:p w14:paraId="2A4CB980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981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-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1;11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85" w14:textId="77777777" w:rsidTr="00102556">
        <w:tc>
          <w:tcPr>
            <w:tcW w:w="532" w:type="dxa"/>
          </w:tcPr>
          <w:p w14:paraId="2A4CB983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984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-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; 4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88" w14:textId="77777777" w:rsidTr="00102556">
        <w:tc>
          <w:tcPr>
            <w:tcW w:w="532" w:type="dxa"/>
          </w:tcPr>
          <w:p w14:paraId="2A4CB986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987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;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 xml:space="preserve"> -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8B" w14:textId="77777777" w:rsidTr="00102556">
        <w:tc>
          <w:tcPr>
            <w:tcW w:w="532" w:type="dxa"/>
          </w:tcPr>
          <w:p w14:paraId="2A4CB989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98A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; 5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8E" w14:textId="77777777" w:rsidTr="00102556">
        <w:tc>
          <w:tcPr>
            <w:tcW w:w="532" w:type="dxa"/>
          </w:tcPr>
          <w:p w14:paraId="2A4CB98C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98D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-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; 5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91" w14:textId="77777777" w:rsidTr="00102556">
        <w:tc>
          <w:tcPr>
            <w:tcW w:w="532" w:type="dxa"/>
          </w:tcPr>
          <w:p w14:paraId="2A4CB98F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990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-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;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 xml:space="preserve"> -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</w:tbl>
    <w:p w14:paraId="2A4CB992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993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9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94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0E1D34" w:rsidRPr="00B41BF4" w14:paraId="2A4CB997" w14:textId="77777777" w:rsidTr="004C5B8A">
        <w:tc>
          <w:tcPr>
            <w:tcW w:w="533" w:type="dxa"/>
          </w:tcPr>
          <w:p w14:paraId="2A4CB995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996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Пирамиданың табаны </w:t>
            </w:r>
            <w:r w:rsidRPr="00955CFA">
              <w:rPr>
                <w:rFonts w:ascii="Times New Roman" w:hAnsi="Times New Roman" w:cs="Times New Roman" w:hint="eastAsia"/>
                <w:iCs/>
                <w:sz w:val="24"/>
                <w:szCs w:val="24"/>
                <w:lang w:val="kk-KZ"/>
              </w:rPr>
              <w:t>-</w:t>
            </w:r>
            <w:r>
              <w:rPr>
                <w:rFonts w:ascii="Times New Roman" w:hAnsi="Times New Roman" w:cs="Times New Roman" w:hint="eastAsia"/>
                <w:iCs/>
                <w:sz w:val="24"/>
                <w:szCs w:val="24"/>
                <w:lang w:val="kk-KZ"/>
              </w:rPr>
              <w:t>қ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абырғалары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 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м және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24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 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м болатын тіктөртбұрыш ал бүйір қырлары 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 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м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</w:rPr>
              <w:t>-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 ге тең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. 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Пирамиданың көлемін табыңыз</w:t>
            </w:r>
          </w:p>
        </w:tc>
      </w:tr>
      <w:tr w:rsidR="000E1D34" w:rsidRPr="00B41BF4" w14:paraId="2A4CB99A" w14:textId="77777777" w:rsidTr="004C5B8A">
        <w:tc>
          <w:tcPr>
            <w:tcW w:w="533" w:type="dxa"/>
          </w:tcPr>
          <w:p w14:paraId="2A4CB998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999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152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9D" w14:textId="77777777" w:rsidTr="004C5B8A">
        <w:tc>
          <w:tcPr>
            <w:tcW w:w="533" w:type="dxa"/>
          </w:tcPr>
          <w:p w14:paraId="2A4CB99B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99C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75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A0" w14:textId="77777777" w:rsidTr="004C5B8A">
        <w:tc>
          <w:tcPr>
            <w:tcW w:w="533" w:type="dxa"/>
          </w:tcPr>
          <w:p w14:paraId="2A4CB99E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99F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78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A3" w14:textId="77777777" w:rsidTr="004C5B8A">
        <w:tc>
          <w:tcPr>
            <w:tcW w:w="533" w:type="dxa"/>
          </w:tcPr>
          <w:p w14:paraId="2A4CB9A1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9A2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77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A6" w14:textId="77777777" w:rsidTr="004C5B8A">
        <w:tc>
          <w:tcPr>
            <w:tcW w:w="533" w:type="dxa"/>
          </w:tcPr>
          <w:p w14:paraId="2A4CB9A4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9A5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154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A9" w14:textId="77777777" w:rsidTr="004C5B8A">
        <w:tc>
          <w:tcPr>
            <w:tcW w:w="533" w:type="dxa"/>
          </w:tcPr>
          <w:p w14:paraId="2A4CB9A7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9A8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15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AC" w14:textId="77777777" w:rsidTr="004C5B8A">
        <w:tc>
          <w:tcPr>
            <w:tcW w:w="533" w:type="dxa"/>
          </w:tcPr>
          <w:p w14:paraId="2A4CB9AA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9AB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156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AF" w14:textId="77777777" w:rsidTr="004C5B8A">
        <w:tc>
          <w:tcPr>
            <w:tcW w:w="533" w:type="dxa"/>
          </w:tcPr>
          <w:p w14:paraId="2A4CB9AD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9AE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76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</w:tbl>
    <w:p w14:paraId="2A4CB9B0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9B1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0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B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C5B8A" w:rsidRPr="00B41BF4" w14:paraId="2A4CB9B5" w14:textId="77777777" w:rsidTr="004C5B8A">
        <w:tc>
          <w:tcPr>
            <w:tcW w:w="533" w:type="dxa"/>
          </w:tcPr>
          <w:p w14:paraId="2A4CB9B3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9B4" w14:textId="77777777" w:rsidR="004C5B8A" w:rsidRPr="00B41BF4" w:rsidRDefault="004C5B8A" w:rsidP="008728F5">
            <w:pPr>
              <w:tabs>
                <w:tab w:val="num" w:pos="0"/>
              </w:tabs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Ықшамдаңдар: </w:t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1280" w:dyaOrig="660" w14:anchorId="2A4CCCAA">
                <v:shape id="_x0000_i1155" type="#_x0000_t75" style="width:63.65pt;height:33.05pt" o:ole="">
                  <v:imagedata r:id="rId250" o:title=""/>
                </v:shape>
                <o:OLEObject Type="Embed" ProgID="Equation.3" ShapeID="_x0000_i1155" DrawAspect="Content" ObjectID="_1759074510" r:id="rId251"/>
              </w:object>
            </w:r>
          </w:p>
        </w:tc>
      </w:tr>
      <w:tr w:rsidR="004C5B8A" w:rsidRPr="00B41BF4" w14:paraId="2A4CB9B8" w14:textId="77777777" w:rsidTr="004C5B8A">
        <w:tc>
          <w:tcPr>
            <w:tcW w:w="533" w:type="dxa"/>
          </w:tcPr>
          <w:p w14:paraId="2A4CB9B6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B7" w14:textId="77777777" w:rsidR="004C5B8A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240" w:dyaOrig="620" w14:anchorId="2A4CCCAB">
                <v:shape id="_x0000_i1156" type="#_x0000_t75" style="width:12.1pt;height:30.6pt" o:ole="">
                  <v:imagedata r:id="rId252" o:title=""/>
                </v:shape>
                <o:OLEObject Type="Embed" ProgID="Equation.3" ShapeID="_x0000_i1156" DrawAspect="Content" ObjectID="_1759074511" r:id="rId253"/>
              </w:object>
            </w:r>
          </w:p>
        </w:tc>
      </w:tr>
      <w:tr w:rsidR="004C5B8A" w:rsidRPr="00B41BF4" w14:paraId="2A4CB9BB" w14:textId="77777777" w:rsidTr="004C5B8A">
        <w:tc>
          <w:tcPr>
            <w:tcW w:w="533" w:type="dxa"/>
          </w:tcPr>
          <w:p w14:paraId="2A4CB9B9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BA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а</w:t>
            </w:r>
          </w:p>
        </w:tc>
      </w:tr>
      <w:tr w:rsidR="004C5B8A" w:rsidRPr="00B41BF4" w14:paraId="2A4CB9BE" w14:textId="77777777" w:rsidTr="004C5B8A">
        <w:tc>
          <w:tcPr>
            <w:tcW w:w="533" w:type="dxa"/>
          </w:tcPr>
          <w:p w14:paraId="2A4CB9BC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BD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</w:t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240" w:dyaOrig="620" w14:anchorId="2A4CCCAC">
                <v:shape id="_x0000_i1157" type="#_x0000_t75" style="width:12.1pt;height:30.6pt" o:ole="">
                  <v:imagedata r:id="rId254" o:title=""/>
                </v:shape>
                <o:OLEObject Type="Embed" ProgID="Equation.3" ShapeID="_x0000_i1157" DrawAspect="Content" ObjectID="_1759074512" r:id="rId255"/>
              </w:object>
            </w:r>
          </w:p>
        </w:tc>
      </w:tr>
      <w:tr w:rsidR="004C5B8A" w:rsidRPr="00B41BF4" w14:paraId="2A4CB9C1" w14:textId="77777777" w:rsidTr="004C5B8A">
        <w:tc>
          <w:tcPr>
            <w:tcW w:w="533" w:type="dxa"/>
          </w:tcPr>
          <w:p w14:paraId="2A4CB9BF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C0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220" w:dyaOrig="620" w14:anchorId="2A4CCCAD">
                <v:shape id="_x0000_i1158" type="#_x0000_t75" style="width:11.4pt;height:30.6pt" o:ole="">
                  <v:imagedata r:id="rId256" o:title=""/>
                </v:shape>
                <o:OLEObject Type="Embed" ProgID="Equation.3" ShapeID="_x0000_i1158" DrawAspect="Content" ObjectID="_1759074513" r:id="rId257"/>
              </w:object>
            </w:r>
          </w:p>
        </w:tc>
      </w:tr>
      <w:tr w:rsidR="004C5B8A" w:rsidRPr="00B41BF4" w14:paraId="2A4CB9C4" w14:textId="77777777" w:rsidTr="004C5B8A">
        <w:tc>
          <w:tcPr>
            <w:tcW w:w="533" w:type="dxa"/>
          </w:tcPr>
          <w:p w14:paraId="2A4CB9C2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C3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5</w:t>
            </w: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a</w:t>
            </w:r>
          </w:p>
        </w:tc>
      </w:tr>
      <w:tr w:rsidR="004C5B8A" w:rsidRPr="00B41BF4" w14:paraId="2A4CB9C7" w14:textId="77777777" w:rsidTr="004C5B8A">
        <w:tc>
          <w:tcPr>
            <w:tcW w:w="533" w:type="dxa"/>
          </w:tcPr>
          <w:p w14:paraId="2A4CB9C5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C6" w14:textId="77777777" w:rsidR="004C5B8A" w:rsidRPr="00B41BF4" w:rsidRDefault="004C5B8A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color w:val="000000"/>
                <w:sz w:val="28"/>
                <w:szCs w:val="28"/>
              </w:rPr>
              <w:t>-0,</w:t>
            </w:r>
            <w:r w:rsidRPr="00B41BF4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3a</w:t>
            </w:r>
          </w:p>
        </w:tc>
      </w:tr>
      <w:tr w:rsidR="004C5B8A" w:rsidRPr="00B41BF4" w14:paraId="2A4CB9CA" w14:textId="77777777" w:rsidTr="004C5B8A">
        <w:tc>
          <w:tcPr>
            <w:tcW w:w="533" w:type="dxa"/>
          </w:tcPr>
          <w:p w14:paraId="2A4CB9C8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C9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</w:t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400" w:dyaOrig="620" w14:anchorId="2A4CCCAE">
                <v:shape id="_x0000_i1159" type="#_x0000_t75" style="width:20.45pt;height:30.6pt" o:ole="">
                  <v:imagedata r:id="rId258" o:title=""/>
                </v:shape>
                <o:OLEObject Type="Embed" ProgID="Equation.3" ShapeID="_x0000_i1159" DrawAspect="Content" ObjectID="_1759074514" r:id="rId259"/>
              </w:object>
            </w:r>
          </w:p>
        </w:tc>
      </w:tr>
      <w:tr w:rsidR="004C5B8A" w:rsidRPr="00B41BF4" w14:paraId="2A4CB9CD" w14:textId="77777777" w:rsidTr="004C5B8A">
        <w:tc>
          <w:tcPr>
            <w:tcW w:w="533" w:type="dxa"/>
          </w:tcPr>
          <w:p w14:paraId="2A4CB9CB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CC" w14:textId="77777777" w:rsidR="004C5B8A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/>
                <w:noProof/>
                <w:position w:val="-24"/>
                <w:sz w:val="28"/>
                <w:szCs w:val="28"/>
                <w:lang w:val="kk-KZ"/>
              </w:rPr>
              <w:object w:dxaOrig="240" w:dyaOrig="620" w14:anchorId="2A4CCCAF">
                <v:shape id="_x0000_i1160" type="#_x0000_t75" style="width:12.1pt;height:30.6pt" o:ole="">
                  <v:imagedata r:id="rId260" o:title=""/>
                </v:shape>
                <o:OLEObject Type="Embed" ProgID="Equation.3" ShapeID="_x0000_i1160" DrawAspect="Content" ObjectID="_1759074515" r:id="rId261"/>
              </w:object>
            </w:r>
          </w:p>
        </w:tc>
      </w:tr>
    </w:tbl>
    <w:p w14:paraId="2A4CB9CE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9CF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9D0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1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D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7667CA" w:rsidRPr="00B41BF4" w14:paraId="2A4CB9D4" w14:textId="77777777" w:rsidTr="007667CA">
        <w:tc>
          <w:tcPr>
            <w:tcW w:w="533" w:type="dxa"/>
          </w:tcPr>
          <w:p w14:paraId="2A4CB9D2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9D3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Ықшамдаңыз: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 w:eastAsia="ko-KR"/>
                </w:rPr>
                <m:t xml:space="preserve"> 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ko-KR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5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a∙</m:t>
                  </m:r>
                </m:e>
              </m:rad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ko-KR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 w:eastAsia="ko-K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 w:eastAsia="ko-KR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 w:eastAsia="ko-KR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  <w:tr w:rsidR="007667CA" w:rsidRPr="00B41BF4" w14:paraId="2A4CB9D7" w14:textId="77777777" w:rsidTr="007667CA">
        <w:tc>
          <w:tcPr>
            <w:tcW w:w="533" w:type="dxa"/>
          </w:tcPr>
          <w:p w14:paraId="2A4CB9D5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D6" w14:textId="77777777" w:rsidR="007667CA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be-BY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be-BY" w:eastAsia="ko-KR"/>
              </w:rPr>
              <w:object w:dxaOrig="499" w:dyaOrig="400" w14:anchorId="2A4CCCB0">
                <v:shape id="_x0000_i1161" type="#_x0000_t75" style="width:24.55pt;height:20.45pt" o:ole="" fillcolor="window">
                  <v:imagedata r:id="rId262" o:title=""/>
                </v:shape>
                <o:OLEObject Type="Embed" ProgID="Equation.3" ShapeID="_x0000_i1161" DrawAspect="Content" ObjectID="_1759074516" r:id="rId263"/>
              </w:object>
            </w:r>
          </w:p>
        </w:tc>
      </w:tr>
      <w:tr w:rsidR="007667CA" w:rsidRPr="00B41BF4" w14:paraId="2A4CB9DA" w14:textId="77777777" w:rsidTr="007667CA">
        <w:tc>
          <w:tcPr>
            <w:tcW w:w="533" w:type="dxa"/>
          </w:tcPr>
          <w:p w14:paraId="2A4CB9D8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D9" w14:textId="77777777" w:rsidR="007667CA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480" w:dyaOrig="400" w14:anchorId="2A4CCCB1">
                <v:shape id="_x0000_i1162" type="#_x0000_t75" style="width:24pt;height:20.45pt" o:ole="" fillcolor="window">
                  <v:imagedata r:id="rId264" o:title=""/>
                </v:shape>
                <o:OLEObject Type="Embed" ProgID="Equation.3" ShapeID="_x0000_i1162" DrawAspect="Content" ObjectID="_1759074517" r:id="rId265"/>
              </w:object>
            </w:r>
          </w:p>
        </w:tc>
      </w:tr>
      <w:tr w:rsidR="007667CA" w:rsidRPr="00B41BF4" w14:paraId="2A4CB9DD" w14:textId="77777777" w:rsidTr="007667CA">
        <w:tc>
          <w:tcPr>
            <w:tcW w:w="533" w:type="dxa"/>
          </w:tcPr>
          <w:p w14:paraId="2A4CB9DB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DC" w14:textId="77777777" w:rsidR="007667CA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480" w:dyaOrig="400" w14:anchorId="2A4CCCB2">
                <v:shape id="_x0000_i1163" type="#_x0000_t75" style="width:24pt;height:20.45pt" o:ole="" fillcolor="window">
                  <v:imagedata r:id="rId266" o:title=""/>
                </v:shape>
                <o:OLEObject Type="Embed" ProgID="Equation.3" ShapeID="_x0000_i1163" DrawAspect="Content" ObjectID="_1759074518" r:id="rId267"/>
              </w:object>
            </w:r>
          </w:p>
        </w:tc>
      </w:tr>
      <w:tr w:rsidR="007667CA" w:rsidRPr="00B41BF4" w14:paraId="2A4CB9E0" w14:textId="77777777" w:rsidTr="007667CA">
        <w:tc>
          <w:tcPr>
            <w:tcW w:w="533" w:type="dxa"/>
          </w:tcPr>
          <w:p w14:paraId="2A4CB9DE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DF" w14:textId="77777777" w:rsidR="007667CA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620" w:dyaOrig="400" w14:anchorId="2A4CCCB3">
                <v:shape id="_x0000_i1164" type="#_x0000_t75" style="width:30.6pt;height:20.45pt" o:ole="" fillcolor="window">
                  <v:imagedata r:id="rId268" o:title=""/>
                </v:shape>
                <o:OLEObject Type="Embed" ProgID="Equation.3" ShapeID="_x0000_i1164" DrawAspect="Content" ObjectID="_1759074519" r:id="rId269"/>
              </w:object>
            </w:r>
          </w:p>
        </w:tc>
      </w:tr>
      <w:tr w:rsidR="007667CA" w:rsidRPr="00B41BF4" w14:paraId="2A4CB9E3" w14:textId="77777777" w:rsidTr="007667CA">
        <w:tc>
          <w:tcPr>
            <w:tcW w:w="533" w:type="dxa"/>
          </w:tcPr>
          <w:p w14:paraId="2A4CB9E1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E2" w14:textId="77777777" w:rsidR="007667CA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be-BY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be-BY" w:eastAsia="ko-KR"/>
              </w:rPr>
              <w:object w:dxaOrig="320" w:dyaOrig="279" w14:anchorId="2A4CCCB4">
                <v:shape id="_x0000_i1165" type="#_x0000_t75" style="width:15.65pt;height:14.4pt" o:ole="" fillcolor="window">
                  <v:imagedata r:id="rId270" o:title=""/>
                </v:shape>
                <o:OLEObject Type="Embed" ProgID="Equation.3" ShapeID="_x0000_i1165" DrawAspect="Content" ObjectID="_1759074520" r:id="rId271"/>
              </w:object>
            </w:r>
          </w:p>
        </w:tc>
      </w:tr>
      <w:tr w:rsidR="007667CA" w:rsidRPr="00B41BF4" w14:paraId="2A4CB9E6" w14:textId="77777777" w:rsidTr="007667CA">
        <w:tc>
          <w:tcPr>
            <w:tcW w:w="533" w:type="dxa"/>
          </w:tcPr>
          <w:p w14:paraId="2A4CB9E4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E5" w14:textId="77777777" w:rsidR="007667CA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 w:eastAsia="ko-KR"/>
              </w:rPr>
              <w:object w:dxaOrig="300" w:dyaOrig="499" w14:anchorId="2A4CCCB5">
                <v:shape id="_x0000_i1166" type="#_x0000_t75" style="width:14.95pt;height:24.55pt" o:ole="" fillcolor="window">
                  <v:imagedata r:id="rId272" o:title=""/>
                </v:shape>
                <o:OLEObject Type="Embed" ProgID="Equation.3" ShapeID="_x0000_i1166" DrawAspect="Content" ObjectID="_1759074521" r:id="rId273"/>
              </w:object>
            </w:r>
          </w:p>
        </w:tc>
      </w:tr>
      <w:tr w:rsidR="007667CA" w:rsidRPr="00B41BF4" w14:paraId="2A4CB9E9" w14:textId="77777777" w:rsidTr="007667CA">
        <w:tc>
          <w:tcPr>
            <w:tcW w:w="533" w:type="dxa"/>
          </w:tcPr>
          <w:p w14:paraId="2A4CB9E7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E8" w14:textId="77777777" w:rsidR="007667CA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position w:val="-6"/>
                <w:sz w:val="28"/>
                <w:szCs w:val="28"/>
                <w:lang w:val="be-BY" w:eastAsia="ko-KR"/>
              </w:rPr>
            </w:r>
            <w:r w:rsidR="008C7B72" w:rsidRPr="00B41BF4">
              <w:rPr>
                <w:rFonts w:ascii="Times New Roman" w:hAnsi="Times New Roman"/>
                <w:noProof/>
                <w:position w:val="-6"/>
                <w:sz w:val="28"/>
                <w:szCs w:val="28"/>
                <w:lang w:val="be-BY" w:eastAsia="ko-KR"/>
              </w:rPr>
              <w:object w:dxaOrig="200" w:dyaOrig="220" w14:anchorId="2A4CCCB6">
                <v:shape id="_x0000_i1167" type="#_x0000_t75" style="width:9.6pt;height:11.4pt" o:ole="" fillcolor="window">
                  <v:imagedata r:id="rId274" o:title=""/>
                </v:shape>
                <o:OLEObject Type="Embed" ProgID="Equation.3" ShapeID="_x0000_i1167" DrawAspect="Content" ObjectID="_1759074522" r:id="rId275"/>
              </w:object>
            </w:r>
          </w:p>
        </w:tc>
      </w:tr>
      <w:tr w:rsidR="007667CA" w:rsidRPr="00B41BF4" w14:paraId="2A4CB9EC" w14:textId="77777777" w:rsidTr="007667CA">
        <w:tc>
          <w:tcPr>
            <w:tcW w:w="533" w:type="dxa"/>
          </w:tcPr>
          <w:p w14:paraId="2A4CB9EA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EB" w14:textId="77777777" w:rsidR="007667CA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position w:val="-6"/>
                <w:sz w:val="28"/>
                <w:szCs w:val="28"/>
                <w:lang w:val="be-BY" w:eastAsia="ko-KR"/>
              </w:rPr>
            </w:r>
            <w:r w:rsidR="008C7B72" w:rsidRPr="00B41BF4">
              <w:rPr>
                <w:rFonts w:ascii="Times New Roman" w:hAnsi="Times New Roman"/>
                <w:noProof/>
                <w:position w:val="-6"/>
                <w:sz w:val="28"/>
                <w:szCs w:val="28"/>
                <w:lang w:val="be-BY" w:eastAsia="ko-KR"/>
              </w:rPr>
              <w:object w:dxaOrig="380" w:dyaOrig="220" w14:anchorId="2A4CCCB7">
                <v:shape id="_x0000_i1168" type="#_x0000_t75" style="width:19.2pt;height:11.4pt" o:ole="" fillcolor="window">
                  <v:imagedata r:id="rId276" o:title=""/>
                </v:shape>
                <o:OLEObject Type="Embed" ProgID="Equation.3" ShapeID="_x0000_i1168" DrawAspect="Content" ObjectID="_1759074523" r:id="rId277"/>
              </w:object>
            </w:r>
          </w:p>
        </w:tc>
      </w:tr>
    </w:tbl>
    <w:p w14:paraId="2A4CB9ED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9EE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2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EF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10770" w:rsidRPr="00B41BF4" w14:paraId="2A4CB9F2" w14:textId="77777777" w:rsidTr="00C10770">
        <w:tc>
          <w:tcPr>
            <w:tcW w:w="533" w:type="dxa"/>
          </w:tcPr>
          <w:p w14:paraId="2A4CB9F0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9F1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Ықшамдаңыз: </w:t>
            </w:r>
            <m:oMath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ko-KR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a∙</m:t>
                  </m:r>
                </m:e>
              </m:rad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ko-KR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6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a</m:t>
                  </m:r>
                </m:e>
              </m:rad>
            </m:oMath>
          </w:p>
        </w:tc>
      </w:tr>
      <w:tr w:rsidR="00C10770" w:rsidRPr="00B41BF4" w14:paraId="2A4CB9F5" w14:textId="77777777" w:rsidTr="00C10770">
        <w:tc>
          <w:tcPr>
            <w:tcW w:w="533" w:type="dxa"/>
          </w:tcPr>
          <w:p w14:paraId="2A4CB9F3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F4" w14:textId="77777777" w:rsidR="00C10770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be-BY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be-BY" w:eastAsia="ko-KR"/>
              </w:rPr>
              <w:object w:dxaOrig="320" w:dyaOrig="499" w14:anchorId="2A4CCCB8">
                <v:shape id="_x0000_i1169" type="#_x0000_t75" style="width:15.65pt;height:24.55pt" o:ole="" fillcolor="window">
                  <v:imagedata r:id="rId278" o:title=""/>
                </v:shape>
                <o:OLEObject Type="Embed" ProgID="Equation.3" ShapeID="_x0000_i1169" DrawAspect="Content" ObjectID="_1759074524" r:id="rId279"/>
              </w:object>
            </w:r>
          </w:p>
        </w:tc>
      </w:tr>
      <w:tr w:rsidR="00C10770" w:rsidRPr="00B41BF4" w14:paraId="2A4CB9F8" w14:textId="77777777" w:rsidTr="00C10770">
        <w:tc>
          <w:tcPr>
            <w:tcW w:w="533" w:type="dxa"/>
          </w:tcPr>
          <w:p w14:paraId="2A4CB9F6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F7" w14:textId="77777777" w:rsidR="00C10770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620" w:dyaOrig="400" w14:anchorId="2A4CCCB9">
                <v:shape id="_x0000_i1170" type="#_x0000_t75" style="width:30.6pt;height:20.45pt" o:ole="" fillcolor="window">
                  <v:imagedata r:id="rId280" o:title=""/>
                </v:shape>
                <o:OLEObject Type="Embed" ProgID="Equation.3" ShapeID="_x0000_i1170" DrawAspect="Content" ObjectID="_1759074525" r:id="rId281"/>
              </w:object>
            </w:r>
          </w:p>
        </w:tc>
      </w:tr>
      <w:tr w:rsidR="00C10770" w:rsidRPr="00B41BF4" w14:paraId="2A4CB9FB" w14:textId="77777777" w:rsidTr="00C10770">
        <w:tc>
          <w:tcPr>
            <w:tcW w:w="533" w:type="dxa"/>
          </w:tcPr>
          <w:p w14:paraId="2A4CB9F9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FA" w14:textId="77777777" w:rsidR="00C10770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be-BY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be-BY" w:eastAsia="ko-KR"/>
              </w:rPr>
              <w:object w:dxaOrig="560" w:dyaOrig="360" w14:anchorId="2A4CCCBA">
                <v:shape id="_x0000_i1171" type="#_x0000_t75" style="width:27.55pt;height:17.95pt" o:ole="" fillcolor="window">
                  <v:imagedata r:id="rId282" o:title=""/>
                </v:shape>
                <o:OLEObject Type="Embed" ProgID="Equation.3" ShapeID="_x0000_i1171" DrawAspect="Content" ObjectID="_1759074526" r:id="rId283"/>
              </w:object>
            </w:r>
          </w:p>
        </w:tc>
      </w:tr>
      <w:tr w:rsidR="00C10770" w:rsidRPr="00B41BF4" w14:paraId="2A4CB9FE" w14:textId="77777777" w:rsidTr="00C10770">
        <w:tc>
          <w:tcPr>
            <w:tcW w:w="533" w:type="dxa"/>
          </w:tcPr>
          <w:p w14:paraId="2A4CB9FC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FD" w14:textId="77777777" w:rsidR="00C10770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499" w:dyaOrig="400" w14:anchorId="2A4CCCBB">
                <v:shape id="_x0000_i1172" type="#_x0000_t75" style="width:24.55pt;height:20.45pt" o:ole="" fillcolor="window">
                  <v:imagedata r:id="rId284" o:title=""/>
                </v:shape>
                <o:OLEObject Type="Embed" ProgID="Equation.3" ShapeID="_x0000_i1172" DrawAspect="Content" ObjectID="_1759074527" r:id="rId285"/>
              </w:object>
            </w:r>
          </w:p>
        </w:tc>
      </w:tr>
      <w:tr w:rsidR="00C10770" w:rsidRPr="00B41BF4" w14:paraId="2A4CBA01" w14:textId="77777777" w:rsidTr="00C10770">
        <w:tc>
          <w:tcPr>
            <w:tcW w:w="533" w:type="dxa"/>
          </w:tcPr>
          <w:p w14:paraId="2A4CB9FF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00" w14:textId="77777777" w:rsidR="00C10770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be-BY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be-BY" w:eastAsia="ko-KR"/>
              </w:rPr>
              <w:object w:dxaOrig="380" w:dyaOrig="360" w14:anchorId="2A4CCCBC">
                <v:shape id="_x0000_i1173" type="#_x0000_t75" style="width:19.2pt;height:17.95pt" o:ole="" fillcolor="window">
                  <v:imagedata r:id="rId286" o:title=""/>
                </v:shape>
                <o:OLEObject Type="Embed" ProgID="Equation.3" ShapeID="_x0000_i1173" DrawAspect="Content" ObjectID="_1759074528" r:id="rId287"/>
              </w:object>
            </w:r>
          </w:p>
        </w:tc>
      </w:tr>
      <w:tr w:rsidR="00C10770" w:rsidRPr="00B41BF4" w14:paraId="2A4CBA04" w14:textId="77777777" w:rsidTr="00C10770">
        <w:tc>
          <w:tcPr>
            <w:tcW w:w="533" w:type="dxa"/>
          </w:tcPr>
          <w:p w14:paraId="2A4CBA02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03" w14:textId="77777777" w:rsidR="00C10770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position w:val="-8"/>
                <w:sz w:val="28"/>
                <w:szCs w:val="28"/>
                <w:lang w:val="be-BY" w:eastAsia="ko-KR"/>
              </w:rPr>
            </w:r>
            <w:r w:rsidR="008C7B72" w:rsidRPr="00B41BF4">
              <w:rPr>
                <w:rFonts w:ascii="Times New Roman" w:hAnsi="Times New Roman"/>
                <w:noProof/>
                <w:position w:val="-8"/>
                <w:sz w:val="28"/>
                <w:szCs w:val="28"/>
                <w:lang w:val="be-BY" w:eastAsia="ko-KR"/>
              </w:rPr>
              <w:object w:dxaOrig="480" w:dyaOrig="400" w14:anchorId="2A4CCCBD">
                <v:shape id="_x0000_i1174" type="#_x0000_t75" style="width:24pt;height:20.45pt" o:ole="" fillcolor="window">
                  <v:imagedata r:id="rId288" o:title=""/>
                </v:shape>
                <o:OLEObject Type="Embed" ProgID="Equation.3" ShapeID="_x0000_i1174" DrawAspect="Content" ObjectID="_1759074529" r:id="rId289"/>
              </w:object>
            </w:r>
          </w:p>
        </w:tc>
      </w:tr>
      <w:tr w:rsidR="00C10770" w:rsidRPr="00B41BF4" w14:paraId="2A4CBA07" w14:textId="77777777" w:rsidTr="00C10770">
        <w:tc>
          <w:tcPr>
            <w:tcW w:w="533" w:type="dxa"/>
          </w:tcPr>
          <w:p w14:paraId="2A4CBA05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06" w14:textId="77777777" w:rsidR="00C10770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position w:val="-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499" w:dyaOrig="360" w14:anchorId="2A4CCCBE">
                <v:shape id="_x0000_i1175" type="#_x0000_t75" style="width:24.55pt;height:17.95pt" o:ole="" fillcolor="window">
                  <v:imagedata r:id="rId290" o:title=""/>
                </v:shape>
                <o:OLEObject Type="Embed" ProgID="Equation.3" ShapeID="_x0000_i1175" DrawAspect="Content" ObjectID="_1759074530" r:id="rId291"/>
              </w:object>
            </w:r>
          </w:p>
        </w:tc>
      </w:tr>
      <w:tr w:rsidR="00C10770" w:rsidRPr="00B41BF4" w14:paraId="2A4CBA0A" w14:textId="77777777" w:rsidTr="00C10770">
        <w:tc>
          <w:tcPr>
            <w:tcW w:w="533" w:type="dxa"/>
          </w:tcPr>
          <w:p w14:paraId="2A4CBA08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09" w14:textId="77777777" w:rsidR="00C10770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position w:val="-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680" w:dyaOrig="360" w14:anchorId="2A4CCCBF">
                <v:shape id="_x0000_i1176" type="#_x0000_t75" style="width:34.85pt;height:17.95pt" o:ole="" fillcolor="window">
                  <v:imagedata r:id="rId292" o:title=""/>
                </v:shape>
                <o:OLEObject Type="Embed" ProgID="Equation.3" ShapeID="_x0000_i1176" DrawAspect="Content" ObjectID="_1759074531" r:id="rId293"/>
              </w:object>
            </w:r>
          </w:p>
        </w:tc>
      </w:tr>
    </w:tbl>
    <w:p w14:paraId="2A4CBA0B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A0C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3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0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C70D4" w:rsidRPr="00B41BF4" w14:paraId="2A4CBA10" w14:textId="77777777" w:rsidTr="00EC70D4">
        <w:tc>
          <w:tcPr>
            <w:tcW w:w="533" w:type="dxa"/>
          </w:tcPr>
          <w:p w14:paraId="2A4CBA0E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A0F" w14:textId="77777777" w:rsidR="00EC70D4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eastAsia="ko-KR"/>
              </w:rPr>
              <w:object w:dxaOrig="1620" w:dyaOrig="360" w14:anchorId="2A4CCCC0">
                <v:shape id="_x0000_i1177" type="#_x0000_t75" style="width:81.05pt;height:17.95pt" o:ole="" fillcolor="window">
                  <v:imagedata r:id="rId294" o:title=""/>
                </v:shape>
                <o:OLEObject Type="Embed" ProgID="Equation.3" ShapeID="_x0000_i1177" DrawAspect="Content" ObjectID="_1759074532" r:id="rId295"/>
              </w:object>
            </w:r>
            <w:r w:rsidR="00EC70D4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функциясының</w:t>
            </w:r>
            <w:r w:rsidR="00C47BA6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</w:t>
            </w:r>
            <w:r w:rsidR="00EC70D4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анықталу</w:t>
            </w:r>
            <w:r w:rsidR="00C47BA6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</w:t>
            </w:r>
            <w:r w:rsidR="00EC70D4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облысын</w:t>
            </w:r>
            <w:r w:rsidR="00C47BA6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</w:t>
            </w:r>
            <w:r w:rsidR="00EC70D4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табыңыз</w:t>
            </w:r>
          </w:p>
        </w:tc>
      </w:tr>
      <w:tr w:rsidR="00EC70D4" w:rsidRPr="00B41BF4" w14:paraId="2A4CBA13" w14:textId="77777777" w:rsidTr="00EC70D4">
        <w:tc>
          <w:tcPr>
            <w:tcW w:w="533" w:type="dxa"/>
          </w:tcPr>
          <w:p w14:paraId="2A4CBA11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12" w14:textId="77777777" w:rsidR="00EC70D4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740" w:dyaOrig="620" w14:anchorId="2A4CCCC1">
                <v:shape id="_x0000_i1178" type="#_x0000_t75" style="width:36.6pt;height:30.6pt" o:ole="" fillcolor="window">
                  <v:imagedata r:id="rId296" o:title=""/>
                </v:shape>
                <o:OLEObject Type="Embed" ProgID="Equation.3" ShapeID="_x0000_i1178" DrawAspect="Content" ObjectID="_1759074533" r:id="rId297"/>
              </w:object>
            </w:r>
          </w:p>
        </w:tc>
      </w:tr>
      <w:tr w:rsidR="00EC70D4" w:rsidRPr="00B41BF4" w14:paraId="2A4CBA16" w14:textId="77777777" w:rsidTr="00EC70D4">
        <w:tc>
          <w:tcPr>
            <w:tcW w:w="533" w:type="dxa"/>
          </w:tcPr>
          <w:p w14:paraId="2A4CBA14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15" w14:textId="77777777" w:rsidR="00EC70D4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580" w:dyaOrig="620" w14:anchorId="2A4CCCC2">
                <v:shape id="_x0000_i1179" type="#_x0000_t75" style="width:29.35pt;height:30.6pt" o:ole="" fillcolor="window">
                  <v:imagedata r:id="rId298" o:title=""/>
                </v:shape>
                <o:OLEObject Type="Embed" ProgID="Equation.3" ShapeID="_x0000_i1179" DrawAspect="Content" ObjectID="_1759074534" r:id="rId299"/>
              </w:object>
            </w:r>
          </w:p>
        </w:tc>
      </w:tr>
      <w:tr w:rsidR="00EC70D4" w:rsidRPr="00B41BF4" w14:paraId="2A4CBA19" w14:textId="77777777" w:rsidTr="00EC70D4">
        <w:tc>
          <w:tcPr>
            <w:tcW w:w="533" w:type="dxa"/>
          </w:tcPr>
          <w:p w14:paraId="2A4CBA17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18" w14:textId="77777777" w:rsidR="00EC70D4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600" w:dyaOrig="620" w14:anchorId="2A4CCCC3">
                <v:shape id="_x0000_i1180" type="#_x0000_t75" style="width:30.05pt;height:30.6pt" o:ole="" fillcolor="window">
                  <v:imagedata r:id="rId300" o:title=""/>
                </v:shape>
                <o:OLEObject Type="Embed" ProgID="Equation.3" ShapeID="_x0000_i1180" DrawAspect="Content" ObjectID="_1759074535" r:id="rId301"/>
              </w:object>
            </w:r>
          </w:p>
        </w:tc>
      </w:tr>
      <w:tr w:rsidR="00EC70D4" w:rsidRPr="00B41BF4" w14:paraId="2A4CBA1C" w14:textId="77777777" w:rsidTr="00EC70D4">
        <w:tc>
          <w:tcPr>
            <w:tcW w:w="533" w:type="dxa"/>
          </w:tcPr>
          <w:p w14:paraId="2A4CBA1A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1B" w14:textId="77777777" w:rsidR="00EC70D4" w:rsidRPr="00084BBD" w:rsidRDefault="0047003B" w:rsidP="008728F5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≥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EC70D4" w:rsidRPr="00B41BF4" w14:paraId="2A4CBA1F" w14:textId="77777777" w:rsidTr="00EC70D4">
        <w:tc>
          <w:tcPr>
            <w:tcW w:w="533" w:type="dxa"/>
          </w:tcPr>
          <w:p w14:paraId="2A4CBA1D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1E" w14:textId="77777777" w:rsidR="00EC70D4" w:rsidRPr="0047003B" w:rsidRDefault="0047003B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x≤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EC70D4" w:rsidRPr="00B41BF4" w14:paraId="2A4CBA22" w14:textId="77777777" w:rsidTr="00EC70D4">
        <w:tc>
          <w:tcPr>
            <w:tcW w:w="533" w:type="dxa"/>
          </w:tcPr>
          <w:p w14:paraId="2A4CBA20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21" w14:textId="77777777" w:rsidR="00EC70D4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700" w:dyaOrig="320" w14:anchorId="2A4CCCC4">
                <v:shape id="_x0000_i1181" type="#_x0000_t75" style="width:34.85pt;height:15.65pt" o:ole="" fillcolor="window">
                  <v:imagedata r:id="rId302" o:title=""/>
                </v:shape>
                <o:OLEObject Type="Embed" ProgID="Equation.3" ShapeID="_x0000_i1181" DrawAspect="Content" ObjectID="_1759074536" r:id="rId303"/>
              </w:object>
            </w:r>
          </w:p>
        </w:tc>
      </w:tr>
      <w:tr w:rsidR="00EC70D4" w:rsidRPr="00B41BF4" w14:paraId="2A4CBA25" w14:textId="77777777" w:rsidTr="00EC70D4">
        <w:tc>
          <w:tcPr>
            <w:tcW w:w="533" w:type="dxa"/>
          </w:tcPr>
          <w:p w14:paraId="2A4CBA23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24" w14:textId="77777777" w:rsidR="00EC70D4" w:rsidRPr="00B41BF4" w:rsidRDefault="008C7B7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760" w:dyaOrig="620" w14:anchorId="2A4CCCC5">
                <v:shape id="_x0000_i1182" type="#_x0000_t75" style="width:38.4pt;height:30.6pt" o:ole="" fillcolor="window">
                  <v:imagedata r:id="rId304" o:title=""/>
                </v:shape>
                <o:OLEObject Type="Embed" ProgID="Equation.3" ShapeID="_x0000_i1182" DrawAspect="Content" ObjectID="_1759074537" r:id="rId305"/>
              </w:object>
            </w:r>
          </w:p>
        </w:tc>
      </w:tr>
      <w:tr w:rsidR="00EC70D4" w:rsidRPr="00B41BF4" w14:paraId="2A4CBA28" w14:textId="77777777" w:rsidTr="00EC70D4">
        <w:tc>
          <w:tcPr>
            <w:tcW w:w="533" w:type="dxa"/>
          </w:tcPr>
          <w:p w14:paraId="2A4CBA26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27" w14:textId="77777777" w:rsidR="00EC70D4" w:rsidRPr="00B41BF4" w:rsidRDefault="008C7B7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600" w:dyaOrig="620" w14:anchorId="2A4CCCC6">
                <v:shape id="_x0000_i1183" type="#_x0000_t75" style="width:30.05pt;height:30.6pt" o:ole="" fillcolor="window">
                  <v:imagedata r:id="rId306" o:title=""/>
                </v:shape>
                <o:OLEObject Type="Embed" ProgID="Equation.3" ShapeID="_x0000_i1183" DrawAspect="Content" ObjectID="_1759074538" r:id="rId307"/>
              </w:object>
            </w:r>
          </w:p>
        </w:tc>
      </w:tr>
    </w:tbl>
    <w:p w14:paraId="2A4CBA29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2A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2B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4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2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59"/>
        <w:gridCol w:w="8786"/>
      </w:tblGrid>
      <w:tr w:rsidR="00EC70D4" w:rsidRPr="00B41BF4" w14:paraId="2A4CBA2F" w14:textId="77777777" w:rsidTr="00EC70D4">
        <w:tc>
          <w:tcPr>
            <w:tcW w:w="533" w:type="dxa"/>
          </w:tcPr>
          <w:p w14:paraId="2A4CBA2D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2</w:t>
            </w:r>
          </w:p>
        </w:tc>
        <w:tc>
          <w:tcPr>
            <w:tcW w:w="8812" w:type="dxa"/>
          </w:tcPr>
          <w:p w14:paraId="2A4CBA2E" w14:textId="77777777" w:rsidR="00EC70D4" w:rsidRPr="00733FAE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  <w:lang w:val="en-US" w:eastAsia="ko-KR"/>
              </w:rPr>
              <w:object w:dxaOrig="1260" w:dyaOrig="420" w14:anchorId="2A4CCCC7">
                <v:shape id="_x0000_i1184" type="#_x0000_t75" style="width:62.95pt;height:21pt" o:ole="" fillcolor="window">
                  <v:imagedata r:id="rId109" o:title=""/>
                </v:shape>
                <o:OLEObject Type="Embed" ProgID="Equation.3" ShapeID="_x0000_i1184" DrawAspect="Content" ObjectID="_1759074539" r:id="rId308"/>
              </w:objec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 xml:space="preserve">   теңдеу</w: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н шеш</w: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ң</w: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з</w:t>
            </w:r>
          </w:p>
        </w:tc>
      </w:tr>
      <w:tr w:rsidR="00EC70D4" w:rsidRPr="00B41BF4" w14:paraId="2A4CBA32" w14:textId="77777777" w:rsidTr="00EC70D4">
        <w:tc>
          <w:tcPr>
            <w:tcW w:w="533" w:type="dxa"/>
          </w:tcPr>
          <w:p w14:paraId="2A4CBA30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812" w:type="dxa"/>
          </w:tcPr>
          <w:p w14:paraId="2A4CBA31" w14:textId="77777777" w:rsidR="00EC70D4" w:rsidRPr="00733FAE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600" w:dyaOrig="340" w14:anchorId="2A4CCCC8">
                <v:shape id="_x0000_i1185" type="#_x0000_t75" style="width:30.05pt;height:17.4pt" o:ole="" fillcolor="window">
                  <v:imagedata r:id="rId309" o:title=""/>
                </v:shape>
                <o:OLEObject Type="Embed" ProgID="Equation.3" ShapeID="_x0000_i1185" DrawAspect="Content" ObjectID="_1759074540" r:id="rId310"/>
              </w:objec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859" w:dyaOrig="620" w14:anchorId="2A4CCCC9">
                <v:shape id="_x0000_i1186" type="#_x0000_t75" style="width:42.65pt;height:30.6pt" o:ole="" fillcolor="window">
                  <v:imagedata r:id="rId311" o:title=""/>
                </v:shape>
                <o:OLEObject Type="Embed" ProgID="Equation.3" ShapeID="_x0000_i1186" DrawAspect="Content" ObjectID="_1759074541" r:id="rId312"/>
              </w:object>
            </w:r>
          </w:p>
        </w:tc>
      </w:tr>
      <w:tr w:rsidR="00EC70D4" w:rsidRPr="00B41BF4" w14:paraId="2A4CBA35" w14:textId="77777777" w:rsidTr="00EC70D4">
        <w:tc>
          <w:tcPr>
            <w:tcW w:w="533" w:type="dxa"/>
          </w:tcPr>
          <w:p w14:paraId="2A4CBA33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  <w:tc>
          <w:tcPr>
            <w:tcW w:w="8812" w:type="dxa"/>
          </w:tcPr>
          <w:p w14:paraId="2A4CBA34" w14:textId="77777777" w:rsidR="00EC70D4" w:rsidRPr="00733FAE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660" w:dyaOrig="620" w14:anchorId="2A4CCCCA">
                <v:shape id="_x0000_i1187" type="#_x0000_t75" style="width:33.05pt;height:30.6pt" o:ole="" fillcolor="window">
                  <v:imagedata r:id="rId313" o:title=""/>
                </v:shape>
                <o:OLEObject Type="Embed" ProgID="Equation.3" ShapeID="_x0000_i1187" DrawAspect="Content" ObjectID="_1759074542" r:id="rId314"/>
              </w:objec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620" w:dyaOrig="340" w14:anchorId="2A4CCCCB">
                <v:shape id="_x0000_i1188" type="#_x0000_t75" style="width:30.6pt;height:17.4pt" o:ole="" fillcolor="window">
                  <v:imagedata r:id="rId315" o:title=""/>
                </v:shape>
                <o:OLEObject Type="Embed" ProgID="Equation.3" ShapeID="_x0000_i1188" DrawAspect="Content" ObjectID="_1759074543" r:id="rId316"/>
              </w:object>
            </w:r>
          </w:p>
        </w:tc>
      </w:tr>
      <w:tr w:rsidR="00EC70D4" w:rsidRPr="00B41BF4" w14:paraId="2A4CBA38" w14:textId="77777777" w:rsidTr="00EC70D4">
        <w:tc>
          <w:tcPr>
            <w:tcW w:w="533" w:type="dxa"/>
          </w:tcPr>
          <w:p w14:paraId="2A4CBA36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0</w:t>
            </w:r>
          </w:p>
        </w:tc>
        <w:tc>
          <w:tcPr>
            <w:tcW w:w="8812" w:type="dxa"/>
          </w:tcPr>
          <w:p w14:paraId="2A4CBA37" w14:textId="77777777" w:rsidR="00EC70D4" w:rsidRPr="00733FAE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620" w:dyaOrig="340" w14:anchorId="2A4CCCCC">
                <v:shape id="_x0000_i1189" type="#_x0000_t75" style="width:30.6pt;height:17.4pt" o:ole="" fillcolor="window">
                  <v:imagedata r:id="rId317" o:title=""/>
                </v:shape>
                <o:OLEObject Type="Embed" ProgID="Equation.3" ShapeID="_x0000_i1189" DrawAspect="Content" ObjectID="_1759074544" r:id="rId318"/>
              </w:objec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700" w:dyaOrig="620" w14:anchorId="2A4CCCCD">
                <v:shape id="_x0000_i1190" type="#_x0000_t75" style="width:34.85pt;height:30.6pt" o:ole="" fillcolor="window">
                  <v:imagedata r:id="rId319" o:title=""/>
                </v:shape>
                <o:OLEObject Type="Embed" ProgID="Equation.3" ShapeID="_x0000_i1190" DrawAspect="Content" ObjectID="_1759074545" r:id="rId320"/>
              </w:object>
            </w:r>
          </w:p>
        </w:tc>
      </w:tr>
      <w:tr w:rsidR="00EC70D4" w:rsidRPr="00B41BF4" w14:paraId="2A4CBA3B" w14:textId="77777777" w:rsidTr="00EC70D4">
        <w:tc>
          <w:tcPr>
            <w:tcW w:w="533" w:type="dxa"/>
          </w:tcPr>
          <w:p w14:paraId="2A4CBA39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  <w:tc>
          <w:tcPr>
            <w:tcW w:w="8812" w:type="dxa"/>
          </w:tcPr>
          <w:p w14:paraId="2A4CBA3A" w14:textId="77777777" w:rsidR="00EC70D4" w:rsidRPr="00733FAE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</w:rPr>
                      <m:t>;1</m:t>
                    </m:r>
                  </m:e>
                </m:d>
              </m:oMath>
            </m:oMathPara>
          </w:p>
        </w:tc>
      </w:tr>
      <w:tr w:rsidR="00EC70D4" w:rsidRPr="00B41BF4" w14:paraId="2A4CBA3E" w14:textId="77777777" w:rsidTr="00EC70D4">
        <w:tc>
          <w:tcPr>
            <w:tcW w:w="533" w:type="dxa"/>
          </w:tcPr>
          <w:p w14:paraId="2A4CBA3C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812" w:type="dxa"/>
          </w:tcPr>
          <w:p w14:paraId="2A4CBA3D" w14:textId="77777777" w:rsidR="00EC70D4" w:rsidRPr="00733FAE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760" w:dyaOrig="340" w14:anchorId="2A4CCCCE">
                <v:shape id="_x0000_i1191" type="#_x0000_t75" style="width:38.4pt;height:17.4pt" o:ole="" fillcolor="window">
                  <v:imagedata r:id="rId321" o:title=""/>
                </v:shape>
                <o:OLEObject Type="Embed" ProgID="Equation.3" ShapeID="_x0000_i1191" DrawAspect="Content" ObjectID="_1759074546" r:id="rId322"/>
              </w:objec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760" w:dyaOrig="340" w14:anchorId="2A4CCCCF">
                <v:shape id="_x0000_i1192" type="#_x0000_t75" style="width:38.4pt;height:17.4pt" o:ole="" fillcolor="window">
                  <v:imagedata r:id="rId323" o:title=""/>
                </v:shape>
                <o:OLEObject Type="Embed" ProgID="Equation.3" ShapeID="_x0000_i1192" DrawAspect="Content" ObjectID="_1759074547" r:id="rId324"/>
              </w:object>
            </w:r>
          </w:p>
        </w:tc>
      </w:tr>
      <w:tr w:rsidR="00EC70D4" w:rsidRPr="00B41BF4" w14:paraId="2A4CBA41" w14:textId="77777777" w:rsidTr="00EC70D4">
        <w:tc>
          <w:tcPr>
            <w:tcW w:w="533" w:type="dxa"/>
          </w:tcPr>
          <w:p w14:paraId="2A4CBA3F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812" w:type="dxa"/>
          </w:tcPr>
          <w:p w14:paraId="2A4CBA40" w14:textId="77777777" w:rsidR="00EC70D4" w:rsidRPr="00733FAE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620" w:dyaOrig="340" w14:anchorId="2A4CCCD0">
                <v:shape id="_x0000_i1193" type="#_x0000_t75" style="width:30.6pt;height:17.4pt" o:ole="" fillcolor="window">
                  <v:imagedata r:id="rId325" o:title=""/>
                </v:shape>
                <o:OLEObject Type="Embed" ProgID="Equation.3" ShapeID="_x0000_i1193" DrawAspect="Content" ObjectID="_1759074548" r:id="rId326"/>
              </w:objec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639" w:dyaOrig="340" w14:anchorId="2A4CCCD1">
                <v:shape id="_x0000_i1194" type="#_x0000_t75" style="width:32.35pt;height:17.4pt" o:ole="" fillcolor="window">
                  <v:imagedata r:id="rId327" o:title=""/>
                </v:shape>
                <o:OLEObject Type="Embed" ProgID="Equation.3" ShapeID="_x0000_i1194" DrawAspect="Content" ObjectID="_1759074549" r:id="rId328"/>
              </w:objec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 </w:t>
            </w:r>
          </w:p>
        </w:tc>
      </w:tr>
      <w:tr w:rsidR="00EC70D4" w:rsidRPr="00B41BF4" w14:paraId="2A4CBA44" w14:textId="77777777" w:rsidTr="00EC70D4">
        <w:tc>
          <w:tcPr>
            <w:tcW w:w="533" w:type="dxa"/>
          </w:tcPr>
          <w:p w14:paraId="2A4CBA42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  <w:tc>
          <w:tcPr>
            <w:tcW w:w="8812" w:type="dxa"/>
          </w:tcPr>
          <w:p w14:paraId="2A4CBA43" w14:textId="77777777" w:rsidR="00EC70D4" w:rsidRPr="00733FAE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240" w:dyaOrig="620" w14:anchorId="2A4CCCD2">
                <v:shape id="_x0000_i1195" type="#_x0000_t75" style="width:12.1pt;height:30.6pt" o:ole="" fillcolor="window">
                  <v:imagedata r:id="rId329" o:title=""/>
                </v:shape>
                <o:OLEObject Type="Embed" ProgID="Equation.3" ShapeID="_x0000_i1195" DrawAspect="Content" ObjectID="_1759074550" r:id="rId330"/>
              </w:objec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val="en-US" w:eastAsia="ko-KR"/>
              </w:rPr>
              <w:object w:dxaOrig="139" w:dyaOrig="260" w14:anchorId="2A4CCCD3">
                <v:shape id="_x0000_i1196" type="#_x0000_t75" style="width:6.6pt;height:13.15pt" o:ole="" fillcolor="window">
                  <v:imagedata r:id="rId331" o:title=""/>
                </v:shape>
                <o:OLEObject Type="Embed" ProgID="Equation.3" ShapeID="_x0000_i1196" DrawAspect="Content" ObjectID="_1759074551" r:id="rId332"/>
              </w:object>
            </w:r>
          </w:p>
        </w:tc>
      </w:tr>
      <w:tr w:rsidR="00EC70D4" w:rsidRPr="00B41BF4" w14:paraId="2A4CBA47" w14:textId="77777777" w:rsidTr="00EC70D4">
        <w:tc>
          <w:tcPr>
            <w:tcW w:w="533" w:type="dxa"/>
          </w:tcPr>
          <w:p w14:paraId="2A4CBA45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0</w:t>
            </w:r>
          </w:p>
        </w:tc>
        <w:tc>
          <w:tcPr>
            <w:tcW w:w="8812" w:type="dxa"/>
          </w:tcPr>
          <w:p w14:paraId="2A4CBA46" w14:textId="77777777" w:rsidR="00EC70D4" w:rsidRPr="00733FAE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780" w:dyaOrig="340" w14:anchorId="2A4CCCD4">
                <v:shape id="_x0000_i1197" type="#_x0000_t75" style="width:38.95pt;height:17.4pt" o:ole="" fillcolor="window">
                  <v:imagedata r:id="rId333" o:title=""/>
                </v:shape>
                <o:OLEObject Type="Embed" ProgID="Equation.3" ShapeID="_x0000_i1197" DrawAspect="Content" ObjectID="_1759074552" r:id="rId334"/>
              </w:objec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</w:r>
            <w:r w:rsidR="008C7B72" w:rsidRPr="00733FAE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639" w:dyaOrig="340" w14:anchorId="2A4CCCD5">
                <v:shape id="_x0000_i1198" type="#_x0000_t75" style="width:31.8pt;height:17.4pt" o:ole="" fillcolor="window">
                  <v:imagedata r:id="rId327" o:title=""/>
                </v:shape>
                <o:OLEObject Type="Embed" ProgID="Equation.3" ShapeID="_x0000_i1198" DrawAspect="Content" ObjectID="_1759074553" r:id="rId335"/>
              </w:object>
            </w:r>
            <w:r w:rsidR="00EC70D4"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 </w:t>
            </w:r>
          </w:p>
        </w:tc>
      </w:tr>
    </w:tbl>
    <w:p w14:paraId="2A4CBA48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49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5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 </w:t>
      </w:r>
    </w:p>
    <w:p w14:paraId="2A4CBA4A" w14:textId="77777777" w:rsidR="000259F8" w:rsidRPr="00B41BF4" w:rsidRDefault="000259F8" w:rsidP="008728F5">
      <w:pPr>
        <w:spacing w:after="0"/>
        <w:rPr>
          <w:rFonts w:ascii="Times New Roman" w:eastAsia="Times New Roman" w:hAnsi="Times New Roman" w:cs="Times New Roman"/>
          <w:color w:val="111111"/>
          <w:sz w:val="23"/>
          <w:szCs w:val="23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56F2C" w:rsidRPr="00B41BF4" w14:paraId="2A4CBA4D" w14:textId="77777777" w:rsidTr="00C56F2C">
        <w:tc>
          <w:tcPr>
            <w:tcW w:w="533" w:type="dxa"/>
          </w:tcPr>
          <w:p w14:paraId="2A4CBA4B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A4C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  <w:lang w:val="en-US" w:eastAsia="ko-KR"/>
              </w:rPr>
              <w:object w:dxaOrig="1780" w:dyaOrig="420" w14:anchorId="2A4CCCD6">
                <v:shape id="_x0000_i1199" type="#_x0000_t75" style="width:89.4pt;height:21pt" o:ole="" fillcolor="window">
                  <v:imagedata r:id="rId336" o:title=""/>
                </v:shape>
                <o:OLEObject Type="Embed" ProgID="Equation.3" ShapeID="_x0000_i1199" DrawAspect="Content" ObjectID="_1759074554" r:id="rId337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 т</w: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ңд</w: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уін ш</w: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шіңіз</w:t>
            </w:r>
          </w:p>
        </w:tc>
      </w:tr>
      <w:tr w:rsidR="00C56F2C" w:rsidRPr="00B41BF4" w14:paraId="2A4CBA50" w14:textId="77777777" w:rsidTr="00C56F2C">
        <w:tc>
          <w:tcPr>
            <w:tcW w:w="533" w:type="dxa"/>
          </w:tcPr>
          <w:p w14:paraId="2A4CBA4E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4F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20" w:dyaOrig="380" w14:anchorId="2A4CCCD7">
                <v:shape id="_x0000_i1200" type="#_x0000_t75" style="width:36.1pt;height:19.2pt" o:ole="" fillcolor="window">
                  <v:imagedata r:id="rId119" o:title=""/>
                </v:shape>
                <o:OLEObject Type="Embed" ProgID="Equation.3" ShapeID="_x0000_i1200" DrawAspect="Content" ObjectID="_1759074555" r:id="rId338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820" w:dyaOrig="720" w14:anchorId="2A4CCCD8">
                <v:shape id="_x0000_i1201" type="#_x0000_t75" style="width:40.7pt;height:36.1pt" o:ole="" fillcolor="window">
                  <v:imagedata r:id="rId121" o:title=""/>
                </v:shape>
                <o:OLEObject Type="Embed" ProgID="Equation.3" ShapeID="_x0000_i1201" DrawAspect="Content" ObjectID="_1759074556" r:id="rId339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 </w:t>
            </w:r>
          </w:p>
        </w:tc>
      </w:tr>
      <w:tr w:rsidR="00C56F2C" w:rsidRPr="00B41BF4" w14:paraId="2A4CBA53" w14:textId="77777777" w:rsidTr="00C56F2C">
        <w:tc>
          <w:tcPr>
            <w:tcW w:w="533" w:type="dxa"/>
          </w:tcPr>
          <w:p w14:paraId="2A4CBA51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52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859" w:dyaOrig="380" w14:anchorId="2A4CCCD9">
                <v:shape id="_x0000_i1202" type="#_x0000_t75" style="width:42.65pt;height:19.2pt" o:ole="" fillcolor="window">
                  <v:imagedata r:id="rId340" o:title=""/>
                </v:shape>
                <o:OLEObject Type="Embed" ProgID="Equation.3" ShapeID="_x0000_i1202" DrawAspect="Content" ObjectID="_1759074557" r:id="rId341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1020" w:dyaOrig="720" w14:anchorId="2A4CCCDA">
                <v:shape id="_x0000_i1203" type="#_x0000_t75" style="width:51pt;height:36.1pt" o:ole="" fillcolor="window">
                  <v:imagedata r:id="rId342" o:title=""/>
                </v:shape>
                <o:OLEObject Type="Embed" ProgID="Equation.3" ShapeID="_x0000_i1203" DrawAspect="Content" ObjectID="_1759074558" r:id="rId343"/>
              </w:object>
            </w:r>
          </w:p>
        </w:tc>
      </w:tr>
      <w:tr w:rsidR="00C56F2C" w:rsidRPr="00B41BF4" w14:paraId="2A4CBA56" w14:textId="77777777" w:rsidTr="00C56F2C">
        <w:tc>
          <w:tcPr>
            <w:tcW w:w="533" w:type="dxa"/>
          </w:tcPr>
          <w:p w14:paraId="2A4CBA54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55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1040" w:dyaOrig="380" w14:anchorId="2A4CCCDB">
                <v:shape id="_x0000_i1204" type="#_x0000_t75" style="width:51.55pt;height:19.2pt" o:ole="" fillcolor="window">
                  <v:imagedata r:id="rId344" o:title=""/>
                </v:shape>
                <o:OLEObject Type="Embed" ProgID="Equation.3" ShapeID="_x0000_i1204" DrawAspect="Content" ObjectID="_1759074559" r:id="rId345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820" w:dyaOrig="720" w14:anchorId="2A4CCCDC">
                <v:shape id="_x0000_i1205" type="#_x0000_t75" style="width:40.7pt;height:36.1pt" o:ole="" fillcolor="window">
                  <v:imagedata r:id="rId121" o:title=""/>
                </v:shape>
                <o:OLEObject Type="Embed" ProgID="Equation.3" ShapeID="_x0000_i1205" DrawAspect="Content" ObjectID="_1759074560" r:id="rId346"/>
              </w:object>
            </w:r>
          </w:p>
        </w:tc>
      </w:tr>
      <w:tr w:rsidR="00C56F2C" w:rsidRPr="00B41BF4" w14:paraId="2A4CBA59" w14:textId="77777777" w:rsidTr="00C56F2C">
        <w:tc>
          <w:tcPr>
            <w:tcW w:w="533" w:type="dxa"/>
          </w:tcPr>
          <w:p w14:paraId="2A4CBA57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58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20" w:dyaOrig="380" w14:anchorId="2A4CCCDD">
                <v:shape id="_x0000_i1206" type="#_x0000_t75" style="width:36.1pt;height:19.2pt" o:ole="" fillcolor="window">
                  <v:imagedata r:id="rId119" o:title=""/>
                </v:shape>
                <o:OLEObject Type="Embed" ProgID="Equation.3" ShapeID="_x0000_i1206" DrawAspect="Content" ObjectID="_1759074561" r:id="rId347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820" w:dyaOrig="720" w14:anchorId="2A4CCCDE">
                <v:shape id="_x0000_i1207" type="#_x0000_t75" style="width:40.7pt;height:36.1pt" o:ole="" fillcolor="window">
                  <v:imagedata r:id="rId348" o:title=""/>
                </v:shape>
                <o:OLEObject Type="Embed" ProgID="Equation.3" ShapeID="_x0000_i1207" DrawAspect="Content" ObjectID="_1759074562" r:id="rId349"/>
              </w:object>
            </w:r>
          </w:p>
        </w:tc>
      </w:tr>
      <w:tr w:rsidR="00C56F2C" w:rsidRPr="00B41BF4" w14:paraId="2A4CBA5C" w14:textId="77777777" w:rsidTr="00C56F2C">
        <w:tc>
          <w:tcPr>
            <w:tcW w:w="533" w:type="dxa"/>
          </w:tcPr>
          <w:p w14:paraId="2A4CBA5A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5B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00" w:dyaOrig="380" w14:anchorId="2A4CCCDF">
                <v:shape id="_x0000_i1208" type="#_x0000_t75" style="width:34.85pt;height:19.2pt" o:ole="" fillcolor="window">
                  <v:imagedata r:id="rId350" o:title=""/>
                </v:shape>
                <o:OLEObject Type="Embed" ProgID="Equation.3" ShapeID="_x0000_i1208" DrawAspect="Content" ObjectID="_1759074563" r:id="rId351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60" w:dyaOrig="380" w14:anchorId="2A4CCCE0">
                <v:shape id="_x0000_i1209" type="#_x0000_t75" style="width:38.4pt;height:19.2pt" o:ole="" fillcolor="window">
                  <v:imagedata r:id="rId352" o:title=""/>
                </v:shape>
                <o:OLEObject Type="Embed" ProgID="Equation.3" ShapeID="_x0000_i1209" DrawAspect="Content" ObjectID="_1759074564" r:id="rId353"/>
              </w:object>
            </w:r>
          </w:p>
        </w:tc>
      </w:tr>
      <w:tr w:rsidR="00C56F2C" w:rsidRPr="00B41BF4" w14:paraId="2A4CBA5F" w14:textId="77777777" w:rsidTr="00C56F2C">
        <w:tc>
          <w:tcPr>
            <w:tcW w:w="533" w:type="dxa"/>
          </w:tcPr>
          <w:p w14:paraId="2A4CBA5D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5E" w14:textId="77777777" w:rsidR="00C56F2C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position w:val="-10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780" w:dyaOrig="340" w14:anchorId="2A4CCCE1">
                <v:shape id="_x0000_i1210" type="#_x0000_t75" style="width:38.95pt;height:16.7pt" o:ole="" fillcolor="window">
                  <v:imagedata r:id="rId354" o:title=""/>
                </v:shape>
                <o:OLEObject Type="Embed" ProgID="Equation.3" ShapeID="_x0000_i1210" DrawAspect="Content" ObjectID="_1759074565" r:id="rId355"/>
              </w:object>
            </w:r>
            <w:r w:rsidR="00C56F2C" w:rsidRPr="00B41BF4">
              <w:rPr>
                <w:rFonts w:ascii="Times New Roman" w:hAnsi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/>
                <w:noProof/>
                <w:position w:val="-2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820" w:dyaOrig="720" w14:anchorId="2A4CCCE2">
                <v:shape id="_x0000_i1211" type="#_x0000_t75" style="width:40.7pt;height:36.1pt" o:ole="" fillcolor="window">
                  <v:imagedata r:id="rId348" o:title=""/>
                </v:shape>
                <o:OLEObject Type="Embed" ProgID="Equation.3" ShapeID="_x0000_i1211" DrawAspect="Content" ObjectID="_1759074566" r:id="rId356"/>
              </w:object>
            </w:r>
          </w:p>
        </w:tc>
      </w:tr>
      <w:tr w:rsidR="00C56F2C" w:rsidRPr="00B41BF4" w14:paraId="2A4CBA62" w14:textId="77777777" w:rsidTr="00C56F2C">
        <w:tc>
          <w:tcPr>
            <w:tcW w:w="533" w:type="dxa"/>
          </w:tcPr>
          <w:p w14:paraId="2A4CBA60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61" w14:textId="77777777" w:rsidR="00C56F2C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20" w:dyaOrig="380" w14:anchorId="2A4CCCE3">
                <v:shape id="_x0000_i1212" type="#_x0000_t75" style="width:36.1pt;height:19.2pt" o:ole="" fillcolor="window">
                  <v:imagedata r:id="rId119" o:title=""/>
                </v:shape>
                <o:OLEObject Type="Embed" ProgID="Equation.3" ShapeID="_x0000_i1212" DrawAspect="Content" ObjectID="_1759074567" r:id="rId357"/>
              </w:object>
            </w:r>
            <w:r w:rsidR="00C56F2C" w:rsidRPr="00B41BF4">
              <w:rPr>
                <w:rFonts w:ascii="Times New Roman" w:hAnsi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/>
                <w:noProof/>
                <w:position w:val="-24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880" w:dyaOrig="620" w14:anchorId="2A4CCCE4">
                <v:shape id="_x0000_i1213" type="#_x0000_t75" style="width:44.45pt;height:31.1pt" o:ole="" fillcolor="window">
                  <v:imagedata r:id="rId358" o:title=""/>
                </v:shape>
                <o:OLEObject Type="Embed" ProgID="Equation.3" ShapeID="_x0000_i1213" DrawAspect="Content" ObjectID="_1759074568" r:id="rId359"/>
              </w:object>
            </w:r>
          </w:p>
        </w:tc>
      </w:tr>
      <w:tr w:rsidR="00C56F2C" w:rsidRPr="00B41BF4" w14:paraId="2A4CBA65" w14:textId="77777777" w:rsidTr="00C56F2C">
        <w:tc>
          <w:tcPr>
            <w:tcW w:w="533" w:type="dxa"/>
          </w:tcPr>
          <w:p w14:paraId="2A4CBA63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64" w14:textId="77777777" w:rsidR="00C56F2C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859" w:dyaOrig="380" w14:anchorId="2A4CCCE5">
                <v:shape id="_x0000_i1214" type="#_x0000_t75" style="width:42.65pt;height:19.2pt" o:ole="" fillcolor="window">
                  <v:imagedata r:id="rId340" o:title=""/>
                </v:shape>
                <o:OLEObject Type="Embed" ProgID="Equation.3" ShapeID="_x0000_i1214" DrawAspect="Content" ObjectID="_1759074569" r:id="rId360"/>
              </w:object>
            </w:r>
            <w:r w:rsidR="00C56F2C" w:rsidRPr="00B41BF4">
              <w:rPr>
                <w:rFonts w:ascii="Times New Roman" w:hAnsi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/>
                <w:noProof/>
                <w:position w:val="-24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960" w:dyaOrig="620" w14:anchorId="2A4CCCE6">
                <v:shape id="_x0000_i1215" type="#_x0000_t75" style="width:48pt;height:31.1pt" o:ole="" fillcolor="window">
                  <v:imagedata r:id="rId361" o:title=""/>
                </v:shape>
                <o:OLEObject Type="Embed" ProgID="Equation.3" ShapeID="_x0000_i1215" DrawAspect="Content" ObjectID="_1759074570" r:id="rId362"/>
              </w:object>
            </w:r>
          </w:p>
        </w:tc>
      </w:tr>
    </w:tbl>
    <w:p w14:paraId="2A4CBA66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67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6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68" w14:textId="77777777" w:rsidR="000259F8" w:rsidRPr="00B41BF4" w:rsidRDefault="000259F8" w:rsidP="008728F5">
      <w:pPr>
        <w:spacing w:after="0"/>
        <w:rPr>
          <w:rFonts w:ascii="Times New Roman" w:eastAsia="Times New Roman" w:hAnsi="Times New Roman" w:cs="Times New Roman"/>
          <w:color w:val="111111"/>
          <w:sz w:val="23"/>
          <w:szCs w:val="23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56F2C" w:rsidRPr="00B41BF4" w14:paraId="2A4CBA6B" w14:textId="77777777" w:rsidTr="00C56F2C">
        <w:tc>
          <w:tcPr>
            <w:tcW w:w="533" w:type="dxa"/>
          </w:tcPr>
          <w:p w14:paraId="2A4CBA69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A6A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2640" w:dyaOrig="380" w14:anchorId="2A4CCCE7">
                <v:shape id="_x0000_i1216" type="#_x0000_t75" style="width:132.1pt;height:19.2pt" o:ole="" fillcolor="window">
                  <v:imagedata r:id="rId363" o:title=""/>
                </v:shape>
                <o:OLEObject Type="Embed" ProgID="Equation.3" ShapeID="_x0000_i1216" DrawAspect="Content" ObjectID="_1759074571" r:id="rId364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 xml:space="preserve">  теңдеу</w: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н шеш</w: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ң</w: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з</w:t>
            </w:r>
          </w:p>
        </w:tc>
      </w:tr>
      <w:tr w:rsidR="00C56F2C" w:rsidRPr="00B41BF4" w14:paraId="2A4CBA6E" w14:textId="77777777" w:rsidTr="00C56F2C">
        <w:tc>
          <w:tcPr>
            <w:tcW w:w="533" w:type="dxa"/>
          </w:tcPr>
          <w:p w14:paraId="2A4CBA6C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6D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900" w:dyaOrig="380" w14:anchorId="2A4CCCE8">
                <v:shape id="_x0000_i1217" type="#_x0000_t75" style="width:45pt;height:19.2pt" o:ole="" fillcolor="window">
                  <v:imagedata r:id="rId365" o:title=""/>
                </v:shape>
                <o:OLEObject Type="Embed" ProgID="Equation.3" ShapeID="_x0000_i1217" DrawAspect="Content" ObjectID="_1759074572" r:id="rId366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60" w:dyaOrig="380" w14:anchorId="2A4CCCE9">
                <v:shape id="_x0000_i1218" type="#_x0000_t75" style="width:38.4pt;height:19.2pt" o:ole="" fillcolor="window">
                  <v:imagedata r:id="rId367" o:title=""/>
                </v:shape>
                <o:OLEObject Type="Embed" ProgID="Equation.3" ShapeID="_x0000_i1218" DrawAspect="Content" ObjectID="_1759074573" r:id="rId368"/>
              </w:object>
            </w:r>
          </w:p>
        </w:tc>
      </w:tr>
      <w:tr w:rsidR="00C56F2C" w:rsidRPr="00B41BF4" w14:paraId="2A4CBA71" w14:textId="77777777" w:rsidTr="00C56F2C">
        <w:tc>
          <w:tcPr>
            <w:tcW w:w="533" w:type="dxa"/>
          </w:tcPr>
          <w:p w14:paraId="2A4CBA6F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70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40" w:dyaOrig="380" w14:anchorId="2A4CCCEA">
                <v:shape id="_x0000_i1219" type="#_x0000_t75" style="width:36.6pt;height:19.2pt" o:ole="" fillcolor="window">
                  <v:imagedata r:id="rId369" o:title=""/>
                </v:shape>
                <o:OLEObject Type="Embed" ProgID="Equation.3" ShapeID="_x0000_i1219" DrawAspect="Content" ObjectID="_1759074574" r:id="rId370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920" w:dyaOrig="380" w14:anchorId="2A4CCCEB">
                <v:shape id="_x0000_i1220" type="#_x0000_t75" style="width:46.75pt;height:19.2pt" o:ole="" fillcolor="window">
                  <v:imagedata r:id="rId371" o:title=""/>
                </v:shape>
                <o:OLEObject Type="Embed" ProgID="Equation.3" ShapeID="_x0000_i1220" DrawAspect="Content" ObjectID="_1759074575" r:id="rId372"/>
              </w:object>
            </w:r>
          </w:p>
        </w:tc>
      </w:tr>
      <w:tr w:rsidR="00C56F2C" w:rsidRPr="00B41BF4" w14:paraId="2A4CBA74" w14:textId="77777777" w:rsidTr="00C56F2C">
        <w:tc>
          <w:tcPr>
            <w:tcW w:w="533" w:type="dxa"/>
          </w:tcPr>
          <w:p w14:paraId="2A4CBA72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A73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900" w:dyaOrig="380" w14:anchorId="2A4CCCEC">
                <v:shape id="_x0000_i1221" type="#_x0000_t75" style="width:45pt;height:19.2pt" o:ole="" fillcolor="window">
                  <v:imagedata r:id="rId373" o:title=""/>
                </v:shape>
                <o:OLEObject Type="Embed" ProgID="Equation.3" ShapeID="_x0000_i1221" DrawAspect="Content" ObjectID="_1759074576" r:id="rId374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999" w:dyaOrig="720" w14:anchorId="2A4CCCED">
                <v:shape id="_x0000_i1222" type="#_x0000_t75" style="width:49.8pt;height:36.1pt" o:ole="" fillcolor="window">
                  <v:imagedata r:id="rId375" o:title=""/>
                </v:shape>
                <o:OLEObject Type="Embed" ProgID="Equation.3" ShapeID="_x0000_i1222" DrawAspect="Content" ObjectID="_1759074577" r:id="rId376"/>
              </w:object>
            </w:r>
          </w:p>
        </w:tc>
      </w:tr>
      <w:tr w:rsidR="00C56F2C" w:rsidRPr="00B41BF4" w14:paraId="2A4CBA77" w14:textId="77777777" w:rsidTr="00C56F2C">
        <w:tc>
          <w:tcPr>
            <w:tcW w:w="533" w:type="dxa"/>
          </w:tcPr>
          <w:p w14:paraId="2A4CBA75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76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40" w:dyaOrig="380" w14:anchorId="2A4CCCEE">
                <v:shape id="_x0000_i1223" type="#_x0000_t75" style="width:36.6pt;height:19.2pt" o:ole="" fillcolor="window">
                  <v:imagedata r:id="rId369" o:title=""/>
                </v:shape>
                <o:OLEObject Type="Embed" ProgID="Equation.3" ShapeID="_x0000_i1223" DrawAspect="Content" ObjectID="_1759074578" r:id="rId377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720" w:dyaOrig="620" w14:anchorId="2A4CCCEF">
                <v:shape id="_x0000_i1224" type="#_x0000_t75" style="width:36.1pt;height:31.1pt" o:ole="" fillcolor="window">
                  <v:imagedata r:id="rId378" o:title=""/>
                </v:shape>
                <o:OLEObject Type="Embed" ProgID="Equation.3" ShapeID="_x0000_i1224" DrawAspect="Content" ObjectID="_1759074579" r:id="rId379"/>
              </w:object>
            </w:r>
          </w:p>
        </w:tc>
      </w:tr>
      <w:tr w:rsidR="00C56F2C" w:rsidRPr="00B41BF4" w14:paraId="2A4CBA7A" w14:textId="77777777" w:rsidTr="00C56F2C">
        <w:tc>
          <w:tcPr>
            <w:tcW w:w="533" w:type="dxa"/>
          </w:tcPr>
          <w:p w14:paraId="2A4CBA78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79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40" w:dyaOrig="380" w14:anchorId="2A4CCCF0">
                <v:shape id="_x0000_i1225" type="#_x0000_t75" style="width:36.6pt;height:19.2pt" o:ole="" fillcolor="window">
                  <v:imagedata r:id="rId369" o:title=""/>
                </v:shape>
                <o:OLEObject Type="Embed" ProgID="Equation.3" ShapeID="_x0000_i1225" DrawAspect="Content" ObjectID="_1759074580" r:id="rId380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980" w:dyaOrig="340" w14:anchorId="2A4CCCF1">
                <v:shape id="_x0000_i1226" type="#_x0000_t75" style="width:49.25pt;height:16.7pt" o:ole="" fillcolor="window">
                  <v:imagedata r:id="rId381" o:title=""/>
                </v:shape>
                <o:OLEObject Type="Embed" ProgID="Equation.3" ShapeID="_x0000_i1226" DrawAspect="Content" ObjectID="_1759074581" r:id="rId382"/>
              </w:object>
            </w:r>
          </w:p>
        </w:tc>
      </w:tr>
      <w:tr w:rsidR="00C56F2C" w:rsidRPr="00B41BF4" w14:paraId="2A4CBA7D" w14:textId="77777777" w:rsidTr="00C56F2C">
        <w:tc>
          <w:tcPr>
            <w:tcW w:w="533" w:type="dxa"/>
          </w:tcPr>
          <w:p w14:paraId="2A4CBA7B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7C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шешімі жоқ</w:t>
            </w:r>
          </w:p>
        </w:tc>
      </w:tr>
      <w:tr w:rsidR="00C56F2C" w:rsidRPr="00B41BF4" w14:paraId="2A4CBA80" w14:textId="77777777" w:rsidTr="00C56F2C">
        <w:tc>
          <w:tcPr>
            <w:tcW w:w="533" w:type="dxa"/>
          </w:tcPr>
          <w:p w14:paraId="2A4CBA7E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7F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40" w:dyaOrig="380" w14:anchorId="2A4CCCF2">
                <v:shape id="_x0000_i1227" type="#_x0000_t75" style="width:36.6pt;height:19.2pt" o:ole="" fillcolor="window">
                  <v:imagedata r:id="rId383" o:title=""/>
                </v:shape>
                <o:OLEObject Type="Embed" ProgID="Equation.3" ShapeID="_x0000_i1227" DrawAspect="Content" ObjectID="_1759074582" r:id="rId384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80" w:dyaOrig="380" w14:anchorId="2A4CCCF3">
                <v:shape id="_x0000_i1228" type="#_x0000_t75" style="width:38.95pt;height:19.2pt" o:ole="" fillcolor="window">
                  <v:imagedata r:id="rId385" o:title=""/>
                </v:shape>
                <o:OLEObject Type="Embed" ProgID="Equation.3" ShapeID="_x0000_i1228" DrawAspect="Content" ObjectID="_1759074583" r:id="rId386"/>
              </w:object>
            </w:r>
          </w:p>
        </w:tc>
      </w:tr>
      <w:tr w:rsidR="00C56F2C" w:rsidRPr="00B41BF4" w14:paraId="2A4CBA83" w14:textId="77777777" w:rsidTr="00C56F2C">
        <w:tc>
          <w:tcPr>
            <w:tcW w:w="533" w:type="dxa"/>
          </w:tcPr>
          <w:p w14:paraId="2A4CBA81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82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780" w:dyaOrig="340" w14:anchorId="2A4CCCF4">
                <v:shape id="_x0000_i1229" type="#_x0000_t75" style="width:38.95pt;height:16.7pt" o:ole="" fillcolor="window">
                  <v:imagedata r:id="rId387" o:title=""/>
                </v:shape>
                <o:OLEObject Type="Embed" ProgID="Equation.3" ShapeID="_x0000_i1229" DrawAspect="Content" ObjectID="_1759074584" r:id="rId388"/>
              </w:object>
            </w:r>
            <w:r w:rsidR="00C56F2C"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80" w:dyaOrig="380" w14:anchorId="2A4CCCF5">
                <v:shape id="_x0000_i1230" type="#_x0000_t75" style="width:38.95pt;height:19.2pt" o:ole="" fillcolor="window">
                  <v:imagedata r:id="rId385" o:title=""/>
                </v:shape>
                <o:OLEObject Type="Embed" ProgID="Equation.3" ShapeID="_x0000_i1230" DrawAspect="Content" ObjectID="_1759074585" r:id="rId389"/>
              </w:object>
            </w:r>
          </w:p>
        </w:tc>
      </w:tr>
    </w:tbl>
    <w:p w14:paraId="2A4CBA84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85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7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86" w14:textId="77777777" w:rsidR="000259F8" w:rsidRPr="00B41BF4" w:rsidRDefault="000259F8" w:rsidP="008728F5">
      <w:pPr>
        <w:spacing w:after="0"/>
        <w:rPr>
          <w:rFonts w:ascii="Times New Roman" w:eastAsia="Times New Roman" w:hAnsi="Times New Roman" w:cs="Times New Roman"/>
          <w:color w:val="111111"/>
          <w:sz w:val="23"/>
          <w:szCs w:val="23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56F2C" w:rsidRPr="00B41BF4" w14:paraId="2A4CBA89" w14:textId="77777777" w:rsidTr="00C56F2C">
        <w:tc>
          <w:tcPr>
            <w:tcW w:w="533" w:type="dxa"/>
          </w:tcPr>
          <w:p w14:paraId="2A4CBA87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A88" w14:textId="77777777" w:rsidR="00C56F2C" w:rsidRPr="00733FAE" w:rsidRDefault="00C56F2C" w:rsidP="008728F5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  <w:lang w:val="en-US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Ес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п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т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ң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en-GB" w:eastAsia="ko-KR"/>
              </w:rPr>
              <w:t>і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з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ko-K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ko-KR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ko-K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ko-K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ko-KR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ko-KR"/>
                    </w:rPr>
                    <m:t>-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eastAsia="ko-KR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ko-K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ko-KR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ko-K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ko-K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ko-KR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ko-KR"/>
                    </w:rPr>
                    <m:t>-5</m:t>
                  </m:r>
                </m:sup>
              </m:sSup>
            </m:oMath>
          </w:p>
        </w:tc>
      </w:tr>
      <w:tr w:rsidR="00C56F2C" w:rsidRPr="00B41BF4" w14:paraId="2A4CBA8C" w14:textId="77777777" w:rsidTr="00C56F2C">
        <w:tc>
          <w:tcPr>
            <w:tcW w:w="533" w:type="dxa"/>
          </w:tcPr>
          <w:p w14:paraId="2A4CBA8A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8B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4</w:t>
            </w:r>
          </w:p>
        </w:tc>
      </w:tr>
      <w:tr w:rsidR="00C56F2C" w:rsidRPr="00B41BF4" w14:paraId="2A4CBA8F" w14:textId="77777777" w:rsidTr="00C56F2C">
        <w:tc>
          <w:tcPr>
            <w:tcW w:w="533" w:type="dxa"/>
          </w:tcPr>
          <w:p w14:paraId="2A4CBA8D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8E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0,125</w:t>
            </w:r>
          </w:p>
        </w:tc>
      </w:tr>
      <w:tr w:rsidR="00C56F2C" w:rsidRPr="00B41BF4" w14:paraId="2A4CBA92" w14:textId="77777777" w:rsidTr="00C56F2C">
        <w:tc>
          <w:tcPr>
            <w:tcW w:w="533" w:type="dxa"/>
          </w:tcPr>
          <w:p w14:paraId="2A4CBA90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A91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  <w:object w:dxaOrig="240" w:dyaOrig="720" w14:anchorId="2A4CCCF6">
                <v:shape id="_x0000_i1231" type="#_x0000_t75" style="width:12.1pt;height:36.1pt" o:ole="" fillcolor="window">
                  <v:imagedata r:id="rId390" o:title=""/>
                </v:shape>
                <o:OLEObject Type="Embed" ProgID="Equation.3" ShapeID="_x0000_i1231" DrawAspect="Content" ObjectID="_1759074586" r:id="rId391"/>
              </w:object>
            </w:r>
          </w:p>
        </w:tc>
      </w:tr>
      <w:tr w:rsidR="00C56F2C" w:rsidRPr="00B41BF4" w14:paraId="2A4CBA95" w14:textId="77777777" w:rsidTr="00C56F2C">
        <w:tc>
          <w:tcPr>
            <w:tcW w:w="533" w:type="dxa"/>
          </w:tcPr>
          <w:p w14:paraId="2A4CBA93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94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  <w:object w:dxaOrig="460" w:dyaOrig="720" w14:anchorId="2A4CCCF7">
                <v:shape id="_x0000_i1232" type="#_x0000_t75" style="width:23.45pt;height:36.1pt" o:ole="" fillcolor="window">
                  <v:imagedata r:id="rId392" o:title=""/>
                </v:shape>
                <o:OLEObject Type="Embed" ProgID="Equation.3" ShapeID="_x0000_i1232" DrawAspect="Content" ObjectID="_1759074587" r:id="rId393"/>
              </w:object>
            </w:r>
          </w:p>
        </w:tc>
      </w:tr>
      <w:tr w:rsidR="00C56F2C" w:rsidRPr="00B41BF4" w14:paraId="2A4CBA98" w14:textId="77777777" w:rsidTr="00C56F2C">
        <w:tc>
          <w:tcPr>
            <w:tcW w:w="533" w:type="dxa"/>
          </w:tcPr>
          <w:p w14:paraId="2A4CBA96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97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460" w:dyaOrig="720" w14:anchorId="2A4CCCF8">
                <v:shape id="_x0000_i1233" type="#_x0000_t75" style="width:23.45pt;height:36.1pt" o:ole="" fillcolor="window">
                  <v:imagedata r:id="rId394" o:title=""/>
                </v:shape>
                <o:OLEObject Type="Embed" ProgID="Equation.3" ShapeID="_x0000_i1233" DrawAspect="Content" ObjectID="_1759074588" r:id="rId395"/>
              </w:object>
            </w:r>
          </w:p>
        </w:tc>
      </w:tr>
      <w:tr w:rsidR="00C56F2C" w:rsidRPr="00B41BF4" w14:paraId="2A4CBA9B" w14:textId="77777777" w:rsidTr="00C56F2C">
        <w:tc>
          <w:tcPr>
            <w:tcW w:w="533" w:type="dxa"/>
          </w:tcPr>
          <w:p w14:paraId="2A4CBA99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9A" w14:textId="77777777" w:rsidR="00C56F2C" w:rsidRPr="00B41BF4" w:rsidRDefault="00C56F2C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41BF4">
              <w:rPr>
                <w:rFonts w:ascii="Times New Roman" w:hAnsi="Times New Roman"/>
                <w:sz w:val="28"/>
                <w:szCs w:val="28"/>
                <w:lang w:val="en-US"/>
              </w:rPr>
              <w:t>-4</w:t>
            </w:r>
          </w:p>
        </w:tc>
      </w:tr>
      <w:tr w:rsidR="00C56F2C" w:rsidRPr="00B41BF4" w14:paraId="2A4CBA9E" w14:textId="77777777" w:rsidTr="00C56F2C">
        <w:tc>
          <w:tcPr>
            <w:tcW w:w="533" w:type="dxa"/>
          </w:tcPr>
          <w:p w14:paraId="2A4CBA9C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9D" w14:textId="77777777" w:rsidR="00C56F2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eastAsia="ko-KR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eastAsia="ko-KR"/>
              </w:rPr>
              <w:object w:dxaOrig="560" w:dyaOrig="620" w14:anchorId="2A4CCCF9">
                <v:shape id="_x0000_i1234" type="#_x0000_t75" style="width:27.55pt;height:31.1pt" o:ole="">
                  <v:imagedata r:id="rId396" o:title=""/>
                </v:shape>
                <o:OLEObject Type="Embed" ProgID="Equation.3" ShapeID="_x0000_i1234" DrawAspect="Content" ObjectID="_1759074589" r:id="rId397"/>
              </w:object>
            </w:r>
          </w:p>
        </w:tc>
      </w:tr>
      <w:tr w:rsidR="00C56F2C" w:rsidRPr="00B41BF4" w14:paraId="2A4CBAA1" w14:textId="77777777" w:rsidTr="00C56F2C">
        <w:tc>
          <w:tcPr>
            <w:tcW w:w="533" w:type="dxa"/>
          </w:tcPr>
          <w:p w14:paraId="2A4CBA9F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A0" w14:textId="77777777" w:rsidR="00C56F2C" w:rsidRPr="00B41BF4" w:rsidRDefault="00C56F2C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41BF4">
              <w:rPr>
                <w:rFonts w:ascii="Times New Roman" w:hAnsi="Times New Roman"/>
                <w:sz w:val="28"/>
                <w:szCs w:val="28"/>
                <w:lang w:val="en-US"/>
              </w:rPr>
              <w:t>-5</w:t>
            </w:r>
          </w:p>
        </w:tc>
      </w:tr>
    </w:tbl>
    <w:p w14:paraId="2A4CBAA2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A3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8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A4" w14:textId="77777777" w:rsidR="000259F8" w:rsidRPr="00B41BF4" w:rsidRDefault="000259F8" w:rsidP="008728F5">
      <w:pPr>
        <w:spacing w:after="0"/>
        <w:rPr>
          <w:rFonts w:ascii="Times New Roman" w:eastAsia="Times New Roman" w:hAnsi="Times New Roman" w:cs="Times New Roman"/>
          <w:color w:val="111111"/>
          <w:sz w:val="23"/>
          <w:szCs w:val="23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6A7F5F" w:rsidRPr="00B41BF4" w14:paraId="2A4CBAA7" w14:textId="77777777" w:rsidTr="00921B0D">
        <w:trPr>
          <w:trHeight w:val="558"/>
        </w:trPr>
        <w:tc>
          <w:tcPr>
            <w:tcW w:w="510" w:type="dxa"/>
          </w:tcPr>
          <w:p w14:paraId="2A4CBAA5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AA6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 дұрыс пирамиданың төбесіндегі жазық бұрышы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-қа тең. Бүйір бетінің ауданы 192 см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60" w:dyaOrig="300" w14:anchorId="2A4CCCFA">
                <v:shape id="_x0000_i1235" type="#_x0000_t75" style="width:8.35pt;height:14.95pt" o:ole="">
                  <v:imagedata r:id="rId398" o:title=""/>
                </v:shape>
                <o:OLEObject Type="Embed" ProgID="Equation.3" ShapeID="_x0000_i1235" DrawAspect="Content" ObjectID="_1759074590" r:id="rId399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. Пирамиданың бүйір жағына сырттай сызы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лған шеңбердің радиусын табыңыз</w:t>
            </w:r>
          </w:p>
        </w:tc>
      </w:tr>
      <w:tr w:rsidR="006A7F5F" w:rsidRPr="00B41BF4" w14:paraId="2A4CBAAA" w14:textId="77777777" w:rsidTr="00921B0D">
        <w:tc>
          <w:tcPr>
            <w:tcW w:w="510" w:type="dxa"/>
          </w:tcPr>
          <w:p w14:paraId="2A4CBAA8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A9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 см</w:t>
            </w:r>
          </w:p>
        </w:tc>
      </w:tr>
      <w:tr w:rsidR="006A7F5F" w:rsidRPr="00B41BF4" w14:paraId="2A4CBAAD" w14:textId="77777777" w:rsidTr="00921B0D">
        <w:tc>
          <w:tcPr>
            <w:tcW w:w="510" w:type="dxa"/>
          </w:tcPr>
          <w:p w14:paraId="2A4CBAAB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AAC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см</w:t>
            </w:r>
          </w:p>
        </w:tc>
      </w:tr>
      <w:tr w:rsidR="006A7F5F" w:rsidRPr="00B41BF4" w14:paraId="2A4CBAB0" w14:textId="77777777" w:rsidTr="00921B0D">
        <w:tc>
          <w:tcPr>
            <w:tcW w:w="510" w:type="dxa"/>
          </w:tcPr>
          <w:p w14:paraId="2A4CBAAE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AF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9 дм</w:t>
            </w:r>
          </w:p>
        </w:tc>
      </w:tr>
      <w:tr w:rsidR="006A7F5F" w:rsidRPr="00B41BF4" w14:paraId="2A4CBAB3" w14:textId="77777777" w:rsidTr="00921B0D">
        <w:tc>
          <w:tcPr>
            <w:tcW w:w="510" w:type="dxa"/>
          </w:tcPr>
          <w:p w14:paraId="2A4CBAB1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AB2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 8 дм</w:t>
            </w:r>
          </w:p>
        </w:tc>
      </w:tr>
      <w:tr w:rsidR="006A7F5F" w:rsidRPr="00B41BF4" w14:paraId="2A4CBAB6" w14:textId="77777777" w:rsidTr="00921B0D">
        <w:tc>
          <w:tcPr>
            <w:tcW w:w="510" w:type="dxa"/>
          </w:tcPr>
          <w:p w14:paraId="2A4CBAB4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B5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7см</w:t>
            </w:r>
          </w:p>
        </w:tc>
      </w:tr>
      <w:tr w:rsidR="006A7F5F" w:rsidRPr="00B41BF4" w14:paraId="2A4CBAB9" w14:textId="77777777" w:rsidTr="00921B0D">
        <w:tc>
          <w:tcPr>
            <w:tcW w:w="510" w:type="dxa"/>
          </w:tcPr>
          <w:p w14:paraId="2A4CBAB7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B8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6A7F5F" w:rsidRPr="00B41BF4" w14:paraId="2A4CBABC" w14:textId="77777777" w:rsidTr="00921B0D">
        <w:tc>
          <w:tcPr>
            <w:tcW w:w="510" w:type="dxa"/>
          </w:tcPr>
          <w:p w14:paraId="2A4CBABA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BB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6A7F5F" w:rsidRPr="00B41BF4" w14:paraId="2A4CBABF" w14:textId="77777777" w:rsidTr="00921B0D">
        <w:tc>
          <w:tcPr>
            <w:tcW w:w="510" w:type="dxa"/>
          </w:tcPr>
          <w:p w14:paraId="2A4CBABD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BE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</w:tbl>
    <w:p w14:paraId="2A4CBAC0" w14:textId="77777777" w:rsidR="00B0215E" w:rsidRPr="00B41BF4" w:rsidRDefault="00B0215E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C1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>39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C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6A7F5F" w:rsidRPr="00B41BF4" w14:paraId="2A4CBAC5" w14:textId="77777777" w:rsidTr="00921B0D">
        <w:tc>
          <w:tcPr>
            <w:tcW w:w="510" w:type="dxa"/>
          </w:tcPr>
          <w:p w14:paraId="2A4CBAC3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AC4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AВСД трапециясының табандары 8 см және 14 см болса, онда оның орта сызығының ұзындығы: </w:t>
            </w:r>
          </w:p>
        </w:tc>
      </w:tr>
      <w:tr w:rsidR="006A7F5F" w:rsidRPr="00B41BF4" w14:paraId="2A4CBAC8" w14:textId="77777777" w:rsidTr="00921B0D">
        <w:tc>
          <w:tcPr>
            <w:tcW w:w="510" w:type="dxa"/>
          </w:tcPr>
          <w:p w14:paraId="2A4CBAC6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C7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cм</w:t>
            </w:r>
          </w:p>
        </w:tc>
      </w:tr>
      <w:tr w:rsidR="006A7F5F" w:rsidRPr="00B41BF4" w14:paraId="2A4CBACB" w14:textId="77777777" w:rsidTr="00921B0D">
        <w:tc>
          <w:tcPr>
            <w:tcW w:w="510" w:type="dxa"/>
          </w:tcPr>
          <w:p w14:paraId="2A4CBAC9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ACA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  <w:tr w:rsidR="006A7F5F" w:rsidRPr="00B41BF4" w14:paraId="2A4CBACE" w14:textId="77777777" w:rsidTr="00921B0D">
        <w:tc>
          <w:tcPr>
            <w:tcW w:w="510" w:type="dxa"/>
          </w:tcPr>
          <w:p w14:paraId="2A4CBACC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CD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6A7F5F" w:rsidRPr="00B41BF4" w14:paraId="2A4CBAD1" w14:textId="77777777" w:rsidTr="00921B0D">
        <w:tc>
          <w:tcPr>
            <w:tcW w:w="510" w:type="dxa"/>
          </w:tcPr>
          <w:p w14:paraId="2A4CBACF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AD0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1 дм</w:t>
            </w:r>
          </w:p>
        </w:tc>
      </w:tr>
      <w:tr w:rsidR="006A7F5F" w:rsidRPr="00B41BF4" w14:paraId="2A4CBAD4" w14:textId="77777777" w:rsidTr="00921B0D">
        <w:tc>
          <w:tcPr>
            <w:tcW w:w="510" w:type="dxa"/>
          </w:tcPr>
          <w:p w14:paraId="2A4CBAD2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D3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4 дм</w:t>
            </w:r>
          </w:p>
        </w:tc>
      </w:tr>
      <w:tr w:rsidR="006A7F5F" w:rsidRPr="00B41BF4" w14:paraId="2A4CBAD7" w14:textId="77777777" w:rsidTr="00921B0D">
        <w:tc>
          <w:tcPr>
            <w:tcW w:w="510" w:type="dxa"/>
          </w:tcPr>
          <w:p w14:paraId="2A4CBAD5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D6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  <w:tr w:rsidR="006A7F5F" w:rsidRPr="00B41BF4" w14:paraId="2A4CBADA" w14:textId="77777777" w:rsidTr="00921B0D">
        <w:tc>
          <w:tcPr>
            <w:tcW w:w="510" w:type="dxa"/>
          </w:tcPr>
          <w:p w14:paraId="2A4CBAD8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D9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5 дм</w:t>
            </w:r>
          </w:p>
        </w:tc>
      </w:tr>
      <w:tr w:rsidR="006A7F5F" w:rsidRPr="00B41BF4" w14:paraId="2A4CBADD" w14:textId="77777777" w:rsidTr="00921B0D">
        <w:tc>
          <w:tcPr>
            <w:tcW w:w="510" w:type="dxa"/>
          </w:tcPr>
          <w:p w14:paraId="2A4CBADB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DC" w14:textId="77777777" w:rsidR="006A7F5F" w:rsidRPr="00084BBD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7 см</w:t>
            </w:r>
            <w:r w:rsid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</w:t>
            </w:r>
          </w:p>
        </w:tc>
      </w:tr>
    </w:tbl>
    <w:p w14:paraId="2A4CBADE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ADF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>40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E0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D5D7E" w:rsidRPr="00B41BF4" w14:paraId="2A4CBAE3" w14:textId="77777777" w:rsidTr="00ED5D7E">
        <w:tc>
          <w:tcPr>
            <w:tcW w:w="533" w:type="dxa"/>
          </w:tcPr>
          <w:p w14:paraId="2A4CBAE1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AE2" w14:textId="77777777" w:rsidR="00ED5D7E" w:rsidRPr="00084BBD" w:rsidRDefault="00084BB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ның анықталу облысын табыңыз: </w:t>
            </w:r>
            <w:r w:rsidR="008C7B72" w:rsidRPr="00B41BF4">
              <w:rPr>
                <w:rFonts w:ascii="Times New Roman" w:hAnsi="Times New Roman" w:cs="Times New Roman"/>
                <w:smallCaps/>
                <w:noProof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smallCaps/>
                <w:noProof/>
                <w:position w:val="-10"/>
                <w:sz w:val="28"/>
                <w:szCs w:val="28"/>
              </w:rPr>
              <w:object w:dxaOrig="1780" w:dyaOrig="340" w14:anchorId="2A4CCCFB">
                <v:shape id="_x0000_i1236" type="#_x0000_t75" style="width:87.65pt;height:15.65pt" o:ole="" fillcolor="window">
                  <v:imagedata r:id="rId400" o:title=""/>
                </v:shape>
                <o:OLEObject Type="Embed" ProgID="Equation.3" ShapeID="_x0000_i1236" DrawAspect="Content" ObjectID="_1759074591" r:id="rId401"/>
              </w:object>
            </w:r>
          </w:p>
        </w:tc>
      </w:tr>
      <w:tr w:rsidR="00ED5D7E" w:rsidRPr="00B41BF4" w14:paraId="2A4CBAE6" w14:textId="77777777" w:rsidTr="00ED5D7E">
        <w:tc>
          <w:tcPr>
            <w:tcW w:w="533" w:type="dxa"/>
          </w:tcPr>
          <w:p w14:paraId="2A4CBAE4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E5" w14:textId="77777777" w:rsidR="00ED5D7E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w:r w:rsidRPr="00FD3C52">
              <w:rPr>
                <w:rFonts w:ascii="Times New Roman" w:hAnsi="Times New Roman" w:cs="Times New Roman"/>
                <w:smallCaps/>
                <w:noProof/>
                <w:position w:val="-4"/>
                <w:sz w:val="24"/>
                <w:szCs w:val="24"/>
                <w:lang w:val="en-US"/>
              </w:rPr>
            </w:r>
            <w:r w:rsidR="008C7B72" w:rsidRPr="00FD3C52">
              <w:rPr>
                <w:rFonts w:ascii="Times New Roman" w:hAnsi="Times New Roman" w:cs="Times New Roman"/>
                <w:smallCaps/>
                <w:noProof/>
                <w:position w:val="-4"/>
                <w:sz w:val="24"/>
                <w:szCs w:val="24"/>
                <w:lang w:val="en-US"/>
              </w:rPr>
              <w:object w:dxaOrig="240" w:dyaOrig="260" w14:anchorId="2A4CCCFC">
                <v:shape id="_x0000_i1237" type="#_x0000_t75" style="width:12.6pt;height:12.6pt" o:ole="" fillcolor="window">
                  <v:imagedata r:id="rId402" o:title=""/>
                </v:shape>
                <o:OLEObject Type="Embed" ProgID="Equation.3" ShapeID="_x0000_i1237" DrawAspect="Content" ObjectID="_1759074592" r:id="rId403"/>
              </w:object>
            </w:r>
          </w:p>
        </w:tc>
      </w:tr>
      <w:tr w:rsidR="00ED5D7E" w:rsidRPr="00B41BF4" w14:paraId="2A4CBAE9" w14:textId="77777777" w:rsidTr="00ED5D7E">
        <w:tc>
          <w:tcPr>
            <w:tcW w:w="533" w:type="dxa"/>
          </w:tcPr>
          <w:p w14:paraId="2A4CBAE7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E8" w14:textId="77777777" w:rsidR="00ED5D7E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w:r w:rsidRPr="00084BBD">
              <w:rPr>
                <w:rFonts w:ascii="Times New Roman" w:hAnsi="Times New Roman" w:cs="Times New Roman"/>
                <w:smallCaps/>
                <w:noProof/>
                <w:position w:val="-24"/>
                <w:sz w:val="24"/>
                <w:szCs w:val="24"/>
                <w:lang w:val="en-US"/>
              </w:rPr>
            </w:r>
            <w:r w:rsidR="008C7B72" w:rsidRPr="00084BBD">
              <w:rPr>
                <w:rFonts w:ascii="Times New Roman" w:hAnsi="Times New Roman" w:cs="Times New Roman"/>
                <w:smallCaps/>
                <w:noProof/>
                <w:position w:val="-24"/>
                <w:sz w:val="24"/>
                <w:szCs w:val="24"/>
                <w:lang w:val="en-US"/>
              </w:rPr>
              <w:object w:dxaOrig="600" w:dyaOrig="620" w14:anchorId="2A4CCCFD">
                <v:shape id="_x0000_i1238" type="#_x0000_t75" style="width:36.6pt;height:30.6pt" o:ole="" fillcolor="window">
                  <v:imagedata r:id="rId404" o:title=""/>
                </v:shape>
                <o:OLEObject Type="Embed" ProgID="Equation.3" ShapeID="_x0000_i1238" DrawAspect="Content" ObjectID="_1759074593" r:id="rId405"/>
              </w:object>
            </w:r>
          </w:p>
        </w:tc>
      </w:tr>
      <w:tr w:rsidR="00ED5D7E" w:rsidRPr="00B41BF4" w14:paraId="2A4CBAEC" w14:textId="77777777" w:rsidTr="00ED5D7E">
        <w:tc>
          <w:tcPr>
            <w:tcW w:w="533" w:type="dxa"/>
          </w:tcPr>
          <w:p w14:paraId="2A4CBAEA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EB" w14:textId="77777777" w:rsidR="00ED5D7E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ED5D7E" w:rsidRPr="00B41BF4" w14:paraId="2A4CBAEF" w14:textId="77777777" w:rsidTr="00ED5D7E">
        <w:tc>
          <w:tcPr>
            <w:tcW w:w="533" w:type="dxa"/>
          </w:tcPr>
          <w:p w14:paraId="2A4CBAED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EE" w14:textId="77777777" w:rsidR="00ED5D7E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;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ED5D7E" w:rsidRPr="00B41BF4" w14:paraId="2A4CBAF2" w14:textId="77777777" w:rsidTr="00ED5D7E">
        <w:tc>
          <w:tcPr>
            <w:tcW w:w="533" w:type="dxa"/>
          </w:tcPr>
          <w:p w14:paraId="2A4CBAF0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F1" w14:textId="77777777" w:rsidR="00ED5D7E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;2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ED5D7E" w:rsidRPr="00B41BF4" w14:paraId="2A4CBAF5" w14:textId="77777777" w:rsidTr="00ED5D7E">
        <w:tc>
          <w:tcPr>
            <w:tcW w:w="533" w:type="dxa"/>
          </w:tcPr>
          <w:p w14:paraId="2A4CBAF3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F4" w14:textId="77777777" w:rsidR="00ED5D7E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w:r w:rsidRPr="00FD3C52">
              <w:rPr>
                <w:rFonts w:ascii="Times New Roman" w:hAnsi="Times New Roman" w:cs="Times New Roman"/>
                <w:smallCaps/>
                <w:noProof/>
                <w:position w:val="-6"/>
                <w:sz w:val="24"/>
                <w:szCs w:val="24"/>
                <w:lang w:val="en-US"/>
              </w:rPr>
            </w:r>
            <w:r w:rsidR="008C7B72" w:rsidRPr="00FD3C52">
              <w:rPr>
                <w:rFonts w:ascii="Times New Roman" w:hAnsi="Times New Roman" w:cs="Times New Roman"/>
                <w:smallCaps/>
                <w:noProof/>
                <w:position w:val="-6"/>
                <w:sz w:val="24"/>
                <w:szCs w:val="24"/>
                <w:lang w:val="en-US"/>
              </w:rPr>
              <w:object w:dxaOrig="520" w:dyaOrig="279" w14:anchorId="2A4CCCFE">
                <v:shape id="_x0000_i1239" type="#_x0000_t75" style="width:27.55pt;height:13.85pt" o:ole="" fillcolor="window">
                  <v:imagedata r:id="rId406" o:title=""/>
                </v:shape>
                <o:OLEObject Type="Embed" ProgID="Equation.3" ShapeID="_x0000_i1239" DrawAspect="Content" ObjectID="_1759074594" r:id="rId407"/>
              </w:object>
            </w:r>
          </w:p>
        </w:tc>
      </w:tr>
      <w:tr w:rsidR="00ED5D7E" w:rsidRPr="00B41BF4" w14:paraId="2A4CBAF8" w14:textId="77777777" w:rsidTr="00ED5D7E">
        <w:tc>
          <w:tcPr>
            <w:tcW w:w="533" w:type="dxa"/>
          </w:tcPr>
          <w:p w14:paraId="2A4CBAF6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F7" w14:textId="77777777" w:rsidR="00ED5D7E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-∞;2</m:t>
                    </m:r>
                  </m:e>
                </m:d>
              </m:oMath>
            </m:oMathPara>
          </w:p>
        </w:tc>
      </w:tr>
      <w:tr w:rsidR="00ED5D7E" w:rsidRPr="00B41BF4" w14:paraId="2A4CBAFB" w14:textId="77777777" w:rsidTr="00ED5D7E">
        <w:tc>
          <w:tcPr>
            <w:tcW w:w="533" w:type="dxa"/>
          </w:tcPr>
          <w:p w14:paraId="2A4CBAF9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FA" w14:textId="77777777" w:rsidR="00ED5D7E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</w:tbl>
    <w:p w14:paraId="2A4CBAFC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AFD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B41BF4">
        <w:rPr>
          <w:rFonts w:ascii="Times New Roman" w:hAnsi="Times New Roman" w:cs="Times New Roman"/>
          <w:b/>
          <w:sz w:val="24"/>
          <w:szCs w:val="24"/>
        </w:rPr>
        <w:t>1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FE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D5D7E" w:rsidRPr="00B41BF4" w14:paraId="2A4CBB01" w14:textId="77777777" w:rsidTr="00ED5D7E">
        <w:tc>
          <w:tcPr>
            <w:tcW w:w="533" w:type="dxa"/>
          </w:tcPr>
          <w:p w14:paraId="2A4CBAFF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B00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 xml:space="preserve">Логарифмдік теңдеуді шешіңдер: </w:t>
            </w:r>
            <w:r w:rsidR="008C7B72" w:rsidRPr="00B41BF4">
              <w:rPr>
                <w:rFonts w:ascii="Times New Roman" w:hAnsi="Times New Roman" w:cs="Times New Roman"/>
                <w:b/>
                <w:bCs/>
                <w:noProof/>
                <w:color w:val="000000"/>
                <w:position w:val="-12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b/>
                <w:bCs/>
                <w:noProof/>
                <w:color w:val="000000"/>
                <w:position w:val="-12"/>
                <w:sz w:val="28"/>
                <w:szCs w:val="28"/>
              </w:rPr>
              <w:object w:dxaOrig="1840" w:dyaOrig="380" w14:anchorId="2A4CCCFF">
                <v:shape id="_x0000_i1240" type="#_x0000_t75" style="width:92.45pt;height:20.45pt" o:ole="">
                  <v:imagedata r:id="rId408" o:title=""/>
                </v:shape>
                <o:OLEObject Type="Embed" ProgID="Equation.3" ShapeID="_x0000_i1240" DrawAspect="Content" ObjectID="_1759074595" r:id="rId409"/>
              </w:object>
            </w:r>
          </w:p>
        </w:tc>
      </w:tr>
      <w:tr w:rsidR="00ED5D7E" w:rsidRPr="00B41BF4" w14:paraId="2A4CBB04" w14:textId="77777777" w:rsidTr="00ED5D7E">
        <w:tc>
          <w:tcPr>
            <w:tcW w:w="533" w:type="dxa"/>
          </w:tcPr>
          <w:p w14:paraId="2A4CBB02" w14:textId="77777777" w:rsidR="00ED5D7E" w:rsidRPr="00B41BF4" w:rsidRDefault="00B5328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03" w14:textId="77777777" w:rsidR="00ED5D7E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val="en-US"/>
              </w:rPr>
              <w:object w:dxaOrig="780" w:dyaOrig="620" w14:anchorId="2A4CCD00">
                <v:shape id="_x0000_i1241" type="#_x0000_t75" style="width:35.9pt;height:30.6pt" o:ole="">
                  <v:imagedata r:id="rId410" o:title=""/>
                </v:shape>
                <o:OLEObject Type="Embed" ProgID="Equation.3" ShapeID="_x0000_i1241" DrawAspect="Content" ObjectID="_1759074596" r:id="rId411"/>
              </w:object>
            </w: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60" w:dyaOrig="340" w14:anchorId="2A4CCD01">
                <v:shape id="_x0000_i1242" type="#_x0000_t75" style="width:30.6pt;height:15.65pt" o:ole="">
                  <v:imagedata r:id="rId412" o:title=""/>
                </v:shape>
                <o:OLEObject Type="Embed" ProgID="Equation.3" ShapeID="_x0000_i1242" DrawAspect="Content" ObjectID="_1759074597" r:id="rId413"/>
              </w:object>
            </w:r>
          </w:p>
        </w:tc>
      </w:tr>
      <w:tr w:rsidR="00ED5D7E" w:rsidRPr="00B41BF4" w14:paraId="2A4CBB07" w14:textId="77777777" w:rsidTr="00ED5D7E">
        <w:tc>
          <w:tcPr>
            <w:tcW w:w="533" w:type="dxa"/>
          </w:tcPr>
          <w:p w14:paraId="2A4CBB05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06" w14:textId="77777777" w:rsidR="00ED5D7E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499" w:dyaOrig="340" w14:anchorId="2A4CCD02">
                <v:shape id="_x0000_i1243" type="#_x0000_t75" style="width:25.25pt;height:15.65pt" o:ole="">
                  <v:imagedata r:id="rId414" o:title=""/>
                </v:shape>
                <o:OLEObject Type="Embed" ProgID="Equation.3" ShapeID="_x0000_i1243" DrawAspect="Content" ObjectID="_1759074598" r:id="rId415"/>
              </w:object>
            </w:r>
          </w:p>
        </w:tc>
      </w:tr>
      <w:tr w:rsidR="00ED5D7E" w:rsidRPr="00B41BF4" w14:paraId="2A4CBB0A" w14:textId="77777777" w:rsidTr="00ED5D7E">
        <w:trPr>
          <w:trHeight w:val="163"/>
        </w:trPr>
        <w:tc>
          <w:tcPr>
            <w:tcW w:w="533" w:type="dxa"/>
          </w:tcPr>
          <w:p w14:paraId="2A4CBB08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B09" w14:textId="77777777" w:rsidR="00ED5D7E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00" w:dyaOrig="340" w14:anchorId="2A4CCD03">
                <v:shape id="_x0000_i1244" type="#_x0000_t75" style="width:30.6pt;height:15.65pt" o:ole="">
                  <v:imagedata r:id="rId416" o:title=""/>
                </v:shape>
                <o:OLEObject Type="Embed" ProgID="Equation.3" ShapeID="_x0000_i1244" DrawAspect="Content" ObjectID="_1759074599" r:id="rId417"/>
              </w:object>
            </w:r>
          </w:p>
        </w:tc>
      </w:tr>
      <w:tr w:rsidR="00ED5D7E" w:rsidRPr="00B41BF4" w14:paraId="2A4CBB0D" w14:textId="77777777" w:rsidTr="00ED5D7E">
        <w:tc>
          <w:tcPr>
            <w:tcW w:w="533" w:type="dxa"/>
          </w:tcPr>
          <w:p w14:paraId="2A4CBB0B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0C" w14:textId="77777777" w:rsidR="00ED5D7E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480" w:dyaOrig="340" w14:anchorId="2A4CCD04">
                <v:shape id="_x0000_i1245" type="#_x0000_t75" style="width:25.8pt;height:15.65pt" o:ole="">
                  <v:imagedata r:id="rId418" o:title=""/>
                </v:shape>
                <o:OLEObject Type="Embed" ProgID="Equation.3" ShapeID="_x0000_i1245" DrawAspect="Content" ObjectID="_1759074600" r:id="rId419"/>
              </w:object>
            </w:r>
          </w:p>
        </w:tc>
      </w:tr>
      <w:tr w:rsidR="00ED5D7E" w:rsidRPr="00B41BF4" w14:paraId="2A4CBB10" w14:textId="77777777" w:rsidTr="00ED5D7E">
        <w:tc>
          <w:tcPr>
            <w:tcW w:w="533" w:type="dxa"/>
          </w:tcPr>
          <w:p w14:paraId="2A4CBB0E" w14:textId="77777777" w:rsidR="00ED5D7E" w:rsidRPr="00B41BF4" w:rsidRDefault="00B5328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0F" w14:textId="77777777" w:rsidR="00ED5D7E" w:rsidRPr="00DE0BA9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;3</m:t>
                    </m:r>
                  </m:e>
                </m:d>
              </m:oMath>
            </m:oMathPara>
          </w:p>
        </w:tc>
      </w:tr>
      <w:tr w:rsidR="00ED5D7E" w:rsidRPr="00B41BF4" w14:paraId="2A4CBB13" w14:textId="77777777" w:rsidTr="00ED5D7E">
        <w:tc>
          <w:tcPr>
            <w:tcW w:w="533" w:type="dxa"/>
          </w:tcPr>
          <w:p w14:paraId="2A4CBB11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12" w14:textId="77777777" w:rsidR="00ED5D7E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39" w:dyaOrig="340" w14:anchorId="2A4CCD05">
                <v:shape id="_x0000_i1246" type="#_x0000_t75" style="width:30.6pt;height:15.65pt" o:ole="">
                  <v:imagedata r:id="rId420" o:title=""/>
                </v:shape>
                <o:OLEObject Type="Embed" ProgID="Equation.3" ShapeID="_x0000_i1246" DrawAspect="Content" ObjectID="_1759074601" r:id="rId421"/>
              </w:object>
            </w:r>
          </w:p>
        </w:tc>
      </w:tr>
      <w:tr w:rsidR="00ED5D7E" w:rsidRPr="00B41BF4" w14:paraId="2A4CBB16" w14:textId="77777777" w:rsidTr="00ED5D7E">
        <w:tc>
          <w:tcPr>
            <w:tcW w:w="533" w:type="dxa"/>
          </w:tcPr>
          <w:p w14:paraId="2A4CBB14" w14:textId="77777777" w:rsidR="00ED5D7E" w:rsidRPr="00B41BF4" w:rsidRDefault="00B5328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15" w14:textId="77777777" w:rsidR="00ED5D7E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val="en-US"/>
              </w:rPr>
              <w:object w:dxaOrig="300" w:dyaOrig="620" w14:anchorId="2A4CCD06">
                <v:shape id="_x0000_i1247" type="#_x0000_t75" style="width:15.65pt;height:30.6pt" o:ole="">
                  <v:imagedata r:id="rId422" o:title=""/>
                </v:shape>
                <o:OLEObject Type="Embed" ProgID="Equation.3" ShapeID="_x0000_i1247" DrawAspect="Content" ObjectID="_1759074602" r:id="rId423"/>
              </w:object>
            </w:r>
            <w:r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  <w:object w:dxaOrig="180" w:dyaOrig="279" w14:anchorId="2A4CCD07">
                <v:shape id="_x0000_i1248" type="#_x0000_t75" style="width:10.85pt;height:15.65pt" o:ole="">
                  <v:imagedata r:id="rId424" o:title=""/>
                </v:shape>
                <o:OLEObject Type="Embed" ProgID="Equation.3" ShapeID="_x0000_i1248" DrawAspect="Content" ObjectID="_1759074603" r:id="rId425"/>
              </w:object>
            </w:r>
          </w:p>
        </w:tc>
      </w:tr>
      <w:tr w:rsidR="00ED5D7E" w:rsidRPr="00B41BF4" w14:paraId="2A4CBB19" w14:textId="77777777" w:rsidTr="00ED5D7E">
        <w:tc>
          <w:tcPr>
            <w:tcW w:w="533" w:type="dxa"/>
          </w:tcPr>
          <w:p w14:paraId="2A4CBB17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18" w14:textId="77777777" w:rsidR="00ED5D7E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80" w:dyaOrig="340" w14:anchorId="2A4CCD08">
                <v:shape id="_x0000_i1249" type="#_x0000_t75" style="width:30.6pt;height:15.65pt" o:ole="">
                  <v:imagedata r:id="rId426" o:title=""/>
                </v:shape>
                <o:OLEObject Type="Embed" ProgID="Equation.3" ShapeID="_x0000_i1249" DrawAspect="Content" ObjectID="_1759074604" r:id="rId427"/>
              </w:object>
            </w:r>
          </w:p>
        </w:tc>
      </w:tr>
    </w:tbl>
    <w:p w14:paraId="2A4CBB1A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B1B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42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B1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6F684D" w:rsidRPr="00B41BF4" w14:paraId="2A4CBB1F" w14:textId="77777777" w:rsidTr="006F684D">
        <w:tc>
          <w:tcPr>
            <w:tcW w:w="533" w:type="dxa"/>
          </w:tcPr>
          <w:p w14:paraId="2A4CBB1D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B1E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Иррационал теңдеуді шешіңдер:</w:t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  <w:lang w:val="en-US"/>
              </w:rPr>
              <w:object w:dxaOrig="720" w:dyaOrig="360" w14:anchorId="2A4CCD09">
                <v:shape id="_x0000_i1250" type="#_x0000_t75" style="width:36.1pt;height:20.45pt" o:ole="">
                  <v:imagedata r:id="rId428" o:title=""/>
                </v:shape>
                <o:OLEObject Type="Embed" ProgID="Equation.3" ShapeID="_x0000_i1250" DrawAspect="Content" ObjectID="_1759074605" r:id="rId429"/>
              </w:object>
            </w: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=</w:t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kk-KZ"/>
              </w:rPr>
              <w:object w:dxaOrig="540" w:dyaOrig="279" w14:anchorId="2A4CCD0A">
                <v:shape id="_x0000_i1251" type="#_x0000_t75" style="width:25.25pt;height:10.85pt" o:ole="">
                  <v:imagedata r:id="rId430" o:title=""/>
                </v:shape>
                <o:OLEObject Type="Embed" ProgID="Equation.3" ShapeID="_x0000_i1251" DrawAspect="Content" ObjectID="_1759074606" r:id="rId431"/>
              </w:object>
            </w:r>
          </w:p>
        </w:tc>
      </w:tr>
      <w:tr w:rsidR="006F684D" w:rsidRPr="00B41BF4" w14:paraId="2A4CBB22" w14:textId="77777777" w:rsidTr="006F684D">
        <w:tc>
          <w:tcPr>
            <w:tcW w:w="533" w:type="dxa"/>
          </w:tcPr>
          <w:p w14:paraId="2A4CBB20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21" w14:textId="77777777" w:rsidR="006F684D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520" w:dyaOrig="340" w14:anchorId="2A4CCD0B">
                <v:shape id="_x0000_i1252" type="#_x0000_t75" style="width:25.8pt;height:15.65pt" o:ole="">
                  <v:imagedata r:id="rId432" o:title=""/>
                </v:shape>
                <o:OLEObject Type="Embed" ProgID="Equation.3" ShapeID="_x0000_i1252" DrawAspect="Content" ObjectID="_1759074607" r:id="rId433"/>
              </w:object>
            </w:r>
          </w:p>
        </w:tc>
      </w:tr>
      <w:tr w:rsidR="006F684D" w:rsidRPr="00B41BF4" w14:paraId="2A4CBB25" w14:textId="77777777" w:rsidTr="006F684D">
        <w:tc>
          <w:tcPr>
            <w:tcW w:w="533" w:type="dxa"/>
          </w:tcPr>
          <w:p w14:paraId="2A4CBB23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24" w14:textId="77777777" w:rsidR="006F684D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340" w:dyaOrig="340" w14:anchorId="2A4CCD0C">
                <v:shape id="_x0000_i1253" type="#_x0000_t75" style="width:15.65pt;height:15.65pt" o:ole="">
                  <v:imagedata r:id="rId434" o:title=""/>
                </v:shape>
                <o:OLEObject Type="Embed" ProgID="Equation.3" ShapeID="_x0000_i1253" DrawAspect="Content" ObjectID="_1759074608" r:id="rId435"/>
              </w:object>
            </w:r>
          </w:p>
        </w:tc>
      </w:tr>
      <w:tr w:rsidR="006F684D" w:rsidRPr="00B41BF4" w14:paraId="2A4CBB28" w14:textId="77777777" w:rsidTr="006F684D">
        <w:trPr>
          <w:trHeight w:val="163"/>
        </w:trPr>
        <w:tc>
          <w:tcPr>
            <w:tcW w:w="533" w:type="dxa"/>
          </w:tcPr>
          <w:p w14:paraId="2A4CBB26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B27" w14:textId="77777777" w:rsidR="006F684D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700" w:dyaOrig="340" w14:anchorId="2A4CCD0D">
                <v:shape id="_x0000_i1254" type="#_x0000_t75" style="width:36.1pt;height:15.65pt" o:ole="">
                  <v:imagedata r:id="rId436" o:title=""/>
                </v:shape>
                <o:OLEObject Type="Embed" ProgID="Equation.3" ShapeID="_x0000_i1254" DrawAspect="Content" ObjectID="_1759074609" r:id="rId437"/>
              </w:object>
            </w:r>
          </w:p>
        </w:tc>
      </w:tr>
      <w:tr w:rsidR="006F684D" w:rsidRPr="00B41BF4" w14:paraId="2A4CBB2B" w14:textId="77777777" w:rsidTr="006F684D">
        <w:tc>
          <w:tcPr>
            <w:tcW w:w="533" w:type="dxa"/>
          </w:tcPr>
          <w:p w14:paraId="2A4CBB29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2A" w14:textId="77777777" w:rsidR="006F684D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  <w:object w:dxaOrig="560" w:dyaOrig="279" w14:anchorId="2A4CCD0E">
                <v:shape id="_x0000_i1255" type="#_x0000_t75" style="width:25.8pt;height:15.65pt" o:ole="">
                  <v:imagedata r:id="rId438" o:title=""/>
                </v:shape>
                <o:OLEObject Type="Embed" ProgID="Equation.3" ShapeID="_x0000_i1255" DrawAspect="Content" ObjectID="_1759074610" r:id="rId439"/>
              </w:object>
            </w:r>
          </w:p>
        </w:tc>
      </w:tr>
      <w:tr w:rsidR="006F684D" w:rsidRPr="00B41BF4" w14:paraId="2A4CBB2E" w14:textId="77777777" w:rsidTr="006F684D">
        <w:tc>
          <w:tcPr>
            <w:tcW w:w="533" w:type="dxa"/>
          </w:tcPr>
          <w:p w14:paraId="2A4CBB2C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B2D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бос жиын</w:t>
            </w:r>
          </w:p>
        </w:tc>
      </w:tr>
      <w:tr w:rsidR="006F684D" w:rsidRPr="00B41BF4" w14:paraId="2A4CBB31" w14:textId="77777777" w:rsidTr="006F684D">
        <w:tc>
          <w:tcPr>
            <w:tcW w:w="533" w:type="dxa"/>
          </w:tcPr>
          <w:p w14:paraId="2A4CBB2F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30" w14:textId="77777777" w:rsidR="006F684D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  <w:object w:dxaOrig="200" w:dyaOrig="279" w14:anchorId="2A4CCD0F">
                <v:shape id="_x0000_i1256" type="#_x0000_t75" style="width:10.85pt;height:15.65pt" o:ole="">
                  <v:imagedata r:id="rId440" o:title=""/>
                </v:shape>
                <o:OLEObject Type="Embed" ProgID="Equation.3" ShapeID="_x0000_i1256" DrawAspect="Content" ObjectID="_1759074611" r:id="rId441"/>
              </w:object>
            </w:r>
          </w:p>
        </w:tc>
      </w:tr>
      <w:tr w:rsidR="006F684D" w:rsidRPr="00B41BF4" w14:paraId="2A4CBB34" w14:textId="77777777" w:rsidTr="006F684D">
        <w:tc>
          <w:tcPr>
            <w:tcW w:w="533" w:type="dxa"/>
          </w:tcPr>
          <w:p w14:paraId="2A4CBB32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33" w14:textId="77777777" w:rsidR="006F684D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340" w:dyaOrig="340" w14:anchorId="2A4CCD10">
                <v:shape id="_x0000_i1257" type="#_x0000_t75" style="width:15.65pt;height:15.65pt" o:ole="">
                  <v:imagedata r:id="rId442" o:title=""/>
                </v:shape>
                <o:OLEObject Type="Embed" ProgID="Equation.3" ShapeID="_x0000_i1257" DrawAspect="Content" ObjectID="_1759074612" r:id="rId443"/>
              </w:object>
            </w:r>
          </w:p>
        </w:tc>
      </w:tr>
      <w:tr w:rsidR="006F684D" w:rsidRPr="00B41BF4" w14:paraId="2A4CBB37" w14:textId="77777777" w:rsidTr="006F684D">
        <w:tc>
          <w:tcPr>
            <w:tcW w:w="533" w:type="dxa"/>
          </w:tcPr>
          <w:p w14:paraId="2A4CBB35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36" w14:textId="77777777" w:rsidR="006F684D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320" w:dyaOrig="340" w14:anchorId="2A4CCD11">
                <v:shape id="_x0000_i1258" type="#_x0000_t75" style="width:15.65pt;height:15.65pt" o:ole="">
                  <v:imagedata r:id="rId444" o:title=""/>
                </v:shape>
                <o:OLEObject Type="Embed" ProgID="Equation.3" ShapeID="_x0000_i1258" DrawAspect="Content" ObjectID="_1759074613" r:id="rId445"/>
              </w:object>
            </w:r>
          </w:p>
        </w:tc>
      </w:tr>
    </w:tbl>
    <w:p w14:paraId="2A4CBB38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B39" w14:textId="77777777" w:rsidR="00102556" w:rsidRDefault="00102556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3</w:t>
      </w:r>
      <w:r w:rsidR="00266CEC"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3A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742EF5" w:rsidRPr="00B41BF4" w14:paraId="2A4CBB3D" w14:textId="77777777" w:rsidTr="00742EF5">
        <w:tc>
          <w:tcPr>
            <w:tcW w:w="533" w:type="dxa"/>
          </w:tcPr>
          <w:p w14:paraId="2A4CBB3B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B3C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Иррационал теңдеуді шешіңдер:</w:t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</w:rPr>
              <w:object w:dxaOrig="2060" w:dyaOrig="360" w14:anchorId="2A4CCD12">
                <v:shape id="_x0000_i1259" type="#_x0000_t75" style="width:102.6pt;height:20.45pt" o:ole="">
                  <v:imagedata r:id="rId446" o:title=""/>
                </v:shape>
                <o:OLEObject Type="Embed" ProgID="Equation.3" ShapeID="_x0000_i1259" DrawAspect="Content" ObjectID="_1759074614" r:id="rId447"/>
              </w:object>
            </w:r>
          </w:p>
        </w:tc>
      </w:tr>
      <w:tr w:rsidR="00742EF5" w:rsidRPr="00B41BF4" w14:paraId="2A4CBB40" w14:textId="77777777" w:rsidTr="00742EF5">
        <w:tc>
          <w:tcPr>
            <w:tcW w:w="533" w:type="dxa"/>
          </w:tcPr>
          <w:p w14:paraId="2A4CBB3E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3F" w14:textId="77777777" w:rsidR="00742EF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480" w:dyaOrig="340" w14:anchorId="2A4CCD13">
                <v:shape id="_x0000_i1260" type="#_x0000_t75" style="width:25.8pt;height:15.65pt" o:ole="">
                  <v:imagedata r:id="rId448" o:title=""/>
                </v:shape>
                <o:OLEObject Type="Embed" ProgID="Equation.3" ShapeID="_x0000_i1260" DrawAspect="Content" ObjectID="_1759074615" r:id="rId449"/>
              </w:object>
            </w:r>
          </w:p>
        </w:tc>
      </w:tr>
      <w:tr w:rsidR="00742EF5" w:rsidRPr="00B41BF4" w14:paraId="2A4CBB43" w14:textId="77777777" w:rsidTr="00742EF5">
        <w:tc>
          <w:tcPr>
            <w:tcW w:w="533" w:type="dxa"/>
          </w:tcPr>
          <w:p w14:paraId="2A4CBB41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42" w14:textId="77777777" w:rsidR="00742EF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00" w:dyaOrig="340" w14:anchorId="2A4CCD14">
                <v:shape id="_x0000_i1261" type="#_x0000_t75" style="width:30.6pt;height:15.65pt" o:ole="">
                  <v:imagedata r:id="rId450" o:title=""/>
                </v:shape>
                <o:OLEObject Type="Embed" ProgID="Equation.3" ShapeID="_x0000_i1261" DrawAspect="Content" ObjectID="_1759074616" r:id="rId451"/>
              </w:object>
            </w:r>
          </w:p>
        </w:tc>
      </w:tr>
      <w:tr w:rsidR="00742EF5" w:rsidRPr="00B41BF4" w14:paraId="2A4CBB46" w14:textId="77777777" w:rsidTr="00742EF5">
        <w:tc>
          <w:tcPr>
            <w:tcW w:w="533" w:type="dxa"/>
          </w:tcPr>
          <w:p w14:paraId="2A4CBB44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B45" w14:textId="77777777" w:rsidR="00742EF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80" w:dyaOrig="340" w14:anchorId="2A4CCD15">
                <v:shape id="_x0000_i1262" type="#_x0000_t75" style="width:36.1pt;height:15.65pt" o:ole="">
                  <v:imagedata r:id="rId452" o:title=""/>
                </v:shape>
                <o:OLEObject Type="Embed" ProgID="Equation.3" ShapeID="_x0000_i1262" DrawAspect="Content" ObjectID="_1759074617" r:id="rId453"/>
              </w:object>
            </w:r>
          </w:p>
        </w:tc>
      </w:tr>
      <w:tr w:rsidR="00742EF5" w:rsidRPr="00B41BF4" w14:paraId="2A4CBB49" w14:textId="77777777" w:rsidTr="00742EF5">
        <w:tc>
          <w:tcPr>
            <w:tcW w:w="533" w:type="dxa"/>
          </w:tcPr>
          <w:p w14:paraId="2A4CBB47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48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бос жиын</w:t>
            </w:r>
          </w:p>
        </w:tc>
      </w:tr>
      <w:tr w:rsidR="00742EF5" w:rsidRPr="00B41BF4" w14:paraId="2A4CBB4C" w14:textId="77777777" w:rsidTr="00742EF5">
        <w:tc>
          <w:tcPr>
            <w:tcW w:w="533" w:type="dxa"/>
          </w:tcPr>
          <w:p w14:paraId="2A4CBB4A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4B" w14:textId="77777777" w:rsidR="00742EF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4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4"/>
                <w:sz w:val="28"/>
                <w:szCs w:val="28"/>
                <w:lang w:val="en-US"/>
              </w:rPr>
              <w:object w:dxaOrig="320" w:dyaOrig="260" w14:anchorId="2A4CCD16">
                <v:shape id="_x0000_i1263" type="#_x0000_t75" style="width:15.65pt;height:10.85pt" o:ole="">
                  <v:imagedata r:id="rId454" o:title=""/>
                </v:shape>
                <o:OLEObject Type="Embed" ProgID="Equation.3" ShapeID="_x0000_i1263" DrawAspect="Content" ObjectID="_1759074618" r:id="rId455"/>
              </w:object>
            </w:r>
          </w:p>
        </w:tc>
      </w:tr>
      <w:tr w:rsidR="00742EF5" w:rsidRPr="00B41BF4" w14:paraId="2A4CBB4F" w14:textId="77777777" w:rsidTr="00742EF5">
        <w:tc>
          <w:tcPr>
            <w:tcW w:w="533" w:type="dxa"/>
          </w:tcPr>
          <w:p w14:paraId="2A4CBB4D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4E" w14:textId="77777777" w:rsidR="00742EF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760" w:dyaOrig="340" w14:anchorId="2A4CCD17">
                <v:shape id="_x0000_i1264" type="#_x0000_t75" style="width:35.9pt;height:15.65pt" o:ole="">
                  <v:imagedata r:id="rId456" o:title=""/>
                </v:shape>
                <o:OLEObject Type="Embed" ProgID="Equation.3" ShapeID="_x0000_i1264" DrawAspect="Content" ObjectID="_1759074619" r:id="rId457"/>
              </w:object>
            </w:r>
          </w:p>
        </w:tc>
      </w:tr>
      <w:tr w:rsidR="00742EF5" w:rsidRPr="00B41BF4" w14:paraId="2A4CBB52" w14:textId="77777777" w:rsidTr="00742EF5">
        <w:tc>
          <w:tcPr>
            <w:tcW w:w="533" w:type="dxa"/>
          </w:tcPr>
          <w:p w14:paraId="2A4CBB50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51" w14:textId="77777777" w:rsidR="00742EF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780" w:dyaOrig="340" w14:anchorId="2A4CCD18">
                <v:shape id="_x0000_i1265" type="#_x0000_t75" style="width:41.4pt;height:15.65pt" o:ole="">
                  <v:imagedata r:id="rId458" o:title=""/>
                </v:shape>
                <o:OLEObject Type="Embed" ProgID="Equation.3" ShapeID="_x0000_i1265" DrawAspect="Content" ObjectID="_1759074620" r:id="rId459"/>
              </w:object>
            </w:r>
          </w:p>
        </w:tc>
      </w:tr>
      <w:tr w:rsidR="00742EF5" w:rsidRPr="00B41BF4" w14:paraId="2A4CBB55" w14:textId="77777777" w:rsidTr="00742EF5">
        <w:tc>
          <w:tcPr>
            <w:tcW w:w="533" w:type="dxa"/>
          </w:tcPr>
          <w:p w14:paraId="2A4CBB53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54" w14:textId="77777777" w:rsidR="00742EF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  <w:object w:dxaOrig="680" w:dyaOrig="279" w14:anchorId="2A4CCD19">
                <v:shape id="_x0000_i1266" type="#_x0000_t75" style="width:36.1pt;height:15.65pt" o:ole="">
                  <v:imagedata r:id="rId460" o:title=""/>
                </v:shape>
                <o:OLEObject Type="Embed" ProgID="Equation.3" ShapeID="_x0000_i1266" DrawAspect="Content" ObjectID="_1759074621" r:id="rId461"/>
              </w:object>
            </w:r>
          </w:p>
        </w:tc>
      </w:tr>
    </w:tbl>
    <w:p w14:paraId="2A4CBB56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B57" w14:textId="77777777" w:rsidR="00102556" w:rsidRDefault="00102556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4</w:t>
      </w:r>
      <w:r w:rsidR="00266CEC"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58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742EF5" w:rsidRPr="00B41BF4" w14:paraId="2A4CBB5B" w14:textId="77777777" w:rsidTr="00742EF5">
        <w:tc>
          <w:tcPr>
            <w:tcW w:w="533" w:type="dxa"/>
          </w:tcPr>
          <w:p w14:paraId="2A4CBB59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B5A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Иррационал теңдеуді шешіңдер:</w:t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</w:rPr>
              <w:object w:dxaOrig="2040" w:dyaOrig="360" w14:anchorId="2A4CCD1A">
                <v:shape id="_x0000_i1267" type="#_x0000_t75" style="width:102.6pt;height:20.45pt" o:ole="">
                  <v:imagedata r:id="rId462" o:title=""/>
                </v:shape>
                <o:OLEObject Type="Embed" ProgID="Equation.3" ShapeID="_x0000_i1267" DrawAspect="Content" ObjectID="_1759074622" r:id="rId463"/>
              </w:object>
            </w:r>
          </w:p>
        </w:tc>
      </w:tr>
      <w:tr w:rsidR="00742EF5" w:rsidRPr="00B41BF4" w14:paraId="2A4CBB5E" w14:textId="77777777" w:rsidTr="00742EF5">
        <w:tc>
          <w:tcPr>
            <w:tcW w:w="533" w:type="dxa"/>
          </w:tcPr>
          <w:p w14:paraId="2A4CBB5C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5D" w14:textId="77777777" w:rsidR="00742EF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380" w:dyaOrig="320" w14:anchorId="2A4CCD1B">
                <v:shape id="_x0000_i1268" type="#_x0000_t75" style="width:20.45pt;height:15.65pt" o:ole="">
                  <v:imagedata r:id="rId464" o:title=""/>
                </v:shape>
                <o:OLEObject Type="Embed" ProgID="Equation.3" ShapeID="_x0000_i1268" DrawAspect="Content" ObjectID="_1759074623" r:id="rId465"/>
              </w:object>
            </w:r>
            <w:r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  <w:object w:dxaOrig="180" w:dyaOrig="279" w14:anchorId="2A4CCD1C">
                <v:shape id="_x0000_i1269" type="#_x0000_t75" style="width:10.85pt;height:15.65pt" o:ole="">
                  <v:imagedata r:id="rId466" o:title=""/>
                </v:shape>
                <o:OLEObject Type="Embed" ProgID="Equation.3" ShapeID="_x0000_i1269" DrawAspect="Content" ObjectID="_1759074624" r:id="rId467"/>
              </w:object>
            </w:r>
          </w:p>
        </w:tc>
      </w:tr>
      <w:tr w:rsidR="00742EF5" w:rsidRPr="00B41BF4" w14:paraId="2A4CBB61" w14:textId="77777777" w:rsidTr="00742EF5">
        <w:tc>
          <w:tcPr>
            <w:tcW w:w="533" w:type="dxa"/>
          </w:tcPr>
          <w:p w14:paraId="2A4CBB5F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60" w14:textId="77777777" w:rsidR="00742EF5" w:rsidRPr="00A629E1" w:rsidRDefault="00AA29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29E1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(0;3)</w:t>
            </w:r>
          </w:p>
        </w:tc>
      </w:tr>
      <w:tr w:rsidR="00742EF5" w:rsidRPr="00B41BF4" w14:paraId="2A4CBB64" w14:textId="77777777" w:rsidTr="00742EF5">
        <w:tc>
          <w:tcPr>
            <w:tcW w:w="533" w:type="dxa"/>
          </w:tcPr>
          <w:p w14:paraId="2A4CBB62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63" w14:textId="77777777" w:rsidR="00742EF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780" w:dyaOrig="340" w14:anchorId="2A4CCD1D">
                <v:shape id="_x0000_i1270" type="#_x0000_t75" style="width:41.4pt;height:15.65pt" o:ole="">
                  <v:imagedata r:id="rId468" o:title=""/>
                </v:shape>
                <o:OLEObject Type="Embed" ProgID="Equation.3" ShapeID="_x0000_i1270" DrawAspect="Content" ObjectID="_1759074625" r:id="rId469"/>
              </w:object>
            </w:r>
          </w:p>
        </w:tc>
      </w:tr>
      <w:tr w:rsidR="00742EF5" w:rsidRPr="00B41BF4" w14:paraId="2A4CBB67" w14:textId="77777777" w:rsidTr="00742EF5">
        <w:tc>
          <w:tcPr>
            <w:tcW w:w="533" w:type="dxa"/>
          </w:tcPr>
          <w:p w14:paraId="2A4CBB65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B66" w14:textId="77777777" w:rsidR="00742EF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800" w:dyaOrig="340" w14:anchorId="2A4CCD1E">
                <v:shape id="_x0000_i1271" type="#_x0000_t75" style="width:41.4pt;height:15.65pt" o:ole="">
                  <v:imagedata r:id="rId470" o:title=""/>
                </v:shape>
                <o:OLEObject Type="Embed" ProgID="Equation.3" ShapeID="_x0000_i1271" DrawAspect="Content" ObjectID="_1759074626" r:id="rId471"/>
              </w:object>
            </w:r>
          </w:p>
        </w:tc>
      </w:tr>
      <w:tr w:rsidR="00742EF5" w:rsidRPr="00B41BF4" w14:paraId="2A4CBB6A" w14:textId="77777777" w:rsidTr="00742EF5">
        <w:tc>
          <w:tcPr>
            <w:tcW w:w="533" w:type="dxa"/>
          </w:tcPr>
          <w:p w14:paraId="2A4CBB68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69" w14:textId="77777777" w:rsidR="00742EF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39" w:dyaOrig="340" w14:anchorId="2A4CCD1F">
                <v:shape id="_x0000_i1272" type="#_x0000_t75" style="width:30.6pt;height:15.65pt" o:ole="">
                  <v:imagedata r:id="rId472" o:title=""/>
                </v:shape>
                <o:OLEObject Type="Embed" ProgID="Equation.3" ShapeID="_x0000_i1272" DrawAspect="Content" ObjectID="_1759074627" r:id="rId473"/>
              </w:object>
            </w:r>
          </w:p>
        </w:tc>
      </w:tr>
      <w:tr w:rsidR="00742EF5" w:rsidRPr="00B41BF4" w14:paraId="2A4CBB6D" w14:textId="77777777" w:rsidTr="00742EF5">
        <w:tc>
          <w:tcPr>
            <w:tcW w:w="533" w:type="dxa"/>
          </w:tcPr>
          <w:p w14:paraId="2A4CBB6B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6C" w14:textId="77777777" w:rsidR="00742EF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80" w:dyaOrig="340" w14:anchorId="2A4CCD20">
                <v:shape id="_x0000_i1273" type="#_x0000_t75" style="width:36.1pt;height:15.65pt" o:ole="">
                  <v:imagedata r:id="rId474" o:title=""/>
                </v:shape>
                <o:OLEObject Type="Embed" ProgID="Equation.3" ShapeID="_x0000_i1273" DrawAspect="Content" ObjectID="_1759074628" r:id="rId475"/>
              </w:object>
            </w:r>
          </w:p>
        </w:tc>
      </w:tr>
      <w:tr w:rsidR="00742EF5" w:rsidRPr="00B41BF4" w14:paraId="2A4CBB70" w14:textId="77777777" w:rsidTr="00742EF5">
        <w:tc>
          <w:tcPr>
            <w:tcW w:w="533" w:type="dxa"/>
          </w:tcPr>
          <w:p w14:paraId="2A4CBB6E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6F" w14:textId="77777777" w:rsidR="00742EF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840" w:dyaOrig="340" w14:anchorId="2A4CCD21">
                <v:shape id="_x0000_i1274" type="#_x0000_t75" style="width:41.4pt;height:15.65pt" o:ole="">
                  <v:imagedata r:id="rId476" o:title=""/>
                </v:shape>
                <o:OLEObject Type="Embed" ProgID="Equation.3" ShapeID="_x0000_i1274" DrawAspect="Content" ObjectID="_1759074629" r:id="rId477"/>
              </w:object>
            </w: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60" w:dyaOrig="340" w14:anchorId="2A4CCD22">
                <v:shape id="_x0000_i1275" type="#_x0000_t75" style="width:30.6pt;height:15.65pt" o:ole="">
                  <v:imagedata r:id="rId412" o:title=""/>
                </v:shape>
                <o:OLEObject Type="Embed" ProgID="Equation.3" ShapeID="_x0000_i1275" DrawAspect="Content" ObjectID="_1759074630" r:id="rId478"/>
              </w:object>
            </w:r>
          </w:p>
        </w:tc>
      </w:tr>
      <w:tr w:rsidR="00742EF5" w:rsidRPr="00B41BF4" w14:paraId="2A4CBB73" w14:textId="77777777" w:rsidTr="00742EF5">
        <w:tc>
          <w:tcPr>
            <w:tcW w:w="533" w:type="dxa"/>
          </w:tcPr>
          <w:p w14:paraId="2A4CBB71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72" w14:textId="77777777" w:rsidR="00742EF5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800" w:dyaOrig="340" w14:anchorId="2A4CCD23">
                <v:shape id="_x0000_i1276" type="#_x0000_t75" style="width:41.4pt;height:15.65pt" o:ole="">
                  <v:imagedata r:id="rId479" o:title=""/>
                </v:shape>
                <o:OLEObject Type="Embed" ProgID="Equation.3" ShapeID="_x0000_i1276" DrawAspect="Content" ObjectID="_1759074631" r:id="rId480"/>
              </w:object>
            </w:r>
          </w:p>
        </w:tc>
      </w:tr>
    </w:tbl>
    <w:p w14:paraId="2A4CBB74" w14:textId="77777777" w:rsidR="00102556" w:rsidRPr="00B41BF4" w:rsidRDefault="00102556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BB75" w14:textId="77777777" w:rsidR="00102556" w:rsidRDefault="00102556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5</w:t>
      </w:r>
      <w:r w:rsidR="00266CEC"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76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04BFE" w:rsidRPr="00B41BF4" w14:paraId="2A4CBB79" w14:textId="77777777" w:rsidTr="00404BFE">
        <w:tc>
          <w:tcPr>
            <w:tcW w:w="533" w:type="dxa"/>
          </w:tcPr>
          <w:p w14:paraId="2A4CBB77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B78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өрсеткіштік</w:t>
            </w:r>
            <w:r w:rsidR="00C207AD" w:rsidRPr="00C17B8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ңдеуді</w:t>
            </w:r>
            <w:r w:rsidR="00C207AD" w:rsidRPr="00C17B8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C207A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шеші</w:t>
            </w:r>
            <w:r w:rsidR="00C207AD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ң</w:t>
            </w: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дер: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</w:rPr>
                            <m:t>9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</w:rPr>
                            <m:t>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7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64</m:t>
                  </m:r>
                </m:den>
              </m:f>
            </m:oMath>
          </w:p>
        </w:tc>
      </w:tr>
      <w:tr w:rsidR="00404BFE" w:rsidRPr="00B41BF4" w14:paraId="2A4CBB7C" w14:textId="77777777" w:rsidTr="00404BFE">
        <w:tc>
          <w:tcPr>
            <w:tcW w:w="533" w:type="dxa"/>
          </w:tcPr>
          <w:p w14:paraId="2A4CBB7A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B7B" w14:textId="77777777" w:rsidR="00404BFE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320" w:dyaOrig="340" w14:anchorId="2A4CCD24">
                <v:shape id="_x0000_i1277" type="#_x0000_t75" style="width:15.65pt;height:15.65pt" o:ole="">
                  <v:imagedata r:id="rId481" o:title=""/>
                </v:shape>
                <o:OLEObject Type="Embed" ProgID="Equation.3" ShapeID="_x0000_i1277" DrawAspect="Content" ObjectID="_1759074632" r:id="rId482"/>
              </w:object>
            </w:r>
          </w:p>
        </w:tc>
      </w:tr>
      <w:tr w:rsidR="00404BFE" w:rsidRPr="00B41BF4" w14:paraId="2A4CBB7F" w14:textId="77777777" w:rsidTr="00404BFE">
        <w:tc>
          <w:tcPr>
            <w:tcW w:w="533" w:type="dxa"/>
          </w:tcPr>
          <w:p w14:paraId="2A4CBB7D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7E" w14:textId="77777777" w:rsidR="00404BFE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620" w:dyaOrig="340" w14:anchorId="2A4CCD25">
                <v:shape id="_x0000_i1278" type="#_x0000_t75" style="width:30.6pt;height:15.65pt" o:ole="">
                  <v:imagedata r:id="rId483" o:title=""/>
                </v:shape>
                <o:OLEObject Type="Embed" ProgID="Equation.3" ShapeID="_x0000_i1278" DrawAspect="Content" ObjectID="_1759074633" r:id="rId484"/>
              </w:object>
            </w:r>
          </w:p>
        </w:tc>
      </w:tr>
      <w:tr w:rsidR="00404BFE" w:rsidRPr="00B41BF4" w14:paraId="2A4CBB82" w14:textId="77777777" w:rsidTr="00404BFE">
        <w:tc>
          <w:tcPr>
            <w:tcW w:w="533" w:type="dxa"/>
          </w:tcPr>
          <w:p w14:paraId="2A4CBB80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B81" w14:textId="77777777" w:rsidR="00404BFE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  <w:object w:dxaOrig="560" w:dyaOrig="279" w14:anchorId="2A4CCD26">
                <v:shape id="_x0000_i1279" type="#_x0000_t75" style="width:25.8pt;height:15.65pt" o:ole="">
                  <v:imagedata r:id="rId485" o:title=""/>
                </v:shape>
                <o:OLEObject Type="Embed" ProgID="Equation.3" ShapeID="_x0000_i1279" DrawAspect="Content" ObjectID="_1759074634" r:id="rId486"/>
              </w:object>
            </w:r>
          </w:p>
        </w:tc>
      </w:tr>
      <w:tr w:rsidR="00404BFE" w:rsidRPr="00B41BF4" w14:paraId="2A4CBB85" w14:textId="77777777" w:rsidTr="00404BFE">
        <w:tc>
          <w:tcPr>
            <w:tcW w:w="533" w:type="dxa"/>
          </w:tcPr>
          <w:p w14:paraId="2A4CBB83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84" w14:textId="77777777" w:rsidR="00404BFE" w:rsidRPr="00762EF5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;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404BFE" w:rsidRPr="00B41BF4" w14:paraId="2A4CBB88" w14:textId="77777777" w:rsidTr="00404BFE">
        <w:tc>
          <w:tcPr>
            <w:tcW w:w="533" w:type="dxa"/>
          </w:tcPr>
          <w:p w14:paraId="2A4CBB86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87" w14:textId="77777777" w:rsidR="00404BFE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660" w:dyaOrig="340" w14:anchorId="2A4CCD27">
                <v:shape id="_x0000_i1280" type="#_x0000_t75" style="width:30.6pt;height:15.65pt" o:ole="">
                  <v:imagedata r:id="rId487" o:title=""/>
                </v:shape>
                <o:OLEObject Type="Embed" ProgID="Equation.3" ShapeID="_x0000_i1280" DrawAspect="Content" ObjectID="_1759074635" r:id="rId488"/>
              </w:object>
            </w:r>
          </w:p>
        </w:tc>
      </w:tr>
      <w:tr w:rsidR="00404BFE" w:rsidRPr="00B41BF4" w14:paraId="2A4CBB8B" w14:textId="77777777" w:rsidTr="00404BFE">
        <w:tc>
          <w:tcPr>
            <w:tcW w:w="533" w:type="dxa"/>
          </w:tcPr>
          <w:p w14:paraId="2A4CBB89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8A" w14:textId="77777777" w:rsidR="00404BFE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  <w:object w:dxaOrig="180" w:dyaOrig="279" w14:anchorId="2A4CCD28">
                <v:shape id="_x0000_i1281" type="#_x0000_t75" style="width:10.85pt;height:15.65pt" o:ole="">
                  <v:imagedata r:id="rId489" o:title=""/>
                </v:shape>
                <o:OLEObject Type="Embed" ProgID="Equation.3" ShapeID="_x0000_i1281" DrawAspect="Content" ObjectID="_1759074636" r:id="rId490"/>
              </w:object>
            </w:r>
          </w:p>
        </w:tc>
      </w:tr>
      <w:tr w:rsidR="00404BFE" w:rsidRPr="00B41BF4" w14:paraId="2A4CBB8E" w14:textId="77777777" w:rsidTr="00404BFE">
        <w:tc>
          <w:tcPr>
            <w:tcW w:w="533" w:type="dxa"/>
          </w:tcPr>
          <w:p w14:paraId="2A4CBB8C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8D" w14:textId="77777777" w:rsidR="00404BFE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620" w:dyaOrig="340" w14:anchorId="2A4CCD29">
                <v:shape id="_x0000_i1282" type="#_x0000_t75" style="width:30.6pt;height:15.65pt" o:ole="">
                  <v:imagedata r:id="rId491" o:title=""/>
                </v:shape>
                <o:OLEObject Type="Embed" ProgID="Equation.3" ShapeID="_x0000_i1282" DrawAspect="Content" ObjectID="_1759074637" r:id="rId492"/>
              </w:object>
            </w:r>
          </w:p>
        </w:tc>
      </w:tr>
      <w:tr w:rsidR="00404BFE" w:rsidRPr="00B41BF4" w14:paraId="2A4CBB91" w14:textId="77777777" w:rsidTr="00404BFE">
        <w:tc>
          <w:tcPr>
            <w:tcW w:w="533" w:type="dxa"/>
          </w:tcPr>
          <w:p w14:paraId="2A4CBB8F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90" w14:textId="77777777" w:rsidR="00404BFE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660" w:dyaOrig="340" w14:anchorId="2A4CCD2A">
                <v:shape id="_x0000_i1283" type="#_x0000_t75" style="width:30.6pt;height:15.65pt" o:ole="">
                  <v:imagedata r:id="rId493" o:title=""/>
                </v:shape>
                <o:OLEObject Type="Embed" ProgID="Equation.3" ShapeID="_x0000_i1283" DrawAspect="Content" ObjectID="_1759074638" r:id="rId494"/>
              </w:object>
            </w:r>
          </w:p>
        </w:tc>
      </w:tr>
    </w:tbl>
    <w:p w14:paraId="2A4CBB92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B93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B94" w14:textId="77777777" w:rsidR="00102556" w:rsidRPr="00B41BF4" w:rsidRDefault="00102556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6</w:t>
      </w:r>
      <w:r w:rsidR="00266CEC"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95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B98" w14:textId="77777777" w:rsidTr="00951015">
        <w:trPr>
          <w:trHeight w:val="558"/>
        </w:trPr>
        <w:tc>
          <w:tcPr>
            <w:tcW w:w="510" w:type="dxa"/>
          </w:tcPr>
          <w:p w14:paraId="2A4CBB9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B9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YOZ жазықтығына нүктелердің қайсысы тиісті?</w:t>
            </w:r>
          </w:p>
        </w:tc>
      </w:tr>
      <w:tr w:rsidR="00951015" w:rsidRPr="00B41BF4" w14:paraId="2A4CBB9B" w14:textId="77777777" w:rsidTr="00951015">
        <w:tc>
          <w:tcPr>
            <w:tcW w:w="510" w:type="dxa"/>
          </w:tcPr>
          <w:p w14:paraId="2A4CBB9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9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(1;2;0)</w:t>
            </w:r>
          </w:p>
        </w:tc>
      </w:tr>
      <w:tr w:rsidR="00951015" w:rsidRPr="00B41BF4" w14:paraId="2A4CBB9E" w14:textId="77777777" w:rsidTr="00951015">
        <w:tc>
          <w:tcPr>
            <w:tcW w:w="510" w:type="dxa"/>
          </w:tcPr>
          <w:p w14:paraId="2A4CBB9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9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1;0;5)</w:t>
            </w:r>
          </w:p>
        </w:tc>
      </w:tr>
      <w:tr w:rsidR="00951015" w:rsidRPr="00B41BF4" w14:paraId="2A4CBBA1" w14:textId="77777777" w:rsidTr="00951015">
        <w:tc>
          <w:tcPr>
            <w:tcW w:w="510" w:type="dxa"/>
          </w:tcPr>
          <w:p w14:paraId="2A4CBB9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A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0;1;1)</w:t>
            </w:r>
          </w:p>
        </w:tc>
      </w:tr>
      <w:tr w:rsidR="00951015" w:rsidRPr="00B41BF4" w14:paraId="2A4CBBA4" w14:textId="77777777" w:rsidTr="00951015">
        <w:tc>
          <w:tcPr>
            <w:tcW w:w="510" w:type="dxa"/>
          </w:tcPr>
          <w:p w14:paraId="2A4CBBA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A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1;1;2)</w:t>
            </w:r>
          </w:p>
        </w:tc>
      </w:tr>
      <w:tr w:rsidR="00951015" w:rsidRPr="00B41BF4" w14:paraId="2A4CBBA7" w14:textId="77777777" w:rsidTr="00951015">
        <w:tc>
          <w:tcPr>
            <w:tcW w:w="510" w:type="dxa"/>
          </w:tcPr>
          <w:p w14:paraId="2A4CBBA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A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0;1;2)</w:t>
            </w:r>
          </w:p>
        </w:tc>
      </w:tr>
      <w:tr w:rsidR="00951015" w:rsidRPr="00B41BF4" w14:paraId="2A4CBBAA" w14:textId="77777777" w:rsidTr="00951015">
        <w:tc>
          <w:tcPr>
            <w:tcW w:w="510" w:type="dxa"/>
          </w:tcPr>
          <w:p w14:paraId="2A4CBBA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A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1;0;3)</w:t>
            </w:r>
          </w:p>
        </w:tc>
      </w:tr>
      <w:tr w:rsidR="00951015" w:rsidRPr="00B41BF4" w14:paraId="2A4CBBAD" w14:textId="77777777" w:rsidTr="00951015">
        <w:tc>
          <w:tcPr>
            <w:tcW w:w="510" w:type="dxa"/>
          </w:tcPr>
          <w:p w14:paraId="2A4CBBA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A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1;3;2)</w:t>
            </w:r>
          </w:p>
        </w:tc>
      </w:tr>
      <w:tr w:rsidR="00951015" w:rsidRPr="00B41BF4" w14:paraId="2A4CBBB0" w14:textId="77777777" w:rsidTr="00951015">
        <w:tc>
          <w:tcPr>
            <w:tcW w:w="510" w:type="dxa"/>
          </w:tcPr>
          <w:p w14:paraId="2A4CBBA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A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1;2;3)</w:t>
            </w:r>
          </w:p>
        </w:tc>
      </w:tr>
    </w:tbl>
    <w:p w14:paraId="2A4CBBB1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BB2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B3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BB6" w14:textId="77777777" w:rsidTr="00951015">
        <w:trPr>
          <w:trHeight w:val="558"/>
        </w:trPr>
        <w:tc>
          <w:tcPr>
            <w:tcW w:w="510" w:type="dxa"/>
          </w:tcPr>
          <w:p w14:paraId="2A4CBBB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BB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YOZ жазықтығына нүктелердің қайсысы тиісті?</w:t>
            </w:r>
          </w:p>
        </w:tc>
      </w:tr>
      <w:tr w:rsidR="00951015" w:rsidRPr="00B41BF4" w14:paraId="2A4CBBB9" w14:textId="77777777" w:rsidTr="00951015">
        <w:tc>
          <w:tcPr>
            <w:tcW w:w="510" w:type="dxa"/>
          </w:tcPr>
          <w:p w14:paraId="2A4CBBB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B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(2;3;0)</w:t>
            </w:r>
          </w:p>
        </w:tc>
      </w:tr>
      <w:tr w:rsidR="00951015" w:rsidRPr="00B41BF4" w14:paraId="2A4CBBBC" w14:textId="77777777" w:rsidTr="00951015">
        <w:tc>
          <w:tcPr>
            <w:tcW w:w="510" w:type="dxa"/>
          </w:tcPr>
          <w:p w14:paraId="2A4CBBB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B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3;0;7)</w:t>
            </w:r>
          </w:p>
        </w:tc>
      </w:tr>
      <w:tr w:rsidR="00951015" w:rsidRPr="00B41BF4" w14:paraId="2A4CBBBF" w14:textId="77777777" w:rsidTr="00951015">
        <w:tc>
          <w:tcPr>
            <w:tcW w:w="510" w:type="dxa"/>
          </w:tcPr>
          <w:p w14:paraId="2A4CBBB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B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0;2;2)</w:t>
            </w:r>
          </w:p>
        </w:tc>
      </w:tr>
      <w:tr w:rsidR="00951015" w:rsidRPr="00B41BF4" w14:paraId="2A4CBBC2" w14:textId="77777777" w:rsidTr="00951015">
        <w:tc>
          <w:tcPr>
            <w:tcW w:w="510" w:type="dxa"/>
          </w:tcPr>
          <w:p w14:paraId="2A4CBBC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C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3;1;2)</w:t>
            </w:r>
          </w:p>
        </w:tc>
      </w:tr>
      <w:tr w:rsidR="00951015" w:rsidRPr="00B41BF4" w14:paraId="2A4CBBC5" w14:textId="77777777" w:rsidTr="00951015">
        <w:tc>
          <w:tcPr>
            <w:tcW w:w="510" w:type="dxa"/>
          </w:tcPr>
          <w:p w14:paraId="2A4CBBC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C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0;2;5)</w:t>
            </w:r>
          </w:p>
        </w:tc>
      </w:tr>
      <w:tr w:rsidR="00951015" w:rsidRPr="00B41BF4" w14:paraId="2A4CBBC8" w14:textId="77777777" w:rsidTr="00951015">
        <w:tc>
          <w:tcPr>
            <w:tcW w:w="510" w:type="dxa"/>
          </w:tcPr>
          <w:p w14:paraId="2A4CBBC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C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2;0;3)</w:t>
            </w:r>
          </w:p>
        </w:tc>
      </w:tr>
      <w:tr w:rsidR="00951015" w:rsidRPr="00B41BF4" w14:paraId="2A4CBBCB" w14:textId="77777777" w:rsidTr="00951015">
        <w:tc>
          <w:tcPr>
            <w:tcW w:w="510" w:type="dxa"/>
          </w:tcPr>
          <w:p w14:paraId="2A4CBBC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C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4;3;2)</w:t>
            </w:r>
          </w:p>
        </w:tc>
      </w:tr>
      <w:tr w:rsidR="00951015" w:rsidRPr="00B41BF4" w14:paraId="2A4CBBCE" w14:textId="77777777" w:rsidTr="00951015">
        <w:tc>
          <w:tcPr>
            <w:tcW w:w="510" w:type="dxa"/>
          </w:tcPr>
          <w:p w14:paraId="2A4CBBC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C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5;2;3)</w:t>
            </w:r>
          </w:p>
        </w:tc>
      </w:tr>
    </w:tbl>
    <w:p w14:paraId="2A4CBBCF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BD0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D1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BD4" w14:textId="77777777" w:rsidTr="00951015">
        <w:trPr>
          <w:trHeight w:val="558"/>
        </w:trPr>
        <w:tc>
          <w:tcPr>
            <w:tcW w:w="510" w:type="dxa"/>
          </w:tcPr>
          <w:p w14:paraId="2A4CBBD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BD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XOY жазықтығына нүктелердің қайсысы тиісті?</w:t>
            </w:r>
          </w:p>
        </w:tc>
      </w:tr>
      <w:tr w:rsidR="00951015" w:rsidRPr="00B41BF4" w14:paraId="2A4CBBD7" w14:textId="77777777" w:rsidTr="00951015">
        <w:tc>
          <w:tcPr>
            <w:tcW w:w="510" w:type="dxa"/>
          </w:tcPr>
          <w:p w14:paraId="2A4CBBD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D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(4;5;0)</w:t>
            </w:r>
          </w:p>
        </w:tc>
      </w:tr>
      <w:tr w:rsidR="00951015" w:rsidRPr="00B41BF4" w14:paraId="2A4CBBDA" w14:textId="77777777" w:rsidTr="00951015">
        <w:tc>
          <w:tcPr>
            <w:tcW w:w="510" w:type="dxa"/>
          </w:tcPr>
          <w:p w14:paraId="2A4CBBD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D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1;0;5)</w:t>
            </w:r>
          </w:p>
        </w:tc>
      </w:tr>
      <w:tr w:rsidR="00951015" w:rsidRPr="00B41BF4" w14:paraId="2A4CBBDD" w14:textId="77777777" w:rsidTr="00951015">
        <w:tc>
          <w:tcPr>
            <w:tcW w:w="510" w:type="dxa"/>
          </w:tcPr>
          <w:p w14:paraId="2A4CBBD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D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0;2;2)</w:t>
            </w:r>
          </w:p>
        </w:tc>
      </w:tr>
      <w:tr w:rsidR="00951015" w:rsidRPr="00B41BF4" w14:paraId="2A4CBBE0" w14:textId="77777777" w:rsidTr="00951015">
        <w:tc>
          <w:tcPr>
            <w:tcW w:w="510" w:type="dxa"/>
          </w:tcPr>
          <w:p w14:paraId="2A4CBBD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D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1;2;3)</w:t>
            </w:r>
          </w:p>
        </w:tc>
      </w:tr>
      <w:tr w:rsidR="00951015" w:rsidRPr="00B41BF4" w14:paraId="2A4CBBE3" w14:textId="77777777" w:rsidTr="00951015">
        <w:tc>
          <w:tcPr>
            <w:tcW w:w="510" w:type="dxa"/>
          </w:tcPr>
          <w:p w14:paraId="2A4CBBE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E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0;3;4)</w:t>
            </w:r>
          </w:p>
        </w:tc>
      </w:tr>
      <w:tr w:rsidR="00951015" w:rsidRPr="00B41BF4" w14:paraId="2A4CBBE6" w14:textId="77777777" w:rsidTr="00951015">
        <w:tc>
          <w:tcPr>
            <w:tcW w:w="510" w:type="dxa"/>
          </w:tcPr>
          <w:p w14:paraId="2A4CBBE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E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1;-2;0)</w:t>
            </w:r>
          </w:p>
        </w:tc>
      </w:tr>
      <w:tr w:rsidR="00951015" w:rsidRPr="00B41BF4" w14:paraId="2A4CBBE9" w14:textId="77777777" w:rsidTr="00951015">
        <w:tc>
          <w:tcPr>
            <w:tcW w:w="510" w:type="dxa"/>
          </w:tcPr>
          <w:p w14:paraId="2A4CBBE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E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4;1;2)</w:t>
            </w:r>
          </w:p>
        </w:tc>
      </w:tr>
      <w:tr w:rsidR="00951015" w:rsidRPr="00B41BF4" w14:paraId="2A4CBBEC" w14:textId="77777777" w:rsidTr="00951015">
        <w:tc>
          <w:tcPr>
            <w:tcW w:w="510" w:type="dxa"/>
          </w:tcPr>
          <w:p w14:paraId="2A4CBBE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E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1;2;3)</w:t>
            </w:r>
          </w:p>
        </w:tc>
      </w:tr>
    </w:tbl>
    <w:p w14:paraId="2A4CBBED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BEE" w14:textId="77777777" w:rsidR="00DC6028" w:rsidRDefault="00DC602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BBEF" w14:textId="77777777" w:rsidR="00DC6028" w:rsidRDefault="00DC602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BBF0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F1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BF4" w14:textId="77777777" w:rsidTr="00951015">
        <w:trPr>
          <w:trHeight w:val="558"/>
        </w:trPr>
        <w:tc>
          <w:tcPr>
            <w:tcW w:w="510" w:type="dxa"/>
          </w:tcPr>
          <w:p w14:paraId="2A4CBBF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BF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XOY жазықтығына нүктелердің қайсысы тиісті?</w:t>
            </w:r>
          </w:p>
        </w:tc>
      </w:tr>
      <w:tr w:rsidR="00951015" w:rsidRPr="00B41BF4" w14:paraId="2A4CBBF7" w14:textId="77777777" w:rsidTr="00951015">
        <w:tc>
          <w:tcPr>
            <w:tcW w:w="510" w:type="dxa"/>
          </w:tcPr>
          <w:p w14:paraId="2A4CBBF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F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(-1;2;4)</w:t>
            </w:r>
          </w:p>
        </w:tc>
      </w:tr>
      <w:tr w:rsidR="00951015" w:rsidRPr="00B41BF4" w14:paraId="2A4CBBFA" w14:textId="77777777" w:rsidTr="00951015">
        <w:tc>
          <w:tcPr>
            <w:tcW w:w="510" w:type="dxa"/>
          </w:tcPr>
          <w:p w14:paraId="2A4CBBF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F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1;0;5)</w:t>
            </w:r>
          </w:p>
        </w:tc>
      </w:tr>
      <w:tr w:rsidR="00951015" w:rsidRPr="00B41BF4" w14:paraId="2A4CBBFD" w14:textId="77777777" w:rsidTr="00951015">
        <w:tc>
          <w:tcPr>
            <w:tcW w:w="510" w:type="dxa"/>
          </w:tcPr>
          <w:p w14:paraId="2A4CBBF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F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2;-3;0)</w:t>
            </w:r>
          </w:p>
        </w:tc>
      </w:tr>
      <w:tr w:rsidR="00951015" w:rsidRPr="00B41BF4" w14:paraId="2A4CBC00" w14:textId="77777777" w:rsidTr="00951015">
        <w:tc>
          <w:tcPr>
            <w:tcW w:w="510" w:type="dxa"/>
          </w:tcPr>
          <w:p w14:paraId="2A4CBBF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F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2;2;3)</w:t>
            </w:r>
          </w:p>
        </w:tc>
      </w:tr>
      <w:tr w:rsidR="00951015" w:rsidRPr="00B41BF4" w14:paraId="2A4CBC03" w14:textId="77777777" w:rsidTr="00951015">
        <w:tc>
          <w:tcPr>
            <w:tcW w:w="510" w:type="dxa"/>
          </w:tcPr>
          <w:p w14:paraId="2A4CBC0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0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5;1;0)</w:t>
            </w:r>
          </w:p>
        </w:tc>
      </w:tr>
      <w:tr w:rsidR="00951015" w:rsidRPr="00B41BF4" w14:paraId="2A4CBC06" w14:textId="77777777" w:rsidTr="00951015">
        <w:tc>
          <w:tcPr>
            <w:tcW w:w="510" w:type="dxa"/>
          </w:tcPr>
          <w:p w14:paraId="2A4CBC0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0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2;3;2)</w:t>
            </w:r>
          </w:p>
        </w:tc>
      </w:tr>
      <w:tr w:rsidR="00951015" w:rsidRPr="00B41BF4" w14:paraId="2A4CBC09" w14:textId="77777777" w:rsidTr="00951015">
        <w:tc>
          <w:tcPr>
            <w:tcW w:w="510" w:type="dxa"/>
          </w:tcPr>
          <w:p w14:paraId="2A4CBC0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0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3;-2;3)</w:t>
            </w:r>
          </w:p>
        </w:tc>
      </w:tr>
      <w:tr w:rsidR="00951015" w:rsidRPr="00B41BF4" w14:paraId="2A4CBC0C" w14:textId="77777777" w:rsidTr="00951015">
        <w:tc>
          <w:tcPr>
            <w:tcW w:w="510" w:type="dxa"/>
          </w:tcPr>
          <w:p w14:paraId="2A4CBC0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0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3;-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3)</w:t>
            </w:r>
          </w:p>
        </w:tc>
      </w:tr>
    </w:tbl>
    <w:p w14:paraId="2A4CBC0D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2A4CBC0E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0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0F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12" w14:textId="77777777" w:rsidTr="00951015">
        <w:trPr>
          <w:trHeight w:val="558"/>
        </w:trPr>
        <w:tc>
          <w:tcPr>
            <w:tcW w:w="510" w:type="dxa"/>
          </w:tcPr>
          <w:p w14:paraId="2A4CBC1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1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XOZ жазықтығына нүктелердің қайсысы тиісті?</w:t>
            </w:r>
          </w:p>
        </w:tc>
      </w:tr>
      <w:tr w:rsidR="00951015" w:rsidRPr="00B41BF4" w14:paraId="2A4CBC15" w14:textId="77777777" w:rsidTr="00951015">
        <w:tc>
          <w:tcPr>
            <w:tcW w:w="510" w:type="dxa"/>
          </w:tcPr>
          <w:p w14:paraId="2A4CBC1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1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(1;2;0)</w:t>
            </w:r>
          </w:p>
        </w:tc>
      </w:tr>
      <w:tr w:rsidR="00951015" w:rsidRPr="00B41BF4" w14:paraId="2A4CBC18" w14:textId="77777777" w:rsidTr="00951015">
        <w:tc>
          <w:tcPr>
            <w:tcW w:w="510" w:type="dxa"/>
          </w:tcPr>
          <w:p w14:paraId="2A4CBC1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1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1;4;5)</w:t>
            </w:r>
          </w:p>
        </w:tc>
      </w:tr>
      <w:tr w:rsidR="00951015" w:rsidRPr="00B41BF4" w14:paraId="2A4CBC1B" w14:textId="77777777" w:rsidTr="00951015">
        <w:tc>
          <w:tcPr>
            <w:tcW w:w="510" w:type="dxa"/>
          </w:tcPr>
          <w:p w14:paraId="2A4CBC1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1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2;0;5)</w:t>
            </w:r>
          </w:p>
        </w:tc>
      </w:tr>
      <w:tr w:rsidR="00951015" w:rsidRPr="00B41BF4" w14:paraId="2A4CBC1E" w14:textId="77777777" w:rsidTr="00951015">
        <w:tc>
          <w:tcPr>
            <w:tcW w:w="510" w:type="dxa"/>
          </w:tcPr>
          <w:p w14:paraId="2A4CBC1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1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1;1;2)</w:t>
            </w:r>
          </w:p>
        </w:tc>
      </w:tr>
      <w:tr w:rsidR="00951015" w:rsidRPr="00B41BF4" w14:paraId="2A4CBC21" w14:textId="77777777" w:rsidTr="00951015">
        <w:tc>
          <w:tcPr>
            <w:tcW w:w="510" w:type="dxa"/>
          </w:tcPr>
          <w:p w14:paraId="2A4CBC1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2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4;0;2)</w:t>
            </w:r>
          </w:p>
        </w:tc>
      </w:tr>
      <w:tr w:rsidR="00951015" w:rsidRPr="00B41BF4" w14:paraId="2A4CBC24" w14:textId="77777777" w:rsidTr="00951015">
        <w:tc>
          <w:tcPr>
            <w:tcW w:w="510" w:type="dxa"/>
          </w:tcPr>
          <w:p w14:paraId="2A4CBC2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2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5;1;0)</w:t>
            </w:r>
          </w:p>
        </w:tc>
      </w:tr>
      <w:tr w:rsidR="00951015" w:rsidRPr="00B41BF4" w14:paraId="2A4CBC27" w14:textId="77777777" w:rsidTr="00951015">
        <w:tc>
          <w:tcPr>
            <w:tcW w:w="510" w:type="dxa"/>
          </w:tcPr>
          <w:p w14:paraId="2A4CBC2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2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2;3;2)</w:t>
            </w:r>
          </w:p>
        </w:tc>
      </w:tr>
      <w:tr w:rsidR="00951015" w:rsidRPr="00B41BF4" w14:paraId="2A4CBC2A" w14:textId="77777777" w:rsidTr="00951015">
        <w:tc>
          <w:tcPr>
            <w:tcW w:w="510" w:type="dxa"/>
          </w:tcPr>
          <w:p w14:paraId="2A4CBC2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2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3;-2;3)</w:t>
            </w:r>
          </w:p>
        </w:tc>
      </w:tr>
    </w:tbl>
    <w:p w14:paraId="2A4CBC2B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2A4CBC2C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2D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30" w14:textId="77777777" w:rsidTr="00951015">
        <w:trPr>
          <w:trHeight w:val="558"/>
        </w:trPr>
        <w:tc>
          <w:tcPr>
            <w:tcW w:w="421" w:type="dxa"/>
          </w:tcPr>
          <w:p w14:paraId="2A4CBC2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2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Дөңгелектің ауданының формуласы </w:t>
            </w:r>
          </w:p>
        </w:tc>
      </w:tr>
      <w:tr w:rsidR="00951015" w:rsidRPr="00B41BF4" w14:paraId="2A4CBC33" w14:textId="77777777" w:rsidTr="00951015">
        <w:tc>
          <w:tcPr>
            <w:tcW w:w="421" w:type="dxa"/>
          </w:tcPr>
          <w:p w14:paraId="2A4CBC3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3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C36" w14:textId="77777777" w:rsidTr="00951015">
        <w:tc>
          <w:tcPr>
            <w:tcW w:w="421" w:type="dxa"/>
          </w:tcPr>
          <w:p w14:paraId="2A4CBC3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3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951015" w:rsidRPr="00B41BF4" w14:paraId="2A4CBC39" w14:textId="77777777" w:rsidTr="00951015">
        <w:tc>
          <w:tcPr>
            <w:tcW w:w="421" w:type="dxa"/>
          </w:tcPr>
          <w:p w14:paraId="2A4CBC3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38" w14:textId="77777777" w:rsidR="00951015" w:rsidRPr="00ED3EC0" w:rsidRDefault="00ED3EC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=3,14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51015" w:rsidRPr="00B41BF4" w14:paraId="2A4CBC3C" w14:textId="77777777" w:rsidTr="00951015">
        <w:tc>
          <w:tcPr>
            <w:tcW w:w="421" w:type="dxa"/>
          </w:tcPr>
          <w:p w14:paraId="2A4CBC3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3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</w:rPr>
              <w:t>S=ah</w:t>
            </w:r>
          </w:p>
        </w:tc>
      </w:tr>
      <w:tr w:rsidR="00951015" w:rsidRPr="00B41BF4" w14:paraId="2A4CBC3F" w14:textId="77777777" w:rsidTr="00951015">
        <w:tc>
          <w:tcPr>
            <w:tcW w:w="421" w:type="dxa"/>
          </w:tcPr>
          <w:p w14:paraId="2A4CBC3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3E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2760" w:dyaOrig="400" w14:anchorId="2A4CCD2B">
                <v:shape id="_x0000_i1284" type="#_x0000_t75" style="width:137.95pt;height:20.45pt" o:ole="">
                  <v:imagedata r:id="rId495" o:title=""/>
                </v:shape>
                <o:OLEObject Type="Embed" ProgID="Equation.3" ShapeID="_x0000_i1284" DrawAspect="Content" ObjectID="_1759074639" r:id="rId496"/>
              </w:object>
            </w:r>
          </w:p>
        </w:tc>
      </w:tr>
      <w:tr w:rsidR="00951015" w:rsidRPr="00B41BF4" w14:paraId="2A4CBC42" w14:textId="77777777" w:rsidTr="00951015">
        <w:tc>
          <w:tcPr>
            <w:tcW w:w="421" w:type="dxa"/>
          </w:tcPr>
          <w:p w14:paraId="2A4CBC4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4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951015" w:rsidRPr="00B41BF4" w14:paraId="2A4CBC45" w14:textId="77777777" w:rsidTr="00951015">
        <w:tc>
          <w:tcPr>
            <w:tcW w:w="421" w:type="dxa"/>
          </w:tcPr>
          <w:p w14:paraId="2A4CBC4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4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h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951015" w:rsidRPr="00B41BF4" w14:paraId="2A4CBC48" w14:textId="77777777" w:rsidTr="00951015">
        <w:tc>
          <w:tcPr>
            <w:tcW w:w="421" w:type="dxa"/>
          </w:tcPr>
          <w:p w14:paraId="2A4CBC4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4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r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</w:tbl>
    <w:p w14:paraId="2A4CBC49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2A4CBC4A" w14:textId="77777777" w:rsidR="00951015" w:rsidRPr="00B41BF4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4D" w14:textId="77777777" w:rsidTr="00951015">
        <w:trPr>
          <w:trHeight w:val="305"/>
        </w:trPr>
        <w:tc>
          <w:tcPr>
            <w:tcW w:w="510" w:type="dxa"/>
          </w:tcPr>
          <w:p w14:paraId="2A4CBC4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4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Шеңбердің ұзындығының формуласы </w:t>
            </w:r>
          </w:p>
        </w:tc>
      </w:tr>
      <w:tr w:rsidR="00951015" w:rsidRPr="00B41BF4" w14:paraId="2A4CBC50" w14:textId="77777777" w:rsidTr="00951015">
        <w:tc>
          <w:tcPr>
            <w:tcW w:w="510" w:type="dxa"/>
          </w:tcPr>
          <w:p w14:paraId="2A4CBC4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4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C53" w14:textId="77777777" w:rsidTr="00951015">
        <w:tc>
          <w:tcPr>
            <w:tcW w:w="510" w:type="dxa"/>
          </w:tcPr>
          <w:p w14:paraId="2A4CBC5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5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=6,28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951015" w:rsidRPr="00B41BF4" w14:paraId="2A4CBC56" w14:textId="77777777" w:rsidTr="00951015">
        <w:tc>
          <w:tcPr>
            <w:tcW w:w="510" w:type="dxa"/>
          </w:tcPr>
          <w:p w14:paraId="2A4CBC5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55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740" w:dyaOrig="320" w14:anchorId="2A4CCD2C">
                <v:shape id="_x0000_i1285" type="#_x0000_t75" style="width:36.6pt;height:16.2pt" o:ole="">
                  <v:imagedata r:id="rId497" o:title=""/>
                </v:shape>
                <o:OLEObject Type="Embed" ProgID="Equation.3" ShapeID="_x0000_i1285" DrawAspect="Content" ObjectID="_1759074640" r:id="rId498"/>
              </w:object>
            </w:r>
          </w:p>
        </w:tc>
      </w:tr>
      <w:tr w:rsidR="00951015" w:rsidRPr="00B41BF4" w14:paraId="2A4CBC59" w14:textId="77777777" w:rsidTr="00951015">
        <w:tc>
          <w:tcPr>
            <w:tcW w:w="510" w:type="dxa"/>
          </w:tcPr>
          <w:p w14:paraId="2A4CBC5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5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</w:rPr>
              <w:t>L=ah</w:t>
            </w:r>
          </w:p>
        </w:tc>
      </w:tr>
      <w:tr w:rsidR="00951015" w:rsidRPr="00B41BF4" w14:paraId="2A4CBC5C" w14:textId="77777777" w:rsidTr="00951015">
        <w:tc>
          <w:tcPr>
            <w:tcW w:w="510" w:type="dxa"/>
          </w:tcPr>
          <w:p w14:paraId="2A4CBC5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5B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800" w:dyaOrig="279" w14:anchorId="2A4CCD2D">
                <v:shape id="_x0000_i1286" type="#_x0000_t75" style="width:39.65pt;height:14.4pt" o:ole="">
                  <v:imagedata r:id="rId499" o:title=""/>
                </v:shape>
                <o:OLEObject Type="Embed" ProgID="Equation.3" ShapeID="_x0000_i1286" DrawAspect="Content" ObjectID="_1759074641" r:id="rId500"/>
              </w:object>
            </w:r>
          </w:p>
        </w:tc>
      </w:tr>
      <w:tr w:rsidR="00951015" w:rsidRPr="00B41BF4" w14:paraId="2A4CBC5F" w14:textId="77777777" w:rsidTr="00951015">
        <w:tc>
          <w:tcPr>
            <w:tcW w:w="510" w:type="dxa"/>
          </w:tcPr>
          <w:p w14:paraId="2A4CBC5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5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951015" w:rsidRPr="00B41BF4" w14:paraId="2A4CBC62" w14:textId="77777777" w:rsidTr="00951015">
        <w:tc>
          <w:tcPr>
            <w:tcW w:w="510" w:type="dxa"/>
          </w:tcPr>
          <w:p w14:paraId="2A4CBC6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6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h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951015" w:rsidRPr="00B41BF4" w14:paraId="2A4CBC65" w14:textId="77777777" w:rsidTr="00951015">
        <w:tc>
          <w:tcPr>
            <w:tcW w:w="510" w:type="dxa"/>
          </w:tcPr>
          <w:p w14:paraId="2A4CBC6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6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</w:tbl>
    <w:p w14:paraId="2A4CBC66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C67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68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6B" w14:textId="77777777" w:rsidTr="00951015">
        <w:trPr>
          <w:trHeight w:val="379"/>
        </w:trPr>
        <w:tc>
          <w:tcPr>
            <w:tcW w:w="510" w:type="dxa"/>
          </w:tcPr>
          <w:p w14:paraId="2A4CBC6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6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Үшбұрыштың ауданының формуласы </w:t>
            </w:r>
          </w:p>
        </w:tc>
      </w:tr>
      <w:tr w:rsidR="00951015" w:rsidRPr="00B41BF4" w14:paraId="2A4CBC6E" w14:textId="77777777" w:rsidTr="00951015">
        <w:tc>
          <w:tcPr>
            <w:tcW w:w="510" w:type="dxa"/>
          </w:tcPr>
          <w:p w14:paraId="2A4CBC6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6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C71" w14:textId="77777777" w:rsidTr="00951015">
        <w:tc>
          <w:tcPr>
            <w:tcW w:w="510" w:type="dxa"/>
          </w:tcPr>
          <w:p w14:paraId="2A4CBC6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70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400" w:dyaOrig="620" w14:anchorId="2A4CCD2E">
                <v:shape id="_x0000_i1287" type="#_x0000_t75" style="width:70.2pt;height:30.6pt" o:ole="">
                  <v:imagedata r:id="rId501" o:title=""/>
                </v:shape>
                <o:OLEObject Type="Embed" ProgID="Equation.3" ShapeID="_x0000_i1287" DrawAspect="Content" ObjectID="_1759074642" r:id="rId502"/>
              </w:object>
            </w:r>
          </w:p>
        </w:tc>
      </w:tr>
      <w:tr w:rsidR="00951015" w:rsidRPr="00B41BF4" w14:paraId="2A4CBC74" w14:textId="77777777" w:rsidTr="00951015">
        <w:tc>
          <w:tcPr>
            <w:tcW w:w="510" w:type="dxa"/>
          </w:tcPr>
          <w:p w14:paraId="2A4CBC7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73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2420" w:dyaOrig="620" w14:anchorId="2A4CCD2F">
                <v:shape id="_x0000_i1288" type="#_x0000_t75" style="width:120.7pt;height:30.6pt" o:ole="">
                  <v:imagedata r:id="rId503" o:title=""/>
                </v:shape>
                <o:OLEObject Type="Embed" ProgID="Equation.3" ShapeID="_x0000_i1288" DrawAspect="Content" ObjectID="_1759074643" r:id="rId504"/>
              </w:object>
            </w:r>
          </w:p>
        </w:tc>
      </w:tr>
      <w:tr w:rsidR="00951015" w:rsidRPr="00B41BF4" w14:paraId="2A4CBC77" w14:textId="77777777" w:rsidTr="00951015">
        <w:tc>
          <w:tcPr>
            <w:tcW w:w="510" w:type="dxa"/>
          </w:tcPr>
          <w:p w14:paraId="2A4CBC7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7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S=ah</w:t>
            </w:r>
          </w:p>
        </w:tc>
      </w:tr>
      <w:tr w:rsidR="00951015" w:rsidRPr="00B41BF4" w14:paraId="2A4CBC7A" w14:textId="77777777" w:rsidTr="00951015">
        <w:tc>
          <w:tcPr>
            <w:tcW w:w="510" w:type="dxa"/>
          </w:tcPr>
          <w:p w14:paraId="2A4CBC7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79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2760" w:dyaOrig="400" w14:anchorId="2A4CCD30">
                <v:shape id="_x0000_i1289" type="#_x0000_t75" style="width:137.95pt;height:20.45pt" o:ole="">
                  <v:imagedata r:id="rId495" o:title=""/>
                </v:shape>
                <o:OLEObject Type="Embed" ProgID="Equation.3" ShapeID="_x0000_i1289" DrawAspect="Content" ObjectID="_1759074644" r:id="rId505"/>
              </w:object>
            </w:r>
          </w:p>
        </w:tc>
      </w:tr>
      <w:tr w:rsidR="00951015" w:rsidRPr="00B41BF4" w14:paraId="2A4CBC7D" w14:textId="77777777" w:rsidTr="00951015">
        <w:tc>
          <w:tcPr>
            <w:tcW w:w="510" w:type="dxa"/>
          </w:tcPr>
          <w:p w14:paraId="2A4CBC7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7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51015" w:rsidRPr="00B41BF4" w14:paraId="2A4CBC80" w14:textId="77777777" w:rsidTr="00951015">
        <w:tc>
          <w:tcPr>
            <w:tcW w:w="510" w:type="dxa"/>
          </w:tcPr>
          <w:p w14:paraId="2A4CBC7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7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</w:tr>
      <w:tr w:rsidR="00951015" w:rsidRPr="00B41BF4" w14:paraId="2A4CBC83" w14:textId="77777777" w:rsidTr="00951015">
        <w:tc>
          <w:tcPr>
            <w:tcW w:w="510" w:type="dxa"/>
          </w:tcPr>
          <w:p w14:paraId="2A4CBC8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8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=ab</w:t>
            </w:r>
          </w:p>
        </w:tc>
      </w:tr>
    </w:tbl>
    <w:p w14:paraId="2A4CBC84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C85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86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89" w14:textId="77777777" w:rsidTr="00951015">
        <w:trPr>
          <w:trHeight w:val="408"/>
        </w:trPr>
        <w:tc>
          <w:tcPr>
            <w:tcW w:w="510" w:type="dxa"/>
          </w:tcPr>
          <w:p w14:paraId="2A4CBC8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8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Параллелограмның ауданының формуласы </w:t>
            </w:r>
          </w:p>
        </w:tc>
      </w:tr>
      <w:tr w:rsidR="00951015" w:rsidRPr="00B41BF4" w14:paraId="2A4CBC8C" w14:textId="77777777" w:rsidTr="00951015">
        <w:tc>
          <w:tcPr>
            <w:tcW w:w="510" w:type="dxa"/>
          </w:tcPr>
          <w:p w14:paraId="2A4CBC8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8B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340" w:dyaOrig="360" w14:anchorId="2A4CCD31">
                <v:shape id="_x0000_i1290" type="#_x0000_t75" style="width:66.65pt;height:17.95pt" o:ole="">
                  <v:imagedata r:id="rId506" o:title=""/>
                </v:shape>
                <o:OLEObject Type="Embed" ProgID="Equation.3" ShapeID="_x0000_i1290" DrawAspect="Content" ObjectID="_1759074645" r:id="rId507"/>
              </w:object>
            </w:r>
          </w:p>
        </w:tc>
      </w:tr>
      <w:tr w:rsidR="00951015" w:rsidRPr="00B41BF4" w14:paraId="2A4CBC8F" w14:textId="77777777" w:rsidTr="00951015">
        <w:tc>
          <w:tcPr>
            <w:tcW w:w="510" w:type="dxa"/>
          </w:tcPr>
          <w:p w14:paraId="2A4CBC8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8E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400" w:dyaOrig="620" w14:anchorId="2A4CCD32">
                <v:shape id="_x0000_i1291" type="#_x0000_t75" style="width:70.2pt;height:30.6pt" o:ole="">
                  <v:imagedata r:id="rId508" o:title=""/>
                </v:shape>
                <o:OLEObject Type="Embed" ProgID="Equation.3" ShapeID="_x0000_i1291" DrawAspect="Content" ObjectID="_1759074646" r:id="rId509"/>
              </w:object>
            </w:r>
          </w:p>
        </w:tc>
      </w:tr>
      <w:tr w:rsidR="00951015" w:rsidRPr="00B41BF4" w14:paraId="2A4CBC92" w14:textId="77777777" w:rsidTr="00951015">
        <w:tc>
          <w:tcPr>
            <w:tcW w:w="510" w:type="dxa"/>
          </w:tcPr>
          <w:p w14:paraId="2A4CBC9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91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2420" w:dyaOrig="620" w14:anchorId="2A4CCD33">
                <v:shape id="_x0000_i1292" type="#_x0000_t75" style="width:120.7pt;height:30.6pt" o:ole="">
                  <v:imagedata r:id="rId503" o:title=""/>
                </v:shape>
                <o:OLEObject Type="Embed" ProgID="Equation.3" ShapeID="_x0000_i1292" DrawAspect="Content" ObjectID="_1759074647" r:id="rId510"/>
              </w:object>
            </w:r>
          </w:p>
        </w:tc>
      </w:tr>
      <w:tr w:rsidR="00951015" w:rsidRPr="00B41BF4" w14:paraId="2A4CBC95" w14:textId="77777777" w:rsidTr="00951015">
        <w:tc>
          <w:tcPr>
            <w:tcW w:w="510" w:type="dxa"/>
          </w:tcPr>
          <w:p w14:paraId="2A4CBC9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924" w:type="dxa"/>
          </w:tcPr>
          <w:p w14:paraId="2A4CBC94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780" w:dyaOrig="360" w14:anchorId="2A4CCD34">
                <v:shape id="_x0000_i1293" type="#_x0000_t75" style="width:38.95pt;height:17.95pt" o:ole="">
                  <v:imagedata r:id="rId511" o:title=""/>
                </v:shape>
                <o:OLEObject Type="Embed" ProgID="Equation.3" ShapeID="_x0000_i1293" DrawAspect="Content" ObjectID="_1759074648" r:id="rId512"/>
              </w:object>
            </w:r>
          </w:p>
        </w:tc>
      </w:tr>
      <w:tr w:rsidR="00951015" w:rsidRPr="00B41BF4" w14:paraId="2A4CBC98" w14:textId="77777777" w:rsidTr="00951015">
        <w:tc>
          <w:tcPr>
            <w:tcW w:w="510" w:type="dxa"/>
          </w:tcPr>
          <w:p w14:paraId="2A4CBC9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97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2760" w:dyaOrig="400" w14:anchorId="2A4CCD35">
                <v:shape id="_x0000_i1294" type="#_x0000_t75" style="width:137.95pt;height:20.45pt" o:ole="">
                  <v:imagedata r:id="rId495" o:title=""/>
                </v:shape>
                <o:OLEObject Type="Embed" ProgID="Equation.3" ShapeID="_x0000_i1294" DrawAspect="Content" ObjectID="_1759074649" r:id="rId513"/>
              </w:object>
            </w:r>
          </w:p>
        </w:tc>
      </w:tr>
      <w:tr w:rsidR="00951015" w:rsidRPr="00B41BF4" w14:paraId="2A4CBC9B" w14:textId="77777777" w:rsidTr="00951015">
        <w:tc>
          <w:tcPr>
            <w:tcW w:w="510" w:type="dxa"/>
          </w:tcPr>
          <w:p w14:paraId="2A4CBC9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9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51015" w:rsidRPr="00B41BF4" w14:paraId="2A4CBC9E" w14:textId="77777777" w:rsidTr="00951015">
        <w:tc>
          <w:tcPr>
            <w:tcW w:w="510" w:type="dxa"/>
          </w:tcPr>
          <w:p w14:paraId="2A4CBC9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9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</w:tr>
      <w:tr w:rsidR="00951015" w:rsidRPr="00B41BF4" w14:paraId="2A4CBCA1" w14:textId="77777777" w:rsidTr="00951015">
        <w:tc>
          <w:tcPr>
            <w:tcW w:w="510" w:type="dxa"/>
          </w:tcPr>
          <w:p w14:paraId="2A4CBC9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A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=ab</w:t>
            </w:r>
          </w:p>
        </w:tc>
      </w:tr>
    </w:tbl>
    <w:p w14:paraId="2A4CBCA2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CA3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A4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A7" w14:textId="77777777" w:rsidTr="00951015">
        <w:trPr>
          <w:trHeight w:val="558"/>
        </w:trPr>
        <w:tc>
          <w:tcPr>
            <w:tcW w:w="510" w:type="dxa"/>
          </w:tcPr>
          <w:p w14:paraId="2A4CBCA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A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Герон формуласы </w:t>
            </w:r>
          </w:p>
        </w:tc>
      </w:tr>
      <w:tr w:rsidR="00951015" w:rsidRPr="00B41BF4" w14:paraId="2A4CBCAA" w14:textId="77777777" w:rsidTr="00951015">
        <w:tc>
          <w:tcPr>
            <w:tcW w:w="510" w:type="dxa"/>
          </w:tcPr>
          <w:p w14:paraId="2A4CBCA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A9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900" w:dyaOrig="620" w14:anchorId="2A4CCD36">
                <v:shape id="_x0000_i1295" type="#_x0000_t75" style="width:195pt;height:31.1pt" o:ole="">
                  <v:imagedata r:id="rId514" o:title=""/>
                </v:shape>
                <o:OLEObject Type="Embed" ProgID="Equation.3" ShapeID="_x0000_i1295" DrawAspect="Content" ObjectID="_1759074650" r:id="rId515"/>
              </w:object>
            </w:r>
            <w:r w:rsidR="00951015" w:rsidRPr="00B41BF4">
              <w:rPr>
                <w:rStyle w:val="mwe-math-mathml-inline"/>
                <w:rFonts w:ascii="Times New Roman" w:hAnsi="Times New Roman" w:cs="Times New Roman"/>
                <w:vanish/>
              </w:rPr>
              <w:t xml:space="preserve">S = 1 4 ( a 2 + b 2 + c 2 ) 2 − 2 ( a 4 + b 4 + c 4 ) {\displaystyle S={\frac {1}{4}}{\sqrt {(a^{2}+b^{2}+c^{2})^{2}-2(a^{4}+b^{4}+c^{4})}}} </w:t>
            </w:r>
          </w:p>
        </w:tc>
      </w:tr>
      <w:tr w:rsidR="00951015" w:rsidRPr="00B41BF4" w14:paraId="2A4CBCAD" w14:textId="77777777" w:rsidTr="00951015">
        <w:tc>
          <w:tcPr>
            <w:tcW w:w="510" w:type="dxa"/>
          </w:tcPr>
          <w:p w14:paraId="2A4CBCA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AC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400" w:dyaOrig="620" w14:anchorId="2A4CCD37">
                <v:shape id="_x0000_i1296" type="#_x0000_t75" style="width:70.2pt;height:30.6pt" o:ole="">
                  <v:imagedata r:id="rId508" o:title=""/>
                </v:shape>
                <o:OLEObject Type="Embed" ProgID="Equation.3" ShapeID="_x0000_i1296" DrawAspect="Content" ObjectID="_1759074651" r:id="rId516"/>
              </w:object>
            </w:r>
          </w:p>
        </w:tc>
      </w:tr>
      <w:tr w:rsidR="00951015" w:rsidRPr="00B41BF4" w14:paraId="2A4CBCB0" w14:textId="77777777" w:rsidTr="00951015">
        <w:tc>
          <w:tcPr>
            <w:tcW w:w="510" w:type="dxa"/>
          </w:tcPr>
          <w:p w14:paraId="2A4CBCA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AF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2420" w:dyaOrig="620" w14:anchorId="2A4CCD38">
                <v:shape id="_x0000_i1297" type="#_x0000_t75" style="width:120.7pt;height:30.6pt" o:ole="">
                  <v:imagedata r:id="rId503" o:title=""/>
                </v:shape>
                <o:OLEObject Type="Embed" ProgID="Equation.3" ShapeID="_x0000_i1297" DrawAspect="Content" ObjectID="_1759074652" r:id="rId517"/>
              </w:object>
            </w:r>
          </w:p>
        </w:tc>
      </w:tr>
      <w:tr w:rsidR="00951015" w:rsidRPr="00B41BF4" w14:paraId="2A4CBCB3" w14:textId="77777777" w:rsidTr="00951015">
        <w:tc>
          <w:tcPr>
            <w:tcW w:w="510" w:type="dxa"/>
          </w:tcPr>
          <w:p w14:paraId="2A4CBCB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B2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780" w:dyaOrig="360" w14:anchorId="2A4CCD39">
                <v:shape id="_x0000_i1298" type="#_x0000_t75" style="width:38.95pt;height:17.95pt" o:ole="">
                  <v:imagedata r:id="rId518" o:title=""/>
                </v:shape>
                <o:OLEObject Type="Embed" ProgID="Equation.3" ShapeID="_x0000_i1298" DrawAspect="Content" ObjectID="_1759074653" r:id="rId519"/>
              </w:object>
            </w:r>
          </w:p>
        </w:tc>
      </w:tr>
      <w:tr w:rsidR="00951015" w:rsidRPr="00B41BF4" w14:paraId="2A4CBCB6" w14:textId="77777777" w:rsidTr="00951015">
        <w:tc>
          <w:tcPr>
            <w:tcW w:w="510" w:type="dxa"/>
          </w:tcPr>
          <w:p w14:paraId="2A4CBCB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B5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2760" w:dyaOrig="400" w14:anchorId="2A4CCD3A">
                <v:shape id="_x0000_i1299" type="#_x0000_t75" style="width:137.95pt;height:20.45pt" o:ole="">
                  <v:imagedata r:id="rId495" o:title=""/>
                </v:shape>
                <o:OLEObject Type="Embed" ProgID="Equation.3" ShapeID="_x0000_i1299" DrawAspect="Content" ObjectID="_1759074654" r:id="rId520"/>
              </w:object>
            </w:r>
          </w:p>
        </w:tc>
      </w:tr>
      <w:tr w:rsidR="00951015" w:rsidRPr="00B41BF4" w14:paraId="2A4CBCB9" w14:textId="77777777" w:rsidTr="00951015">
        <w:tc>
          <w:tcPr>
            <w:tcW w:w="510" w:type="dxa"/>
          </w:tcPr>
          <w:p w14:paraId="2A4CBCB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B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51015" w:rsidRPr="00B41BF4" w14:paraId="2A4CBCBC" w14:textId="77777777" w:rsidTr="00951015">
        <w:tc>
          <w:tcPr>
            <w:tcW w:w="510" w:type="dxa"/>
          </w:tcPr>
          <w:p w14:paraId="2A4CBCB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B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</w:tr>
      <w:tr w:rsidR="00951015" w:rsidRPr="00B41BF4" w14:paraId="2A4CBCBF" w14:textId="77777777" w:rsidTr="00951015">
        <w:tc>
          <w:tcPr>
            <w:tcW w:w="510" w:type="dxa"/>
          </w:tcPr>
          <w:p w14:paraId="2A4CBCB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B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=ab</w:t>
            </w:r>
          </w:p>
        </w:tc>
      </w:tr>
    </w:tbl>
    <w:p w14:paraId="2A4CBCC0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CC1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C2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C5" w14:textId="77777777" w:rsidTr="00951015">
        <w:trPr>
          <w:trHeight w:val="558"/>
        </w:trPr>
        <w:tc>
          <w:tcPr>
            <w:tcW w:w="510" w:type="dxa"/>
          </w:tcPr>
          <w:p w14:paraId="2A4CBCC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C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омб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уданының формуласы </w:t>
            </w:r>
          </w:p>
        </w:tc>
      </w:tr>
      <w:tr w:rsidR="00951015" w:rsidRPr="00B41BF4" w14:paraId="2A4CBCC8" w14:textId="77777777" w:rsidTr="00951015">
        <w:tc>
          <w:tcPr>
            <w:tcW w:w="510" w:type="dxa"/>
          </w:tcPr>
          <w:p w14:paraId="2A4CBCC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C7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219" w:dyaOrig="279" w14:anchorId="2A4CCD3B">
                <v:shape id="_x0000_i1300" type="#_x0000_t75" style="width:60.6pt;height:14.4pt" o:ole="">
                  <v:imagedata r:id="rId521" o:title=""/>
                </v:shape>
                <o:OLEObject Type="Embed" ProgID="Equation.3" ShapeID="_x0000_i1300" DrawAspect="Content" ObjectID="_1759074655" r:id="rId522"/>
              </w:object>
            </w:r>
          </w:p>
        </w:tc>
      </w:tr>
      <w:tr w:rsidR="00951015" w:rsidRPr="00B41BF4" w14:paraId="2A4CBCCB" w14:textId="77777777" w:rsidTr="00951015">
        <w:tc>
          <w:tcPr>
            <w:tcW w:w="510" w:type="dxa"/>
          </w:tcPr>
          <w:p w14:paraId="2A4CBCC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CA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400" w:dyaOrig="620" w14:anchorId="2A4CCD3C">
                <v:shape id="_x0000_i1301" type="#_x0000_t75" style="width:70.2pt;height:30.6pt" o:ole="">
                  <v:imagedata r:id="rId508" o:title=""/>
                </v:shape>
                <o:OLEObject Type="Embed" ProgID="Equation.3" ShapeID="_x0000_i1301" DrawAspect="Content" ObjectID="_1759074656" r:id="rId523"/>
              </w:object>
            </w:r>
          </w:p>
        </w:tc>
      </w:tr>
      <w:tr w:rsidR="00951015" w:rsidRPr="00B41BF4" w14:paraId="2A4CBCCE" w14:textId="77777777" w:rsidTr="00951015">
        <w:tc>
          <w:tcPr>
            <w:tcW w:w="510" w:type="dxa"/>
          </w:tcPr>
          <w:p w14:paraId="2A4CBCC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CD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2420" w:dyaOrig="620" w14:anchorId="2A4CCD3D">
                <v:shape id="_x0000_i1302" type="#_x0000_t75" style="width:120.7pt;height:30.6pt" o:ole="">
                  <v:imagedata r:id="rId503" o:title=""/>
                </v:shape>
                <o:OLEObject Type="Embed" ProgID="Equation.3" ShapeID="_x0000_i1302" DrawAspect="Content" ObjectID="_1759074657" r:id="rId524"/>
              </w:object>
            </w:r>
          </w:p>
        </w:tc>
      </w:tr>
      <w:tr w:rsidR="00951015" w:rsidRPr="00B41BF4" w14:paraId="2A4CBCD1" w14:textId="77777777" w:rsidTr="00951015">
        <w:tc>
          <w:tcPr>
            <w:tcW w:w="510" w:type="dxa"/>
          </w:tcPr>
          <w:p w14:paraId="2A4CBCC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D0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780" w:dyaOrig="360" w14:anchorId="2A4CCD3E">
                <v:shape id="_x0000_i1303" type="#_x0000_t75" style="width:38.95pt;height:17.95pt" o:ole="">
                  <v:imagedata r:id="rId518" o:title=""/>
                </v:shape>
                <o:OLEObject Type="Embed" ProgID="Equation.3" ShapeID="_x0000_i1303" DrawAspect="Content" ObjectID="_1759074658" r:id="rId525"/>
              </w:object>
            </w:r>
          </w:p>
        </w:tc>
      </w:tr>
      <w:tr w:rsidR="00951015" w:rsidRPr="00B41BF4" w14:paraId="2A4CBCD4" w14:textId="77777777" w:rsidTr="00951015">
        <w:tc>
          <w:tcPr>
            <w:tcW w:w="510" w:type="dxa"/>
          </w:tcPr>
          <w:p w14:paraId="2A4CBCD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D3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2760" w:dyaOrig="400" w14:anchorId="2A4CCD3F">
                <v:shape id="_x0000_i1304" type="#_x0000_t75" style="width:137.95pt;height:20.45pt" o:ole="">
                  <v:imagedata r:id="rId495" o:title=""/>
                </v:shape>
                <o:OLEObject Type="Embed" ProgID="Equation.3" ShapeID="_x0000_i1304" DrawAspect="Content" ObjectID="_1759074659" r:id="rId526"/>
              </w:object>
            </w:r>
          </w:p>
        </w:tc>
      </w:tr>
      <w:tr w:rsidR="00951015" w:rsidRPr="00B41BF4" w14:paraId="2A4CBCD7" w14:textId="77777777" w:rsidTr="00951015">
        <w:tc>
          <w:tcPr>
            <w:tcW w:w="510" w:type="dxa"/>
          </w:tcPr>
          <w:p w14:paraId="2A4CBCD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924" w:type="dxa"/>
          </w:tcPr>
          <w:p w14:paraId="2A4CBCD6" w14:textId="77777777" w:rsidR="00951015" w:rsidRPr="00425CDA" w:rsidRDefault="00425CD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951015" w:rsidRPr="00B41BF4" w14:paraId="2A4CBCDA" w14:textId="77777777" w:rsidTr="00951015">
        <w:tc>
          <w:tcPr>
            <w:tcW w:w="510" w:type="dxa"/>
          </w:tcPr>
          <w:p w14:paraId="2A4CBCD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D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51015" w:rsidRPr="00B41BF4" w14:paraId="2A4CBCDD" w14:textId="77777777" w:rsidTr="00951015">
        <w:tc>
          <w:tcPr>
            <w:tcW w:w="510" w:type="dxa"/>
          </w:tcPr>
          <w:p w14:paraId="2A4CBCD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D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</w:tr>
    </w:tbl>
    <w:p w14:paraId="2A4CBCDE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CDF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E0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E3" w14:textId="77777777" w:rsidTr="00951015">
        <w:trPr>
          <w:trHeight w:val="318"/>
        </w:trPr>
        <w:tc>
          <w:tcPr>
            <w:tcW w:w="510" w:type="dxa"/>
          </w:tcPr>
          <w:p w14:paraId="2A4CBCE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E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рапецияның ауданының формуласы</w:t>
            </w:r>
          </w:p>
        </w:tc>
      </w:tr>
      <w:tr w:rsidR="00951015" w:rsidRPr="00B41BF4" w14:paraId="2A4CBCE6" w14:textId="77777777" w:rsidTr="00951015">
        <w:tc>
          <w:tcPr>
            <w:tcW w:w="510" w:type="dxa"/>
          </w:tcPr>
          <w:p w14:paraId="2A4CBCE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E5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340" w:dyaOrig="360" w14:anchorId="2A4CCD40">
                <v:shape id="_x0000_i1305" type="#_x0000_t75" style="width:66.65pt;height:17.95pt" o:ole="">
                  <v:imagedata r:id="rId527" o:title=""/>
                </v:shape>
                <o:OLEObject Type="Embed" ProgID="Equation.3" ShapeID="_x0000_i1305" DrawAspect="Content" ObjectID="_1759074660" r:id="rId528"/>
              </w:object>
            </w:r>
          </w:p>
        </w:tc>
      </w:tr>
      <w:tr w:rsidR="00951015" w:rsidRPr="00B41BF4" w14:paraId="2A4CBCE9" w14:textId="77777777" w:rsidTr="00951015">
        <w:tc>
          <w:tcPr>
            <w:tcW w:w="510" w:type="dxa"/>
          </w:tcPr>
          <w:p w14:paraId="2A4CBCE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E8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500" w:dyaOrig="620" w14:anchorId="2A4CCD41">
                <v:shape id="_x0000_i1306" type="#_x0000_t75" style="width:75pt;height:30.6pt" o:ole="">
                  <v:imagedata r:id="rId529" o:title=""/>
                </v:shape>
                <o:OLEObject Type="Embed" ProgID="Equation.3" ShapeID="_x0000_i1306" DrawAspect="Content" ObjectID="_1759074661" r:id="rId530"/>
              </w:object>
            </w:r>
          </w:p>
        </w:tc>
      </w:tr>
      <w:tr w:rsidR="00951015" w:rsidRPr="00B41BF4" w14:paraId="2A4CBCEC" w14:textId="77777777" w:rsidTr="00951015">
        <w:tc>
          <w:tcPr>
            <w:tcW w:w="510" w:type="dxa"/>
          </w:tcPr>
          <w:p w14:paraId="2A4CBCE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EB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120" w:dyaOrig="620" w14:anchorId="2A4CCD42">
                <v:shape id="_x0000_i1307" type="#_x0000_t75" style="width:56.35pt;height:30.6pt" o:ole="">
                  <v:imagedata r:id="rId531" o:title=""/>
                </v:shape>
                <o:OLEObject Type="Embed" ProgID="Equation.3" ShapeID="_x0000_i1307" DrawAspect="Content" ObjectID="_1759074662" r:id="rId532"/>
              </w:object>
            </w:r>
          </w:p>
        </w:tc>
      </w:tr>
      <w:tr w:rsidR="00951015" w:rsidRPr="00B41BF4" w14:paraId="2A4CBCEF" w14:textId="77777777" w:rsidTr="00951015">
        <w:tc>
          <w:tcPr>
            <w:tcW w:w="510" w:type="dxa"/>
          </w:tcPr>
          <w:p w14:paraId="2A4CBCE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EE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780" w:dyaOrig="360" w14:anchorId="2A4CCD43">
                <v:shape id="_x0000_i1308" type="#_x0000_t75" style="width:38.95pt;height:17.95pt" o:ole="">
                  <v:imagedata r:id="rId518" o:title=""/>
                </v:shape>
                <o:OLEObject Type="Embed" ProgID="Equation.3" ShapeID="_x0000_i1308" DrawAspect="Content" ObjectID="_1759074663" r:id="rId533"/>
              </w:object>
            </w:r>
          </w:p>
        </w:tc>
      </w:tr>
      <w:tr w:rsidR="00951015" w:rsidRPr="00B41BF4" w14:paraId="2A4CBCF2" w14:textId="77777777" w:rsidTr="00951015">
        <w:tc>
          <w:tcPr>
            <w:tcW w:w="510" w:type="dxa"/>
          </w:tcPr>
          <w:p w14:paraId="2A4CBCF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F1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2760" w:dyaOrig="400" w14:anchorId="2A4CCD44">
                <v:shape id="_x0000_i1309" type="#_x0000_t75" style="width:137.95pt;height:20.45pt" o:ole="">
                  <v:imagedata r:id="rId495" o:title=""/>
                </v:shape>
                <o:OLEObject Type="Embed" ProgID="Equation.3" ShapeID="_x0000_i1309" DrawAspect="Content" ObjectID="_1759074664" r:id="rId534"/>
              </w:object>
            </w:r>
          </w:p>
        </w:tc>
      </w:tr>
      <w:tr w:rsidR="00951015" w:rsidRPr="00B41BF4" w14:paraId="2A4CBCF5" w14:textId="77777777" w:rsidTr="00951015">
        <w:tc>
          <w:tcPr>
            <w:tcW w:w="510" w:type="dxa"/>
          </w:tcPr>
          <w:p w14:paraId="2A4CBCF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F4" w14:textId="77777777" w:rsidR="00951015" w:rsidRPr="00425CDA" w:rsidRDefault="00425CD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951015" w:rsidRPr="00B41BF4" w14:paraId="2A4CBCF8" w14:textId="77777777" w:rsidTr="00951015">
        <w:tc>
          <w:tcPr>
            <w:tcW w:w="510" w:type="dxa"/>
          </w:tcPr>
          <w:p w14:paraId="2A4CBCF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F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51015" w:rsidRPr="00B41BF4" w14:paraId="2A4CBCFB" w14:textId="77777777" w:rsidTr="00951015">
        <w:tc>
          <w:tcPr>
            <w:tcW w:w="510" w:type="dxa"/>
          </w:tcPr>
          <w:p w14:paraId="2A4CBCF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F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</w:tr>
    </w:tbl>
    <w:p w14:paraId="2A4CBCFC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CFD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FE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D01" w14:textId="77777777" w:rsidTr="00951015">
        <w:trPr>
          <w:trHeight w:val="335"/>
        </w:trPr>
        <w:tc>
          <w:tcPr>
            <w:tcW w:w="510" w:type="dxa"/>
          </w:tcPr>
          <w:p w14:paraId="2A4CBCF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D0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Тік бұрышты параллелепипедтің көлемінің формуласы </w:t>
            </w:r>
          </w:p>
        </w:tc>
      </w:tr>
      <w:tr w:rsidR="00951015" w:rsidRPr="00B41BF4" w14:paraId="2A4CBD04" w14:textId="77777777" w:rsidTr="00951015">
        <w:tc>
          <w:tcPr>
            <w:tcW w:w="510" w:type="dxa"/>
          </w:tcPr>
          <w:p w14:paraId="2A4CBD0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03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840" w:dyaOrig="279" w14:anchorId="2A4CCD45">
                <v:shape id="_x0000_i1310" type="#_x0000_t75" style="width:41.95pt;height:14.4pt" o:ole="">
                  <v:imagedata r:id="rId535" o:title=""/>
                </v:shape>
                <o:OLEObject Type="Embed" ProgID="Equation.3" ShapeID="_x0000_i1310" DrawAspect="Content" ObjectID="_1759074665" r:id="rId536"/>
              </w:object>
            </w:r>
          </w:p>
        </w:tc>
      </w:tr>
      <w:tr w:rsidR="00951015" w:rsidRPr="00B41BF4" w14:paraId="2A4CBD07" w14:textId="77777777" w:rsidTr="00951015">
        <w:tc>
          <w:tcPr>
            <w:tcW w:w="510" w:type="dxa"/>
          </w:tcPr>
          <w:p w14:paraId="2A4CBD0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06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040" w:dyaOrig="360" w14:anchorId="2A4CCD46">
                <v:shape id="_x0000_i1311" type="#_x0000_t75" style="width:52.8pt;height:17.95pt" o:ole="">
                  <v:imagedata r:id="rId537" o:title=""/>
                </v:shape>
                <o:OLEObject Type="Embed" ProgID="Equation.3" ShapeID="_x0000_i1311" DrawAspect="Content" ObjectID="_1759074666" r:id="rId538"/>
              </w:object>
            </w:r>
          </w:p>
        </w:tc>
      </w:tr>
      <w:tr w:rsidR="00951015" w:rsidRPr="00B41BF4" w14:paraId="2A4CBD0A" w14:textId="77777777" w:rsidTr="00951015">
        <w:tc>
          <w:tcPr>
            <w:tcW w:w="510" w:type="dxa"/>
          </w:tcPr>
          <w:p w14:paraId="2A4CBD0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0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780" w:dyaOrig="360" w14:anchorId="2A4CCD47">
                <v:shape id="_x0000_i1312" type="#_x0000_t75" style="width:38.95pt;height:17.95pt" o:ole="">
                  <v:imagedata r:id="rId539" o:title=""/>
                </v:shape>
                <o:OLEObject Type="Embed" ProgID="Equation.3" ShapeID="_x0000_i1312" DrawAspect="Content" ObjectID="_1759074667" r:id="rId540"/>
              </w:object>
            </w:r>
          </w:p>
        </w:tc>
      </w:tr>
      <w:tr w:rsidR="00951015" w:rsidRPr="00B41BF4" w14:paraId="2A4CBD0D" w14:textId="77777777" w:rsidTr="00951015">
        <w:tc>
          <w:tcPr>
            <w:tcW w:w="510" w:type="dxa"/>
          </w:tcPr>
          <w:p w14:paraId="2A4CBD0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0C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980" w:dyaOrig="620" w14:anchorId="2A4CCD48">
                <v:shape id="_x0000_i1313" type="#_x0000_t75" style="width:48.55pt;height:30.6pt" o:ole="">
                  <v:imagedata r:id="rId541" o:title=""/>
                </v:shape>
                <o:OLEObject Type="Embed" ProgID="Equation.3" ShapeID="_x0000_i1313" DrawAspect="Content" ObjectID="_1759074668" r:id="rId542"/>
              </w:object>
            </w:r>
          </w:p>
        </w:tc>
      </w:tr>
      <w:tr w:rsidR="00951015" w:rsidRPr="00B41BF4" w14:paraId="2A4CBD10" w14:textId="77777777" w:rsidTr="00951015">
        <w:tc>
          <w:tcPr>
            <w:tcW w:w="510" w:type="dxa"/>
          </w:tcPr>
          <w:p w14:paraId="2A4CBD0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0F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999" w:dyaOrig="320" w14:anchorId="2A4CCD49">
                <v:shape id="_x0000_i1314" type="#_x0000_t75" style="width:50.3pt;height:16.2pt" o:ole="">
                  <v:imagedata r:id="rId543" o:title=""/>
                </v:shape>
                <o:OLEObject Type="Embed" ProgID="Equation.3" ShapeID="_x0000_i1314" DrawAspect="Content" ObjectID="_1759074669" r:id="rId544"/>
              </w:object>
            </w:r>
          </w:p>
        </w:tc>
      </w:tr>
      <w:tr w:rsidR="00951015" w:rsidRPr="00B41BF4" w14:paraId="2A4CBD13" w14:textId="77777777" w:rsidTr="00951015">
        <w:tc>
          <w:tcPr>
            <w:tcW w:w="510" w:type="dxa"/>
          </w:tcPr>
          <w:p w14:paraId="2A4CBD1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12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040" w:dyaOrig="279" w14:anchorId="2A4CCD4A">
                <v:shape id="_x0000_i1315" type="#_x0000_t75" style="width:52.8pt;height:14.4pt" o:ole="">
                  <v:imagedata r:id="rId545" o:title=""/>
                </v:shape>
                <o:OLEObject Type="Embed" ProgID="Equation.3" ShapeID="_x0000_i1315" DrawAspect="Content" ObjectID="_1759074670" r:id="rId546"/>
              </w:object>
            </w:r>
          </w:p>
        </w:tc>
      </w:tr>
      <w:tr w:rsidR="00951015" w:rsidRPr="00B41BF4" w14:paraId="2A4CBD16" w14:textId="77777777" w:rsidTr="00951015">
        <w:tc>
          <w:tcPr>
            <w:tcW w:w="510" w:type="dxa"/>
          </w:tcPr>
          <w:p w14:paraId="2A4CBD1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15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920" w:dyaOrig="279" w14:anchorId="2A4CCD4B">
                <v:shape id="_x0000_i1316" type="#_x0000_t75" style="width:45.5pt;height:14.4pt" o:ole="">
                  <v:imagedata r:id="rId547" o:title=""/>
                </v:shape>
                <o:OLEObject Type="Embed" ProgID="Equation.3" ShapeID="_x0000_i1316" DrawAspect="Content" ObjectID="_1759074671" r:id="rId548"/>
              </w:object>
            </w:r>
          </w:p>
        </w:tc>
      </w:tr>
      <w:tr w:rsidR="00951015" w:rsidRPr="00B41BF4" w14:paraId="2A4CBD19" w14:textId="77777777" w:rsidTr="00951015">
        <w:tc>
          <w:tcPr>
            <w:tcW w:w="510" w:type="dxa"/>
          </w:tcPr>
          <w:p w14:paraId="2A4CBD1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18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999" w:dyaOrig="320" w14:anchorId="2A4CCD4C">
                <v:shape id="_x0000_i1317" type="#_x0000_t75" style="width:50.3pt;height:16.2pt" o:ole="">
                  <v:imagedata r:id="rId549" o:title=""/>
                </v:shape>
                <o:OLEObject Type="Embed" ProgID="Equation.3" ShapeID="_x0000_i1317" DrawAspect="Content" ObjectID="_1759074672" r:id="rId550"/>
              </w:object>
            </w:r>
          </w:p>
        </w:tc>
      </w:tr>
    </w:tbl>
    <w:p w14:paraId="2A4CBD1A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D1B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1C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D1F" w14:textId="77777777" w:rsidTr="00951015">
        <w:trPr>
          <w:trHeight w:val="335"/>
        </w:trPr>
        <w:tc>
          <w:tcPr>
            <w:tcW w:w="510" w:type="dxa"/>
          </w:tcPr>
          <w:p w14:paraId="2A4CBD1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D1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Призманың көлемінің формуласы </w:t>
            </w:r>
          </w:p>
        </w:tc>
      </w:tr>
      <w:tr w:rsidR="00951015" w:rsidRPr="00B41BF4" w14:paraId="2A4CBD22" w14:textId="77777777" w:rsidTr="00951015">
        <w:tc>
          <w:tcPr>
            <w:tcW w:w="510" w:type="dxa"/>
          </w:tcPr>
          <w:p w14:paraId="2A4CBD2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21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840" w:dyaOrig="279" w14:anchorId="2A4CCD4D">
                <v:shape id="_x0000_i1318" type="#_x0000_t75" style="width:41.95pt;height:14.4pt" o:ole="">
                  <v:imagedata r:id="rId535" o:title=""/>
                </v:shape>
                <o:OLEObject Type="Embed" ProgID="Equation.3" ShapeID="_x0000_i1318" DrawAspect="Content" ObjectID="_1759074673" r:id="rId551"/>
              </w:object>
            </w:r>
          </w:p>
        </w:tc>
      </w:tr>
      <w:tr w:rsidR="00951015" w:rsidRPr="00B41BF4" w14:paraId="2A4CBD25" w14:textId="77777777" w:rsidTr="00951015">
        <w:tc>
          <w:tcPr>
            <w:tcW w:w="510" w:type="dxa"/>
          </w:tcPr>
          <w:p w14:paraId="2A4CBD2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24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040" w:dyaOrig="360" w14:anchorId="2A4CCD4E">
                <v:shape id="_x0000_i1319" type="#_x0000_t75" style="width:52.8pt;height:17.95pt" o:ole="">
                  <v:imagedata r:id="rId537" o:title=""/>
                </v:shape>
                <o:OLEObject Type="Embed" ProgID="Equation.3" ShapeID="_x0000_i1319" DrawAspect="Content" ObjectID="_1759074674" r:id="rId552"/>
              </w:object>
            </w:r>
          </w:p>
        </w:tc>
      </w:tr>
      <w:tr w:rsidR="00951015" w:rsidRPr="00B41BF4" w14:paraId="2A4CBD28" w14:textId="77777777" w:rsidTr="00951015">
        <w:tc>
          <w:tcPr>
            <w:tcW w:w="510" w:type="dxa"/>
          </w:tcPr>
          <w:p w14:paraId="2A4CBD2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27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800" w:dyaOrig="279" w14:anchorId="2A4CCD4F">
                <v:shape id="_x0000_i1320" type="#_x0000_t75" style="width:39.65pt;height:14.4pt" o:ole="">
                  <v:imagedata r:id="rId553" o:title=""/>
                </v:shape>
                <o:OLEObject Type="Embed" ProgID="Equation.3" ShapeID="_x0000_i1320" DrawAspect="Content" ObjectID="_1759074675" r:id="rId554"/>
              </w:object>
            </w:r>
          </w:p>
        </w:tc>
      </w:tr>
      <w:tr w:rsidR="00951015" w:rsidRPr="00B41BF4" w14:paraId="2A4CBD2B" w14:textId="77777777" w:rsidTr="00951015">
        <w:tc>
          <w:tcPr>
            <w:tcW w:w="510" w:type="dxa"/>
          </w:tcPr>
          <w:p w14:paraId="2A4CBD2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2A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980" w:dyaOrig="620" w14:anchorId="2A4CCD50">
                <v:shape id="_x0000_i1321" type="#_x0000_t75" style="width:48.55pt;height:30.6pt" o:ole="">
                  <v:imagedata r:id="rId541" o:title=""/>
                </v:shape>
                <o:OLEObject Type="Embed" ProgID="Equation.3" ShapeID="_x0000_i1321" DrawAspect="Content" ObjectID="_1759074676" r:id="rId555"/>
              </w:object>
            </w:r>
          </w:p>
        </w:tc>
      </w:tr>
      <w:tr w:rsidR="00951015" w:rsidRPr="00B41BF4" w14:paraId="2A4CBD2E" w14:textId="77777777" w:rsidTr="00951015">
        <w:tc>
          <w:tcPr>
            <w:tcW w:w="510" w:type="dxa"/>
          </w:tcPr>
          <w:p w14:paraId="2A4CBD2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2D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999" w:dyaOrig="320" w14:anchorId="2A4CCD51">
                <v:shape id="_x0000_i1322" type="#_x0000_t75" style="width:50.3pt;height:16.2pt" o:ole="">
                  <v:imagedata r:id="rId549" o:title=""/>
                </v:shape>
                <o:OLEObject Type="Embed" ProgID="Equation.3" ShapeID="_x0000_i1322" DrawAspect="Content" ObjectID="_1759074677" r:id="rId556"/>
              </w:object>
            </w:r>
          </w:p>
        </w:tc>
      </w:tr>
      <w:tr w:rsidR="00951015" w:rsidRPr="00B41BF4" w14:paraId="2A4CBD31" w14:textId="77777777" w:rsidTr="00951015">
        <w:tc>
          <w:tcPr>
            <w:tcW w:w="510" w:type="dxa"/>
          </w:tcPr>
          <w:p w14:paraId="2A4CBD2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30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780" w:dyaOrig="360" w14:anchorId="2A4CCD52">
                <v:shape id="_x0000_i1323" type="#_x0000_t75" style="width:38.95pt;height:17.95pt" o:ole="">
                  <v:imagedata r:id="rId539" o:title=""/>
                </v:shape>
                <o:OLEObject Type="Embed" ProgID="Equation.3" ShapeID="_x0000_i1323" DrawAspect="Content" ObjectID="_1759074678" r:id="rId557"/>
              </w:object>
            </w:r>
          </w:p>
        </w:tc>
      </w:tr>
      <w:tr w:rsidR="00951015" w:rsidRPr="00B41BF4" w14:paraId="2A4CBD34" w14:textId="77777777" w:rsidTr="00951015">
        <w:tc>
          <w:tcPr>
            <w:tcW w:w="510" w:type="dxa"/>
          </w:tcPr>
          <w:p w14:paraId="2A4CBD3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33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920" w:dyaOrig="279" w14:anchorId="2A4CCD53">
                <v:shape id="_x0000_i1324" type="#_x0000_t75" style="width:45.5pt;height:14.4pt" o:ole="">
                  <v:imagedata r:id="rId558" o:title=""/>
                </v:shape>
                <o:OLEObject Type="Embed" ProgID="Equation.3" ShapeID="_x0000_i1324" DrawAspect="Content" ObjectID="_1759074679" r:id="rId559"/>
              </w:object>
            </w:r>
          </w:p>
        </w:tc>
      </w:tr>
      <w:tr w:rsidR="00951015" w:rsidRPr="00B41BF4" w14:paraId="2A4CBD37" w14:textId="77777777" w:rsidTr="00951015">
        <w:tc>
          <w:tcPr>
            <w:tcW w:w="510" w:type="dxa"/>
          </w:tcPr>
          <w:p w14:paraId="2A4CBD3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36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780" w:dyaOrig="360" w14:anchorId="2A4CCD54">
                <v:shape id="_x0000_i1325" type="#_x0000_t75" style="width:38.95pt;height:17.95pt" o:ole="">
                  <v:imagedata r:id="rId560" o:title=""/>
                </v:shape>
                <o:OLEObject Type="Embed" ProgID="Equation.3" ShapeID="_x0000_i1325" DrawAspect="Content" ObjectID="_1759074680" r:id="rId561"/>
              </w:object>
            </w:r>
          </w:p>
        </w:tc>
      </w:tr>
    </w:tbl>
    <w:p w14:paraId="2A4CBD38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2A4CBD39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0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3A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D3D" w14:textId="77777777" w:rsidTr="00951015">
        <w:trPr>
          <w:trHeight w:val="331"/>
        </w:trPr>
        <w:tc>
          <w:tcPr>
            <w:tcW w:w="510" w:type="dxa"/>
          </w:tcPr>
          <w:p w14:paraId="2A4CBD3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D3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Пирамиданың көлемінің формуласы </w:t>
            </w:r>
          </w:p>
        </w:tc>
      </w:tr>
      <w:tr w:rsidR="00951015" w:rsidRPr="00B41BF4" w14:paraId="2A4CBD40" w14:textId="77777777" w:rsidTr="00951015">
        <w:tc>
          <w:tcPr>
            <w:tcW w:w="510" w:type="dxa"/>
          </w:tcPr>
          <w:p w14:paraId="2A4CBD3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3F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840" w:dyaOrig="279" w14:anchorId="2A4CCD55">
                <v:shape id="_x0000_i1326" type="#_x0000_t75" style="width:41.95pt;height:14.4pt" o:ole="">
                  <v:imagedata r:id="rId535" o:title=""/>
                </v:shape>
                <o:OLEObject Type="Embed" ProgID="Equation.3" ShapeID="_x0000_i1326" DrawAspect="Content" ObjectID="_1759074681" r:id="rId562"/>
              </w:object>
            </w:r>
          </w:p>
        </w:tc>
      </w:tr>
      <w:tr w:rsidR="00951015" w:rsidRPr="00B41BF4" w14:paraId="2A4CBD43" w14:textId="77777777" w:rsidTr="00951015">
        <w:tc>
          <w:tcPr>
            <w:tcW w:w="510" w:type="dxa"/>
          </w:tcPr>
          <w:p w14:paraId="2A4CBD4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42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040" w:dyaOrig="360" w14:anchorId="2A4CCD56">
                <v:shape id="_x0000_i1327" type="#_x0000_t75" style="width:52.8pt;height:17.95pt" o:ole="">
                  <v:imagedata r:id="rId537" o:title=""/>
                </v:shape>
                <o:OLEObject Type="Embed" ProgID="Equation.3" ShapeID="_x0000_i1327" DrawAspect="Content" ObjectID="_1759074682" r:id="rId563"/>
              </w:object>
            </w:r>
          </w:p>
        </w:tc>
      </w:tr>
      <w:tr w:rsidR="00951015" w:rsidRPr="00B41BF4" w14:paraId="2A4CBD46" w14:textId="77777777" w:rsidTr="00951015">
        <w:tc>
          <w:tcPr>
            <w:tcW w:w="510" w:type="dxa"/>
          </w:tcPr>
          <w:p w14:paraId="2A4CBD4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45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040" w:dyaOrig="279" w14:anchorId="2A4CCD57">
                <v:shape id="_x0000_i1328" type="#_x0000_t75" style="width:52.8pt;height:14.4pt" o:ole="">
                  <v:imagedata r:id="rId545" o:title=""/>
                </v:shape>
                <o:OLEObject Type="Embed" ProgID="Equation.3" ShapeID="_x0000_i1328" DrawAspect="Content" ObjectID="_1759074683" r:id="rId564"/>
              </w:object>
            </w:r>
          </w:p>
        </w:tc>
      </w:tr>
      <w:tr w:rsidR="00951015" w:rsidRPr="00B41BF4" w14:paraId="2A4CBD49" w14:textId="77777777" w:rsidTr="00951015">
        <w:tc>
          <w:tcPr>
            <w:tcW w:w="510" w:type="dxa"/>
          </w:tcPr>
          <w:p w14:paraId="2A4CBD4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48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980" w:dyaOrig="620" w14:anchorId="2A4CCD58">
                <v:shape id="_x0000_i1329" type="#_x0000_t75" style="width:48.55pt;height:30.6pt" o:ole="">
                  <v:imagedata r:id="rId541" o:title=""/>
                </v:shape>
                <o:OLEObject Type="Embed" ProgID="Equation.3" ShapeID="_x0000_i1329" DrawAspect="Content" ObjectID="_1759074684" r:id="rId565"/>
              </w:object>
            </w:r>
          </w:p>
        </w:tc>
      </w:tr>
      <w:tr w:rsidR="00951015" w:rsidRPr="00B41BF4" w14:paraId="2A4CBD4C" w14:textId="77777777" w:rsidTr="00951015">
        <w:tc>
          <w:tcPr>
            <w:tcW w:w="510" w:type="dxa"/>
          </w:tcPr>
          <w:p w14:paraId="2A4CBD4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4B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999" w:dyaOrig="320" w14:anchorId="2A4CCD59">
                <v:shape id="_x0000_i1330" type="#_x0000_t75" style="width:50.3pt;height:16.2pt" o:ole="">
                  <v:imagedata r:id="rId549" o:title=""/>
                </v:shape>
                <o:OLEObject Type="Embed" ProgID="Equation.3" ShapeID="_x0000_i1330" DrawAspect="Content" ObjectID="_1759074685" r:id="rId566"/>
              </w:object>
            </w:r>
          </w:p>
        </w:tc>
      </w:tr>
      <w:tr w:rsidR="00951015" w:rsidRPr="00B41BF4" w14:paraId="2A4CBD4F" w14:textId="77777777" w:rsidTr="00951015">
        <w:tc>
          <w:tcPr>
            <w:tcW w:w="510" w:type="dxa"/>
          </w:tcPr>
          <w:p w14:paraId="2A4CBD4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4E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780" w:dyaOrig="360" w14:anchorId="2A4CCD5A">
                <v:shape id="_x0000_i1331" type="#_x0000_t75" style="width:38.95pt;height:17.95pt" o:ole="">
                  <v:imagedata r:id="rId539" o:title=""/>
                </v:shape>
                <o:OLEObject Type="Embed" ProgID="Equation.3" ShapeID="_x0000_i1331" DrawAspect="Content" ObjectID="_1759074686" r:id="rId567"/>
              </w:object>
            </w:r>
          </w:p>
        </w:tc>
      </w:tr>
      <w:tr w:rsidR="00951015" w:rsidRPr="00B41BF4" w14:paraId="2A4CBD52" w14:textId="77777777" w:rsidTr="00951015">
        <w:tc>
          <w:tcPr>
            <w:tcW w:w="510" w:type="dxa"/>
          </w:tcPr>
          <w:p w14:paraId="2A4CBD5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51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920" w:dyaOrig="279" w14:anchorId="2A4CCD5B">
                <v:shape id="_x0000_i1332" type="#_x0000_t75" style="width:45.5pt;height:14.4pt" o:ole="">
                  <v:imagedata r:id="rId558" o:title=""/>
                </v:shape>
                <o:OLEObject Type="Embed" ProgID="Equation.3" ShapeID="_x0000_i1332" DrawAspect="Content" ObjectID="_1759074687" r:id="rId568"/>
              </w:object>
            </w:r>
          </w:p>
        </w:tc>
      </w:tr>
      <w:tr w:rsidR="00951015" w:rsidRPr="00B41BF4" w14:paraId="2A4CBD55" w14:textId="77777777" w:rsidTr="00951015">
        <w:tc>
          <w:tcPr>
            <w:tcW w:w="510" w:type="dxa"/>
          </w:tcPr>
          <w:p w14:paraId="2A4CBD5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54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780" w:dyaOrig="360" w14:anchorId="2A4CCD5C">
                <v:shape id="_x0000_i1333" type="#_x0000_t75" style="width:38.95pt;height:17.95pt" o:ole="">
                  <v:imagedata r:id="rId560" o:title=""/>
                </v:shape>
                <o:OLEObject Type="Embed" ProgID="Equation.3" ShapeID="_x0000_i1333" DrawAspect="Content" ObjectID="_1759074688" r:id="rId569"/>
              </w:object>
            </w:r>
          </w:p>
        </w:tc>
      </w:tr>
    </w:tbl>
    <w:p w14:paraId="2A4CBD56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D57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58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D5B" w14:textId="77777777" w:rsidTr="00951015">
        <w:trPr>
          <w:trHeight w:val="347"/>
        </w:trPr>
        <w:tc>
          <w:tcPr>
            <w:tcW w:w="510" w:type="dxa"/>
          </w:tcPr>
          <w:p w14:paraId="2A4CBD5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D5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Цилиндрдің көлемінің формуласы </w:t>
            </w:r>
          </w:p>
        </w:tc>
      </w:tr>
      <w:tr w:rsidR="00951015" w:rsidRPr="00B41BF4" w14:paraId="2A4CBD5E" w14:textId="77777777" w:rsidTr="00951015">
        <w:tc>
          <w:tcPr>
            <w:tcW w:w="510" w:type="dxa"/>
          </w:tcPr>
          <w:p w14:paraId="2A4CBD5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5D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840" w:dyaOrig="279" w14:anchorId="2A4CCD5D">
                <v:shape id="_x0000_i1334" type="#_x0000_t75" style="width:41.95pt;height:14.4pt" o:ole="">
                  <v:imagedata r:id="rId535" o:title=""/>
                </v:shape>
                <o:OLEObject Type="Embed" ProgID="Equation.3" ShapeID="_x0000_i1334" DrawAspect="Content" ObjectID="_1759074689" r:id="rId570"/>
              </w:object>
            </w:r>
          </w:p>
        </w:tc>
      </w:tr>
      <w:tr w:rsidR="00951015" w:rsidRPr="00B41BF4" w14:paraId="2A4CBD61" w14:textId="77777777" w:rsidTr="00951015">
        <w:tc>
          <w:tcPr>
            <w:tcW w:w="510" w:type="dxa"/>
          </w:tcPr>
          <w:p w14:paraId="2A4CBD5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60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040" w:dyaOrig="360" w14:anchorId="2A4CCD5E">
                <v:shape id="_x0000_i1335" type="#_x0000_t75" style="width:52.8pt;height:17.95pt" o:ole="">
                  <v:imagedata r:id="rId537" o:title=""/>
                </v:shape>
                <o:OLEObject Type="Embed" ProgID="Equation.3" ShapeID="_x0000_i1335" DrawAspect="Content" ObjectID="_1759074690" r:id="rId571"/>
              </w:object>
            </w:r>
          </w:p>
        </w:tc>
      </w:tr>
      <w:tr w:rsidR="00951015" w:rsidRPr="00B41BF4" w14:paraId="2A4CBD64" w14:textId="77777777" w:rsidTr="00951015">
        <w:tc>
          <w:tcPr>
            <w:tcW w:w="510" w:type="dxa"/>
          </w:tcPr>
          <w:p w14:paraId="2A4CBD6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63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040" w:dyaOrig="279" w14:anchorId="2A4CCD5F">
                <v:shape id="_x0000_i1336" type="#_x0000_t75" style="width:52.8pt;height:14.4pt" o:ole="">
                  <v:imagedata r:id="rId545" o:title=""/>
                </v:shape>
                <o:OLEObject Type="Embed" ProgID="Equation.3" ShapeID="_x0000_i1336" DrawAspect="Content" ObjectID="_1759074691" r:id="rId572"/>
              </w:object>
            </w:r>
          </w:p>
        </w:tc>
      </w:tr>
      <w:tr w:rsidR="00951015" w:rsidRPr="00B41BF4" w14:paraId="2A4CBD67" w14:textId="77777777" w:rsidTr="00951015">
        <w:tc>
          <w:tcPr>
            <w:tcW w:w="510" w:type="dxa"/>
          </w:tcPr>
          <w:p w14:paraId="2A4CBD6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66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980" w:dyaOrig="620" w14:anchorId="2A4CCD60">
                <v:shape id="_x0000_i1337" type="#_x0000_t75" style="width:48.55pt;height:30.6pt" o:ole="">
                  <v:imagedata r:id="rId541" o:title=""/>
                </v:shape>
                <o:OLEObject Type="Embed" ProgID="Equation.3" ShapeID="_x0000_i1337" DrawAspect="Content" ObjectID="_1759074692" r:id="rId573"/>
              </w:object>
            </w:r>
          </w:p>
        </w:tc>
      </w:tr>
      <w:tr w:rsidR="00951015" w:rsidRPr="00B41BF4" w14:paraId="2A4CBD6A" w14:textId="77777777" w:rsidTr="00951015">
        <w:tc>
          <w:tcPr>
            <w:tcW w:w="510" w:type="dxa"/>
          </w:tcPr>
          <w:p w14:paraId="2A4CBD6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69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999" w:dyaOrig="320" w14:anchorId="2A4CCD61">
                <v:shape id="_x0000_i1338" type="#_x0000_t75" style="width:50.3pt;height:16.2pt" o:ole="">
                  <v:imagedata r:id="rId549" o:title=""/>
                </v:shape>
                <o:OLEObject Type="Embed" ProgID="Equation.3" ShapeID="_x0000_i1338" DrawAspect="Content" ObjectID="_1759074693" r:id="rId574"/>
              </w:object>
            </w:r>
          </w:p>
        </w:tc>
      </w:tr>
      <w:tr w:rsidR="00951015" w:rsidRPr="00B41BF4" w14:paraId="2A4CBD6D" w14:textId="77777777" w:rsidTr="00951015">
        <w:tc>
          <w:tcPr>
            <w:tcW w:w="510" w:type="dxa"/>
          </w:tcPr>
          <w:p w14:paraId="2A4CBD6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6C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780" w:dyaOrig="360" w14:anchorId="2A4CCD62">
                <v:shape id="_x0000_i1339" type="#_x0000_t75" style="width:38.95pt;height:17.95pt" o:ole="">
                  <v:imagedata r:id="rId539" o:title=""/>
                </v:shape>
                <o:OLEObject Type="Embed" ProgID="Equation.3" ShapeID="_x0000_i1339" DrawAspect="Content" ObjectID="_1759074694" r:id="rId575"/>
              </w:object>
            </w:r>
          </w:p>
        </w:tc>
      </w:tr>
      <w:tr w:rsidR="00951015" w:rsidRPr="00B41BF4" w14:paraId="2A4CBD70" w14:textId="77777777" w:rsidTr="00951015">
        <w:tc>
          <w:tcPr>
            <w:tcW w:w="510" w:type="dxa"/>
          </w:tcPr>
          <w:p w14:paraId="2A4CBD6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6F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920" w:dyaOrig="279" w14:anchorId="2A4CCD63">
                <v:shape id="_x0000_i1340" type="#_x0000_t75" style="width:45.5pt;height:14.4pt" o:ole="">
                  <v:imagedata r:id="rId558" o:title=""/>
                </v:shape>
                <o:OLEObject Type="Embed" ProgID="Equation.3" ShapeID="_x0000_i1340" DrawAspect="Content" ObjectID="_1759074695" r:id="rId576"/>
              </w:object>
            </w:r>
          </w:p>
        </w:tc>
      </w:tr>
      <w:tr w:rsidR="00951015" w:rsidRPr="00B41BF4" w14:paraId="2A4CBD73" w14:textId="77777777" w:rsidTr="00951015">
        <w:tc>
          <w:tcPr>
            <w:tcW w:w="510" w:type="dxa"/>
          </w:tcPr>
          <w:p w14:paraId="2A4CBD7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72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780" w:dyaOrig="360" w14:anchorId="2A4CCD64">
                <v:shape id="_x0000_i1341" type="#_x0000_t75" style="width:38.95pt;height:17.95pt" o:ole="">
                  <v:imagedata r:id="rId560" o:title=""/>
                </v:shape>
                <o:OLEObject Type="Embed" ProgID="Equation.3" ShapeID="_x0000_i1341" DrawAspect="Content" ObjectID="_1759074696" r:id="rId577"/>
              </w:object>
            </w:r>
          </w:p>
        </w:tc>
      </w:tr>
    </w:tbl>
    <w:p w14:paraId="2A4CBD74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D75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76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B41BF4" w14:paraId="2A4CBD79" w14:textId="77777777" w:rsidTr="00951015">
        <w:tc>
          <w:tcPr>
            <w:tcW w:w="534" w:type="dxa"/>
            <w:shd w:val="clear" w:color="auto" w:fill="auto"/>
          </w:tcPr>
          <w:p w14:paraId="2A4CBD7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BD7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ВСД тік төртбұрышының А төбесі арқылы тік төртбұрыш жазықтығына перпендикуляр АК түзуі жүргізілген. К нүктесінен тік төртбұрыштың төбелеріне дейінгі қашықтықтар 12 м-ге, 14 м-ге, 18 м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-ге тең. АК кесіндісін табыңыз</w:t>
            </w:r>
          </w:p>
        </w:tc>
      </w:tr>
      <w:tr w:rsidR="00951015" w:rsidRPr="00B41BF4" w14:paraId="2A4CBD7C" w14:textId="77777777" w:rsidTr="00951015">
        <w:tc>
          <w:tcPr>
            <w:tcW w:w="534" w:type="dxa"/>
            <w:shd w:val="clear" w:color="auto" w:fill="auto"/>
          </w:tcPr>
          <w:p w14:paraId="2A4CBD7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7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  <w:tr w:rsidR="00951015" w:rsidRPr="00B41BF4" w14:paraId="2A4CBD7F" w14:textId="77777777" w:rsidTr="00951015">
        <w:tc>
          <w:tcPr>
            <w:tcW w:w="534" w:type="dxa"/>
            <w:shd w:val="clear" w:color="auto" w:fill="auto"/>
          </w:tcPr>
          <w:p w14:paraId="2A4CBD7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7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  <w:tr w:rsidR="00951015" w:rsidRPr="00B41BF4" w14:paraId="2A4CBD82" w14:textId="77777777" w:rsidTr="00951015">
        <w:tc>
          <w:tcPr>
            <w:tcW w:w="534" w:type="dxa"/>
            <w:shd w:val="clear" w:color="auto" w:fill="auto"/>
          </w:tcPr>
          <w:p w14:paraId="2A4CBD8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8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  <w:tr w:rsidR="00951015" w:rsidRPr="00B41BF4" w14:paraId="2A4CBD85" w14:textId="77777777" w:rsidTr="00951015">
        <w:tc>
          <w:tcPr>
            <w:tcW w:w="534" w:type="dxa"/>
            <w:shd w:val="clear" w:color="auto" w:fill="auto"/>
          </w:tcPr>
          <w:p w14:paraId="2A4CBD8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8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м</w:t>
            </w:r>
          </w:p>
        </w:tc>
      </w:tr>
      <w:tr w:rsidR="00951015" w:rsidRPr="00B41BF4" w14:paraId="2A4CBD88" w14:textId="77777777" w:rsidTr="00951015">
        <w:tc>
          <w:tcPr>
            <w:tcW w:w="534" w:type="dxa"/>
            <w:shd w:val="clear" w:color="auto" w:fill="auto"/>
          </w:tcPr>
          <w:p w14:paraId="2A4CBD8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8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5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  <w:tr w:rsidR="00951015" w:rsidRPr="00B41BF4" w14:paraId="2A4CBD8B" w14:textId="77777777" w:rsidTr="00951015">
        <w:tc>
          <w:tcPr>
            <w:tcW w:w="534" w:type="dxa"/>
            <w:shd w:val="clear" w:color="auto" w:fill="auto"/>
          </w:tcPr>
          <w:p w14:paraId="2A4CBD8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8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3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  <w:tr w:rsidR="00951015" w:rsidRPr="00B41BF4" w14:paraId="2A4CBD8E" w14:textId="77777777" w:rsidTr="00951015">
        <w:tc>
          <w:tcPr>
            <w:tcW w:w="534" w:type="dxa"/>
            <w:shd w:val="clear" w:color="auto" w:fill="auto"/>
          </w:tcPr>
          <w:p w14:paraId="2A4CBD8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8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,6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м</w:t>
            </w:r>
          </w:p>
        </w:tc>
      </w:tr>
      <w:tr w:rsidR="00951015" w:rsidRPr="00B41BF4" w14:paraId="2A4CBD91" w14:textId="77777777" w:rsidTr="00951015">
        <w:tc>
          <w:tcPr>
            <w:tcW w:w="534" w:type="dxa"/>
            <w:shd w:val="clear" w:color="auto" w:fill="auto"/>
          </w:tcPr>
          <w:p w14:paraId="2A4CBD8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9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7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</w:tbl>
    <w:p w14:paraId="2A4CBD92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2A4CBD93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94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C17B8E" w14:paraId="2A4CBD97" w14:textId="77777777" w:rsidTr="00951015">
        <w:tc>
          <w:tcPr>
            <w:tcW w:w="534" w:type="dxa"/>
            <w:shd w:val="clear" w:color="auto" w:fill="auto"/>
          </w:tcPr>
          <w:p w14:paraId="2A4CBD9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BD96" w14:textId="77777777" w:rsidR="00951015" w:rsidRPr="00C17B8E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9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08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60" w:dyaOrig="300" w14:anchorId="2A4CCD65">
                <v:shape id="_x0000_i1342" type="#_x0000_t75" style="width:8.35pt;height:14.95pt" o:ole="">
                  <v:imagedata r:id="rId578" o:title=""/>
                </v:shape>
                <o:OLEObject Type="Embed" ProgID="Equation.3" ShapeID="_x0000_i1342" DrawAspect="Content" ObjectID="_1759074697" r:id="rId579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тың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ын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</w:p>
        </w:tc>
      </w:tr>
      <w:tr w:rsidR="00951015" w:rsidRPr="00B41BF4" w14:paraId="2A4CBD9A" w14:textId="77777777" w:rsidTr="00951015">
        <w:tc>
          <w:tcPr>
            <w:tcW w:w="534" w:type="dxa"/>
            <w:shd w:val="clear" w:color="auto" w:fill="auto"/>
          </w:tcPr>
          <w:p w14:paraId="2A4CBD9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9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 см</w:t>
            </w:r>
          </w:p>
        </w:tc>
      </w:tr>
      <w:tr w:rsidR="00951015" w:rsidRPr="00B41BF4" w14:paraId="2A4CBD9D" w14:textId="77777777" w:rsidTr="00951015">
        <w:tc>
          <w:tcPr>
            <w:tcW w:w="534" w:type="dxa"/>
            <w:shd w:val="clear" w:color="auto" w:fill="auto"/>
          </w:tcPr>
          <w:p w14:paraId="2A4CBD9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9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 см</w:t>
            </w:r>
          </w:p>
        </w:tc>
      </w:tr>
      <w:tr w:rsidR="00951015" w:rsidRPr="00B41BF4" w14:paraId="2A4CBDA0" w14:textId="77777777" w:rsidTr="00951015">
        <w:tc>
          <w:tcPr>
            <w:tcW w:w="534" w:type="dxa"/>
            <w:shd w:val="clear" w:color="auto" w:fill="auto"/>
          </w:tcPr>
          <w:p w14:paraId="2A4CBD9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9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</w:p>
        </w:tc>
      </w:tr>
      <w:tr w:rsidR="00951015" w:rsidRPr="00B41BF4" w14:paraId="2A4CBDA3" w14:textId="77777777" w:rsidTr="00951015">
        <w:tc>
          <w:tcPr>
            <w:tcW w:w="534" w:type="dxa"/>
            <w:shd w:val="clear" w:color="auto" w:fill="auto"/>
          </w:tcPr>
          <w:p w14:paraId="2A4CBDA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A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3 см</w:t>
            </w:r>
          </w:p>
        </w:tc>
      </w:tr>
      <w:tr w:rsidR="00951015" w:rsidRPr="00B41BF4" w14:paraId="2A4CBDA6" w14:textId="77777777" w:rsidTr="00951015">
        <w:tc>
          <w:tcPr>
            <w:tcW w:w="534" w:type="dxa"/>
            <w:shd w:val="clear" w:color="auto" w:fill="auto"/>
          </w:tcPr>
          <w:p w14:paraId="2A4CBDA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A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5 дм</w:t>
            </w:r>
          </w:p>
        </w:tc>
      </w:tr>
      <w:tr w:rsidR="00951015" w:rsidRPr="00B41BF4" w14:paraId="2A4CBDA9" w14:textId="77777777" w:rsidTr="00951015">
        <w:tc>
          <w:tcPr>
            <w:tcW w:w="534" w:type="dxa"/>
            <w:shd w:val="clear" w:color="auto" w:fill="auto"/>
          </w:tcPr>
          <w:p w14:paraId="2A4CBDA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A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  <w:tr w:rsidR="00951015" w:rsidRPr="00B41BF4" w14:paraId="2A4CBDAC" w14:textId="77777777" w:rsidTr="00951015">
        <w:tc>
          <w:tcPr>
            <w:tcW w:w="534" w:type="dxa"/>
            <w:shd w:val="clear" w:color="auto" w:fill="auto"/>
          </w:tcPr>
          <w:p w14:paraId="2A4CBDA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A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 см</w:t>
            </w:r>
          </w:p>
        </w:tc>
      </w:tr>
      <w:tr w:rsidR="00951015" w:rsidRPr="00B41BF4" w14:paraId="2A4CBDAF" w14:textId="77777777" w:rsidTr="00951015">
        <w:tc>
          <w:tcPr>
            <w:tcW w:w="534" w:type="dxa"/>
            <w:shd w:val="clear" w:color="auto" w:fill="auto"/>
          </w:tcPr>
          <w:p w14:paraId="2A4CBDA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A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 см</w:t>
            </w:r>
          </w:p>
        </w:tc>
      </w:tr>
    </w:tbl>
    <w:p w14:paraId="2A4CBDB0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DB1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B2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B41BF4" w14:paraId="2A4CBDB5" w14:textId="77777777" w:rsidTr="00951015">
        <w:tc>
          <w:tcPr>
            <w:tcW w:w="534" w:type="dxa"/>
            <w:shd w:val="clear" w:color="auto" w:fill="auto"/>
          </w:tcPr>
          <w:p w14:paraId="2A4CBDB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BDB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 бұрышты үшбұрышта катеттер қосындысы 17см-ге, гипотенузасы 13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см-ке тең. Катеттерді табыңыз</w:t>
            </w:r>
          </w:p>
        </w:tc>
      </w:tr>
      <w:tr w:rsidR="00951015" w:rsidRPr="00B41BF4" w14:paraId="2A4CBDB8" w14:textId="77777777" w:rsidTr="00951015">
        <w:tc>
          <w:tcPr>
            <w:tcW w:w="534" w:type="dxa"/>
            <w:shd w:val="clear" w:color="auto" w:fill="auto"/>
          </w:tcPr>
          <w:p w14:paraId="2A4CBDB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B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 см;5см</w:t>
            </w:r>
          </w:p>
        </w:tc>
      </w:tr>
      <w:tr w:rsidR="00951015" w:rsidRPr="00B41BF4" w14:paraId="2A4CBDBB" w14:textId="77777777" w:rsidTr="00951015">
        <w:tc>
          <w:tcPr>
            <w:tcW w:w="534" w:type="dxa"/>
            <w:shd w:val="clear" w:color="auto" w:fill="auto"/>
          </w:tcPr>
          <w:p w14:paraId="2A4CBDB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B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см;3см</w:t>
            </w:r>
          </w:p>
        </w:tc>
      </w:tr>
      <w:tr w:rsidR="00951015" w:rsidRPr="00B41BF4" w14:paraId="2A4CBDBE" w14:textId="77777777" w:rsidTr="00951015">
        <w:tc>
          <w:tcPr>
            <w:tcW w:w="534" w:type="dxa"/>
            <w:shd w:val="clear" w:color="auto" w:fill="auto"/>
          </w:tcPr>
          <w:p w14:paraId="2A4CBDB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B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дм; 0,5дм</w:t>
            </w:r>
          </w:p>
        </w:tc>
      </w:tr>
      <w:tr w:rsidR="00951015" w:rsidRPr="00B41BF4" w14:paraId="2A4CBDC1" w14:textId="77777777" w:rsidTr="00951015">
        <w:tc>
          <w:tcPr>
            <w:tcW w:w="534" w:type="dxa"/>
            <w:shd w:val="clear" w:color="auto" w:fill="auto"/>
          </w:tcPr>
          <w:p w14:paraId="2A4CBDB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C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3см;3см</w:t>
            </w:r>
          </w:p>
        </w:tc>
      </w:tr>
      <w:tr w:rsidR="00951015" w:rsidRPr="00B41BF4" w14:paraId="2A4CBDC4" w14:textId="77777777" w:rsidTr="00951015">
        <w:tc>
          <w:tcPr>
            <w:tcW w:w="534" w:type="dxa"/>
            <w:shd w:val="clear" w:color="auto" w:fill="auto"/>
          </w:tcPr>
          <w:p w14:paraId="2A4CBDC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C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1дм; 0,4 дм</w:t>
            </w:r>
          </w:p>
        </w:tc>
      </w:tr>
      <w:tr w:rsidR="00951015" w:rsidRPr="00B41BF4" w14:paraId="2A4CBDC7" w14:textId="77777777" w:rsidTr="00951015">
        <w:tc>
          <w:tcPr>
            <w:tcW w:w="534" w:type="dxa"/>
            <w:shd w:val="clear" w:color="auto" w:fill="auto"/>
          </w:tcPr>
          <w:p w14:paraId="2A4CBDC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C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;6 см</w:t>
            </w:r>
          </w:p>
        </w:tc>
      </w:tr>
      <w:tr w:rsidR="00951015" w:rsidRPr="00B41BF4" w14:paraId="2A4CBDCA" w14:textId="77777777" w:rsidTr="00951015">
        <w:tc>
          <w:tcPr>
            <w:tcW w:w="534" w:type="dxa"/>
            <w:shd w:val="clear" w:color="auto" w:fill="auto"/>
          </w:tcPr>
          <w:p w14:paraId="2A4CBDC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C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 см;6см</w:t>
            </w:r>
          </w:p>
        </w:tc>
      </w:tr>
      <w:tr w:rsidR="00951015" w:rsidRPr="00B41BF4" w14:paraId="2A4CBDCD" w14:textId="77777777" w:rsidTr="00951015">
        <w:tc>
          <w:tcPr>
            <w:tcW w:w="534" w:type="dxa"/>
            <w:shd w:val="clear" w:color="auto" w:fill="auto"/>
          </w:tcPr>
          <w:p w14:paraId="2A4CBDC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C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 см;7см</w:t>
            </w:r>
          </w:p>
        </w:tc>
      </w:tr>
    </w:tbl>
    <w:p w14:paraId="2A4CBDCE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DCF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="00F37CA4"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D0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B41BF4" w14:paraId="2A4CBDD3" w14:textId="77777777" w:rsidTr="00951015">
        <w:tc>
          <w:tcPr>
            <w:tcW w:w="534" w:type="dxa"/>
            <w:shd w:val="clear" w:color="auto" w:fill="auto"/>
          </w:tcPr>
          <w:p w14:paraId="2A4CBDD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BDD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зындығы 2,4 см-ге тең ВК кесіндісі катеттері 6 см және 8 см болатын АВС тік бұрышы (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980" w:dyaOrig="320" w14:anchorId="2A4CCD66">
                <v:shape id="_x0000_i1343" type="#_x0000_t75" style="width:49.25pt;height:15.65pt" o:ole="">
                  <v:imagedata r:id="rId580" o:title=""/>
                </v:shape>
                <o:OLEObject Type="Embed" ProgID="Equation.3" ShapeID="_x0000_i1343" DrawAspect="Content" ObjectID="_1759074698" r:id="rId581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) үшбұрышының жазықтығына перпендикуляр. К нүктесінен АС түзуіне дей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інгі ара қашықтықты табыңыз</w:t>
            </w:r>
          </w:p>
        </w:tc>
      </w:tr>
      <w:tr w:rsidR="00951015" w:rsidRPr="00B41BF4" w14:paraId="2A4CBDD6" w14:textId="77777777" w:rsidTr="00951015">
        <w:tc>
          <w:tcPr>
            <w:tcW w:w="534" w:type="dxa"/>
            <w:shd w:val="clear" w:color="auto" w:fill="auto"/>
          </w:tcPr>
          <w:p w14:paraId="2A4CBDD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D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см</w:t>
            </w:r>
          </w:p>
        </w:tc>
      </w:tr>
      <w:tr w:rsidR="00951015" w:rsidRPr="00B41BF4" w14:paraId="2A4CBDD9" w14:textId="77777777" w:rsidTr="00951015">
        <w:tc>
          <w:tcPr>
            <w:tcW w:w="534" w:type="dxa"/>
            <w:shd w:val="clear" w:color="auto" w:fill="auto"/>
          </w:tcPr>
          <w:p w14:paraId="2A4CBDD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D8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040" w:dyaOrig="380" w14:anchorId="2A4CCD67">
                <v:shape id="_x0000_i1344" type="#_x0000_t75" style="width:52.8pt;height:18.65pt" o:ole="">
                  <v:imagedata r:id="rId582" o:title=""/>
                </v:shape>
                <o:OLEObject Type="Embed" ProgID="Equation.3" ShapeID="_x0000_i1344" DrawAspect="Content" ObjectID="_1759074699" r:id="rId583"/>
              </w:object>
            </w:r>
          </w:p>
        </w:tc>
      </w:tr>
      <w:tr w:rsidR="00951015" w:rsidRPr="00B41BF4" w14:paraId="2A4CBDDC" w14:textId="77777777" w:rsidTr="00951015">
        <w:tc>
          <w:tcPr>
            <w:tcW w:w="534" w:type="dxa"/>
            <w:shd w:val="clear" w:color="auto" w:fill="auto"/>
          </w:tcPr>
          <w:p w14:paraId="2A4CBDD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D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 см</w:t>
            </w:r>
          </w:p>
        </w:tc>
      </w:tr>
      <w:tr w:rsidR="00951015" w:rsidRPr="00B41BF4" w14:paraId="2A4CBDDF" w14:textId="77777777" w:rsidTr="00951015">
        <w:tc>
          <w:tcPr>
            <w:tcW w:w="534" w:type="dxa"/>
            <w:shd w:val="clear" w:color="auto" w:fill="auto"/>
          </w:tcPr>
          <w:p w14:paraId="2A4CBDD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D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920" w:dyaOrig="380" w14:anchorId="2A4CCD68">
                <v:shape id="_x0000_i1345" type="#_x0000_t75" style="width:45.5pt;height:18.65pt" o:ole="">
                  <v:imagedata r:id="rId584" o:title=""/>
                </v:shape>
                <o:OLEObject Type="Embed" ProgID="Equation.3" ShapeID="_x0000_i1345" DrawAspect="Content" ObjectID="_1759074700" r:id="rId585"/>
              </w:object>
            </w:r>
          </w:p>
        </w:tc>
      </w:tr>
      <w:tr w:rsidR="00951015" w:rsidRPr="00B41BF4" w14:paraId="2A4CBDE2" w14:textId="77777777" w:rsidTr="00951015">
        <w:tc>
          <w:tcPr>
            <w:tcW w:w="534" w:type="dxa"/>
            <w:shd w:val="clear" w:color="auto" w:fill="auto"/>
          </w:tcPr>
          <w:p w14:paraId="2A4CBDE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E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√2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  <w:tr w:rsidR="00951015" w:rsidRPr="00B41BF4" w14:paraId="2A4CBDE5" w14:textId="77777777" w:rsidTr="00951015">
        <w:tc>
          <w:tcPr>
            <w:tcW w:w="534" w:type="dxa"/>
            <w:shd w:val="clear" w:color="auto" w:fill="auto"/>
          </w:tcPr>
          <w:p w14:paraId="2A4CBDE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E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см</w:t>
            </w:r>
          </w:p>
        </w:tc>
      </w:tr>
      <w:tr w:rsidR="00951015" w:rsidRPr="00B41BF4" w14:paraId="2A4CBDE8" w14:textId="77777777" w:rsidTr="00951015">
        <w:tc>
          <w:tcPr>
            <w:tcW w:w="534" w:type="dxa"/>
            <w:shd w:val="clear" w:color="auto" w:fill="auto"/>
          </w:tcPr>
          <w:p w14:paraId="2A4CBDE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E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см</w:t>
            </w:r>
          </w:p>
        </w:tc>
      </w:tr>
      <w:tr w:rsidR="00951015" w:rsidRPr="00B41BF4" w14:paraId="2A4CBDEB" w14:textId="77777777" w:rsidTr="00951015">
        <w:tc>
          <w:tcPr>
            <w:tcW w:w="534" w:type="dxa"/>
            <w:shd w:val="clear" w:color="auto" w:fill="auto"/>
          </w:tcPr>
          <w:p w14:paraId="2A4CBDE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E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см</w:t>
            </w:r>
          </w:p>
        </w:tc>
      </w:tr>
    </w:tbl>
    <w:p w14:paraId="2A4CBDEC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DED" w14:textId="77777777" w:rsidR="000259F8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BDEE" w14:textId="77777777" w:rsidR="000259F8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BDEF" w14:textId="77777777" w:rsidR="000259F8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BDF0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F1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B41BF4" w14:paraId="2A4CBDF4" w14:textId="77777777" w:rsidTr="00951015">
        <w:tc>
          <w:tcPr>
            <w:tcW w:w="534" w:type="dxa"/>
            <w:shd w:val="clear" w:color="auto" w:fill="auto"/>
          </w:tcPr>
          <w:p w14:paraId="2A4CBDF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BDF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дары 12 см және 16 см бола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ын ромбының қабырғасын табыңыз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DF7" w14:textId="77777777" w:rsidTr="00951015">
        <w:tc>
          <w:tcPr>
            <w:tcW w:w="534" w:type="dxa"/>
            <w:shd w:val="clear" w:color="auto" w:fill="auto"/>
          </w:tcPr>
          <w:p w14:paraId="2A4CBDF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F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3см</w:t>
            </w:r>
          </w:p>
        </w:tc>
      </w:tr>
      <w:tr w:rsidR="00951015" w:rsidRPr="00B41BF4" w14:paraId="2A4CBDFA" w14:textId="77777777" w:rsidTr="00951015">
        <w:tc>
          <w:tcPr>
            <w:tcW w:w="534" w:type="dxa"/>
            <w:shd w:val="clear" w:color="auto" w:fill="auto"/>
          </w:tcPr>
          <w:p w14:paraId="2A4CBDF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F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6см</w:t>
            </w:r>
          </w:p>
        </w:tc>
      </w:tr>
      <w:tr w:rsidR="00951015" w:rsidRPr="00B41BF4" w14:paraId="2A4CBDFD" w14:textId="77777777" w:rsidTr="00951015">
        <w:tc>
          <w:tcPr>
            <w:tcW w:w="534" w:type="dxa"/>
            <w:shd w:val="clear" w:color="auto" w:fill="auto"/>
          </w:tcPr>
          <w:p w14:paraId="2A4CBDF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F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см</w:t>
            </w:r>
          </w:p>
        </w:tc>
      </w:tr>
      <w:tr w:rsidR="00951015" w:rsidRPr="00B41BF4" w14:paraId="2A4CBE00" w14:textId="77777777" w:rsidTr="00951015">
        <w:tc>
          <w:tcPr>
            <w:tcW w:w="534" w:type="dxa"/>
            <w:shd w:val="clear" w:color="auto" w:fill="auto"/>
          </w:tcPr>
          <w:p w14:paraId="2A4CBDF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F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5см</w:t>
            </w:r>
          </w:p>
        </w:tc>
      </w:tr>
      <w:tr w:rsidR="00951015" w:rsidRPr="00B41BF4" w14:paraId="2A4CBE03" w14:textId="77777777" w:rsidTr="00951015">
        <w:tc>
          <w:tcPr>
            <w:tcW w:w="534" w:type="dxa"/>
            <w:shd w:val="clear" w:color="auto" w:fill="auto"/>
          </w:tcPr>
          <w:p w14:paraId="2A4CBE0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E0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дм</w:t>
            </w:r>
          </w:p>
        </w:tc>
      </w:tr>
      <w:tr w:rsidR="00951015" w:rsidRPr="00B41BF4" w14:paraId="2A4CBE06" w14:textId="77777777" w:rsidTr="00951015">
        <w:tc>
          <w:tcPr>
            <w:tcW w:w="534" w:type="dxa"/>
            <w:shd w:val="clear" w:color="auto" w:fill="auto"/>
          </w:tcPr>
          <w:p w14:paraId="2A4CBE0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0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дм</w:t>
            </w:r>
          </w:p>
        </w:tc>
      </w:tr>
      <w:tr w:rsidR="00951015" w:rsidRPr="00B41BF4" w14:paraId="2A4CBE09" w14:textId="77777777" w:rsidTr="00951015">
        <w:tc>
          <w:tcPr>
            <w:tcW w:w="534" w:type="dxa"/>
            <w:shd w:val="clear" w:color="auto" w:fill="auto"/>
          </w:tcPr>
          <w:p w14:paraId="2A4CBE0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0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см</w:t>
            </w:r>
          </w:p>
        </w:tc>
      </w:tr>
      <w:tr w:rsidR="00951015" w:rsidRPr="00B41BF4" w14:paraId="2A4CBE0C" w14:textId="77777777" w:rsidTr="00951015">
        <w:tc>
          <w:tcPr>
            <w:tcW w:w="534" w:type="dxa"/>
            <w:shd w:val="clear" w:color="auto" w:fill="auto"/>
          </w:tcPr>
          <w:p w14:paraId="2A4CBE0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0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см</w:t>
            </w:r>
          </w:p>
        </w:tc>
      </w:tr>
    </w:tbl>
    <w:p w14:paraId="2A4CBE0D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0E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0F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B41BF4" w14:paraId="2A4CBE12" w14:textId="77777777" w:rsidTr="00951015">
        <w:tc>
          <w:tcPr>
            <w:tcW w:w="534" w:type="dxa"/>
            <w:shd w:val="clear" w:color="auto" w:fill="auto"/>
          </w:tcPr>
          <w:p w14:paraId="2A4CBE1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BE1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 бүйірлі үшбұрышта бүйір қабырғасы 10 см, ал табаны 16 см, онда табанын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а түсірілген биіктігін табыңыз</w:t>
            </w:r>
          </w:p>
        </w:tc>
      </w:tr>
      <w:tr w:rsidR="00951015" w:rsidRPr="00B41BF4" w14:paraId="2A4CBE15" w14:textId="77777777" w:rsidTr="00951015">
        <w:tc>
          <w:tcPr>
            <w:tcW w:w="534" w:type="dxa"/>
            <w:shd w:val="clear" w:color="auto" w:fill="auto"/>
          </w:tcPr>
          <w:p w14:paraId="2A4CBE1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1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BE18" w14:textId="77777777" w:rsidTr="00951015">
        <w:tc>
          <w:tcPr>
            <w:tcW w:w="534" w:type="dxa"/>
            <w:shd w:val="clear" w:color="auto" w:fill="auto"/>
          </w:tcPr>
          <w:p w14:paraId="2A4CBE1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E1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6 дм</w:t>
            </w:r>
          </w:p>
        </w:tc>
      </w:tr>
      <w:tr w:rsidR="00951015" w:rsidRPr="00B41BF4" w14:paraId="2A4CBE1B" w14:textId="77777777" w:rsidTr="00951015">
        <w:tc>
          <w:tcPr>
            <w:tcW w:w="534" w:type="dxa"/>
            <w:shd w:val="clear" w:color="auto" w:fill="auto"/>
          </w:tcPr>
          <w:p w14:paraId="2A4CBE1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1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951015" w:rsidRPr="00B41BF4" w14:paraId="2A4CBE1E" w14:textId="77777777" w:rsidTr="00951015">
        <w:tc>
          <w:tcPr>
            <w:tcW w:w="534" w:type="dxa"/>
            <w:shd w:val="clear" w:color="auto" w:fill="auto"/>
          </w:tcPr>
          <w:p w14:paraId="2A4CBE1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E1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BE21" w14:textId="77777777" w:rsidTr="00951015">
        <w:tc>
          <w:tcPr>
            <w:tcW w:w="534" w:type="dxa"/>
            <w:shd w:val="clear" w:color="auto" w:fill="auto"/>
          </w:tcPr>
          <w:p w14:paraId="2A4CBE1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2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951015" w:rsidRPr="00B41BF4" w14:paraId="2A4CBE24" w14:textId="77777777" w:rsidTr="00951015">
        <w:tc>
          <w:tcPr>
            <w:tcW w:w="534" w:type="dxa"/>
            <w:shd w:val="clear" w:color="auto" w:fill="auto"/>
          </w:tcPr>
          <w:p w14:paraId="2A4CBE2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2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  <w:tr w:rsidR="00951015" w:rsidRPr="00B41BF4" w14:paraId="2A4CBE27" w14:textId="77777777" w:rsidTr="00951015">
        <w:tc>
          <w:tcPr>
            <w:tcW w:w="534" w:type="dxa"/>
            <w:shd w:val="clear" w:color="auto" w:fill="auto"/>
          </w:tcPr>
          <w:p w14:paraId="2A4CBE2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2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8 дм</w:t>
            </w:r>
          </w:p>
        </w:tc>
      </w:tr>
      <w:tr w:rsidR="00951015" w:rsidRPr="00B41BF4" w14:paraId="2A4CBE2A" w14:textId="77777777" w:rsidTr="00951015">
        <w:tc>
          <w:tcPr>
            <w:tcW w:w="534" w:type="dxa"/>
            <w:shd w:val="clear" w:color="auto" w:fill="auto"/>
          </w:tcPr>
          <w:p w14:paraId="2A4CBE2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2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,5 см</w:t>
            </w:r>
          </w:p>
        </w:tc>
      </w:tr>
    </w:tbl>
    <w:p w14:paraId="2A4CBE2B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2C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2D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E30" w14:textId="77777777" w:rsidTr="00951015">
        <w:trPr>
          <w:trHeight w:val="558"/>
        </w:trPr>
        <w:tc>
          <w:tcPr>
            <w:tcW w:w="421" w:type="dxa"/>
          </w:tcPr>
          <w:p w14:paraId="2A4CBE2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E2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Екі шебер сырттай жанасады, олардың радиустары 4см және 6 см. Шеңбер 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центрлерінің ара қашықтығын тап</w:t>
            </w:r>
          </w:p>
        </w:tc>
      </w:tr>
      <w:tr w:rsidR="00951015" w:rsidRPr="00B41BF4" w14:paraId="2A4CBE33" w14:textId="77777777" w:rsidTr="00951015">
        <w:tc>
          <w:tcPr>
            <w:tcW w:w="421" w:type="dxa"/>
          </w:tcPr>
          <w:p w14:paraId="2A4CBE3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3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951015" w:rsidRPr="00B41BF4" w14:paraId="2A4CBE36" w14:textId="77777777" w:rsidTr="00951015">
        <w:tc>
          <w:tcPr>
            <w:tcW w:w="421" w:type="dxa"/>
          </w:tcPr>
          <w:p w14:paraId="2A4CBE3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3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дм</w:t>
            </w:r>
          </w:p>
        </w:tc>
      </w:tr>
      <w:tr w:rsidR="00951015" w:rsidRPr="00B41BF4" w14:paraId="2A4CBE39" w14:textId="77777777" w:rsidTr="00951015">
        <w:tc>
          <w:tcPr>
            <w:tcW w:w="421" w:type="dxa"/>
          </w:tcPr>
          <w:p w14:paraId="2A4CBE3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3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  <w:tr w:rsidR="00951015" w:rsidRPr="00B41BF4" w14:paraId="2A4CBE3C" w14:textId="77777777" w:rsidTr="00951015">
        <w:tc>
          <w:tcPr>
            <w:tcW w:w="421" w:type="dxa"/>
          </w:tcPr>
          <w:p w14:paraId="2A4CBE3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3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951015" w:rsidRPr="00B41BF4" w14:paraId="2A4CBE3F" w14:textId="77777777" w:rsidTr="00951015">
        <w:tc>
          <w:tcPr>
            <w:tcW w:w="421" w:type="dxa"/>
          </w:tcPr>
          <w:p w14:paraId="2A4CBE3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3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BE42" w14:textId="77777777" w:rsidTr="00951015">
        <w:tc>
          <w:tcPr>
            <w:tcW w:w="421" w:type="dxa"/>
          </w:tcPr>
          <w:p w14:paraId="2A4CBE4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4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дм</w:t>
            </w:r>
          </w:p>
        </w:tc>
      </w:tr>
      <w:tr w:rsidR="00951015" w:rsidRPr="00B41BF4" w14:paraId="2A4CBE45" w14:textId="77777777" w:rsidTr="00951015">
        <w:tc>
          <w:tcPr>
            <w:tcW w:w="421" w:type="dxa"/>
          </w:tcPr>
          <w:p w14:paraId="2A4CBE4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4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см</w:t>
            </w:r>
          </w:p>
        </w:tc>
      </w:tr>
      <w:tr w:rsidR="00951015" w:rsidRPr="00B41BF4" w14:paraId="2A4CBE48" w14:textId="77777777" w:rsidTr="00951015">
        <w:tc>
          <w:tcPr>
            <w:tcW w:w="421" w:type="dxa"/>
          </w:tcPr>
          <w:p w14:paraId="2A4CBE4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4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 см</w:t>
            </w:r>
          </w:p>
        </w:tc>
      </w:tr>
    </w:tbl>
    <w:p w14:paraId="2A4CBE49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4A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4B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E4E" w14:textId="77777777" w:rsidTr="00951015">
        <w:trPr>
          <w:trHeight w:val="558"/>
        </w:trPr>
        <w:tc>
          <w:tcPr>
            <w:tcW w:w="421" w:type="dxa"/>
          </w:tcPr>
          <w:p w14:paraId="2A4CBE4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E4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Радиусы 41 см шар центрінен 9 см қашықтықта  жазықтықпен қиылысқан. Қиманың  радиусын тап</w:t>
            </w:r>
          </w:p>
        </w:tc>
      </w:tr>
      <w:tr w:rsidR="00951015" w:rsidRPr="00B41BF4" w14:paraId="2A4CBE51" w14:textId="77777777" w:rsidTr="00951015">
        <w:tc>
          <w:tcPr>
            <w:tcW w:w="421" w:type="dxa"/>
          </w:tcPr>
          <w:p w14:paraId="2A4CBE4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5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9 см</w:t>
            </w:r>
          </w:p>
        </w:tc>
      </w:tr>
      <w:tr w:rsidR="00951015" w:rsidRPr="00B41BF4" w14:paraId="2A4CBE54" w14:textId="77777777" w:rsidTr="00951015">
        <w:tc>
          <w:tcPr>
            <w:tcW w:w="421" w:type="dxa"/>
          </w:tcPr>
          <w:p w14:paraId="2A4CBE5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5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BE57" w14:textId="77777777" w:rsidTr="00951015">
        <w:tc>
          <w:tcPr>
            <w:tcW w:w="421" w:type="dxa"/>
          </w:tcPr>
          <w:p w14:paraId="2A4CBE5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5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0 см</w:t>
            </w:r>
          </w:p>
        </w:tc>
      </w:tr>
      <w:tr w:rsidR="00951015" w:rsidRPr="00B41BF4" w14:paraId="2A4CBE5A" w14:textId="77777777" w:rsidTr="00951015">
        <w:tc>
          <w:tcPr>
            <w:tcW w:w="421" w:type="dxa"/>
          </w:tcPr>
          <w:p w14:paraId="2A4CBE5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5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6 см</w:t>
            </w:r>
          </w:p>
        </w:tc>
      </w:tr>
      <w:tr w:rsidR="00951015" w:rsidRPr="00B41BF4" w14:paraId="2A4CBE5D" w14:textId="77777777" w:rsidTr="00951015">
        <w:tc>
          <w:tcPr>
            <w:tcW w:w="421" w:type="dxa"/>
          </w:tcPr>
          <w:p w14:paraId="2A4CBE5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5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дм</w:t>
            </w:r>
          </w:p>
        </w:tc>
      </w:tr>
      <w:tr w:rsidR="00951015" w:rsidRPr="00B41BF4" w14:paraId="2A4CBE60" w14:textId="77777777" w:rsidTr="00951015">
        <w:tc>
          <w:tcPr>
            <w:tcW w:w="421" w:type="dxa"/>
          </w:tcPr>
          <w:p w14:paraId="2A4CBE5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5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дм</w:t>
            </w:r>
          </w:p>
        </w:tc>
      </w:tr>
      <w:tr w:rsidR="00951015" w:rsidRPr="00B41BF4" w14:paraId="2A4CBE63" w14:textId="77777777" w:rsidTr="00951015">
        <w:tc>
          <w:tcPr>
            <w:tcW w:w="421" w:type="dxa"/>
          </w:tcPr>
          <w:p w14:paraId="2A4CBE6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6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5 см</w:t>
            </w:r>
          </w:p>
        </w:tc>
      </w:tr>
      <w:tr w:rsidR="00951015" w:rsidRPr="00B41BF4" w14:paraId="2A4CBE66" w14:textId="77777777" w:rsidTr="00951015">
        <w:tc>
          <w:tcPr>
            <w:tcW w:w="421" w:type="dxa"/>
          </w:tcPr>
          <w:p w14:paraId="2A4CBE6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6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7 см</w:t>
            </w:r>
          </w:p>
        </w:tc>
      </w:tr>
    </w:tbl>
    <w:p w14:paraId="2A4CBE67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68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0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69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E6C" w14:textId="77777777" w:rsidTr="00951015">
        <w:trPr>
          <w:trHeight w:val="558"/>
        </w:trPr>
        <w:tc>
          <w:tcPr>
            <w:tcW w:w="510" w:type="dxa"/>
          </w:tcPr>
          <w:p w14:paraId="2A4CBE6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E6B" w14:textId="77777777" w:rsidR="00951015" w:rsidRPr="00C47BA6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 мен түзу неше нүктеде қиылысады</w:t>
            </w:r>
            <w:r w:rsidR="00C47BA6" w:rsidRPr="00C47BA6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951015" w:rsidRPr="00B41BF4" w14:paraId="2A4CBE6F" w14:textId="77777777" w:rsidTr="00951015">
        <w:tc>
          <w:tcPr>
            <w:tcW w:w="510" w:type="dxa"/>
          </w:tcPr>
          <w:p w14:paraId="2A4CBE6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6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51015" w:rsidRPr="00B41BF4" w14:paraId="2A4CBE72" w14:textId="77777777" w:rsidTr="00951015">
        <w:tc>
          <w:tcPr>
            <w:tcW w:w="510" w:type="dxa"/>
          </w:tcPr>
          <w:p w14:paraId="2A4CBE7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7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51015" w:rsidRPr="00B41BF4" w14:paraId="2A4CBE75" w14:textId="77777777" w:rsidTr="00951015">
        <w:tc>
          <w:tcPr>
            <w:tcW w:w="510" w:type="dxa"/>
          </w:tcPr>
          <w:p w14:paraId="2A4CBE7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7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51015" w:rsidRPr="00B41BF4" w14:paraId="2A4CBE78" w14:textId="77777777" w:rsidTr="00951015">
        <w:tc>
          <w:tcPr>
            <w:tcW w:w="510" w:type="dxa"/>
          </w:tcPr>
          <w:p w14:paraId="2A4CBE7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7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51015" w:rsidRPr="00B41BF4" w14:paraId="2A4CBE7B" w14:textId="77777777" w:rsidTr="00951015">
        <w:tc>
          <w:tcPr>
            <w:tcW w:w="510" w:type="dxa"/>
          </w:tcPr>
          <w:p w14:paraId="2A4CBE7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7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51015" w:rsidRPr="00B41BF4" w14:paraId="2A4CBE7E" w14:textId="77777777" w:rsidTr="00951015">
        <w:tc>
          <w:tcPr>
            <w:tcW w:w="510" w:type="dxa"/>
          </w:tcPr>
          <w:p w14:paraId="2A4CBE7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7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51015" w:rsidRPr="00B41BF4" w14:paraId="2A4CBE81" w14:textId="77777777" w:rsidTr="00951015">
        <w:tc>
          <w:tcPr>
            <w:tcW w:w="510" w:type="dxa"/>
          </w:tcPr>
          <w:p w14:paraId="2A4CBE7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8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951015" w:rsidRPr="00B41BF4" w14:paraId="2A4CBE84" w14:textId="77777777" w:rsidTr="00951015">
        <w:tc>
          <w:tcPr>
            <w:tcW w:w="510" w:type="dxa"/>
          </w:tcPr>
          <w:p w14:paraId="2A4CBE8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8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2A4CBE85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86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87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B41BF4" w14:paraId="2A4CBE8A" w14:textId="77777777" w:rsidTr="00951015">
        <w:tc>
          <w:tcPr>
            <w:tcW w:w="534" w:type="dxa"/>
            <w:shd w:val="clear" w:color="auto" w:fill="auto"/>
          </w:tcPr>
          <w:p w14:paraId="2A4CBE8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037" w:type="dxa"/>
            <w:shd w:val="clear" w:color="auto" w:fill="auto"/>
          </w:tcPr>
          <w:p w14:paraId="2A4CBE8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 бұрышты үшбұрыштың катеттерінің гипотенузаға проекциялары 9 см және 16 см болса, оның катеттері:</w:t>
            </w:r>
          </w:p>
        </w:tc>
      </w:tr>
      <w:tr w:rsidR="00951015" w:rsidRPr="00B41BF4" w14:paraId="2A4CBE8D" w14:textId="77777777" w:rsidTr="00951015">
        <w:tc>
          <w:tcPr>
            <w:tcW w:w="534" w:type="dxa"/>
            <w:shd w:val="clear" w:color="auto" w:fill="auto"/>
          </w:tcPr>
          <w:p w14:paraId="2A4CBE8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8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8 см; 32 см</w:t>
            </w:r>
          </w:p>
        </w:tc>
      </w:tr>
      <w:tr w:rsidR="00951015" w:rsidRPr="00B41BF4" w14:paraId="2A4CBE90" w14:textId="77777777" w:rsidTr="00951015">
        <w:tc>
          <w:tcPr>
            <w:tcW w:w="534" w:type="dxa"/>
            <w:shd w:val="clear" w:color="auto" w:fill="auto"/>
          </w:tcPr>
          <w:p w14:paraId="2A4CBE8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E8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 см; 20 см</w:t>
            </w:r>
          </w:p>
        </w:tc>
      </w:tr>
      <w:tr w:rsidR="00951015" w:rsidRPr="00B41BF4" w14:paraId="2A4CBE93" w14:textId="77777777" w:rsidTr="00951015">
        <w:tc>
          <w:tcPr>
            <w:tcW w:w="534" w:type="dxa"/>
            <w:shd w:val="clear" w:color="auto" w:fill="auto"/>
          </w:tcPr>
          <w:p w14:paraId="2A4CBE9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9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дм; 3, 2 дм</w:t>
            </w:r>
          </w:p>
        </w:tc>
      </w:tr>
      <w:tr w:rsidR="00951015" w:rsidRPr="00B41BF4" w14:paraId="2A4CBE96" w14:textId="77777777" w:rsidTr="00951015">
        <w:tc>
          <w:tcPr>
            <w:tcW w:w="534" w:type="dxa"/>
            <w:shd w:val="clear" w:color="auto" w:fill="auto"/>
          </w:tcPr>
          <w:p w14:paraId="2A4CBE9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9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,5 см; 8 см</w:t>
            </w:r>
          </w:p>
        </w:tc>
      </w:tr>
      <w:tr w:rsidR="00951015" w:rsidRPr="00B41BF4" w14:paraId="2A4CBE99" w14:textId="77777777" w:rsidTr="00951015">
        <w:tc>
          <w:tcPr>
            <w:tcW w:w="534" w:type="dxa"/>
            <w:shd w:val="clear" w:color="auto" w:fill="auto"/>
          </w:tcPr>
          <w:p w14:paraId="2A4CBE9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E9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5 дм; 2 дм</w:t>
            </w:r>
          </w:p>
        </w:tc>
      </w:tr>
      <w:tr w:rsidR="00951015" w:rsidRPr="00B41BF4" w14:paraId="2A4CBE9C" w14:textId="77777777" w:rsidTr="00951015">
        <w:tc>
          <w:tcPr>
            <w:tcW w:w="534" w:type="dxa"/>
            <w:shd w:val="clear" w:color="auto" w:fill="auto"/>
          </w:tcPr>
          <w:p w14:paraId="2A4CBE9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9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; 25 см</w:t>
            </w:r>
          </w:p>
        </w:tc>
      </w:tr>
      <w:tr w:rsidR="00951015" w:rsidRPr="00B41BF4" w14:paraId="2A4CBE9F" w14:textId="77777777" w:rsidTr="00951015">
        <w:tc>
          <w:tcPr>
            <w:tcW w:w="534" w:type="dxa"/>
            <w:shd w:val="clear" w:color="auto" w:fill="auto"/>
          </w:tcPr>
          <w:p w14:paraId="2A4CBE9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9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; 26 см</w:t>
            </w:r>
          </w:p>
        </w:tc>
      </w:tr>
      <w:tr w:rsidR="00951015" w:rsidRPr="00B41BF4" w14:paraId="2A4CBEA2" w14:textId="77777777" w:rsidTr="00951015">
        <w:tc>
          <w:tcPr>
            <w:tcW w:w="534" w:type="dxa"/>
            <w:shd w:val="clear" w:color="auto" w:fill="auto"/>
          </w:tcPr>
          <w:p w14:paraId="2A4CBEA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A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 см; 27 см</w:t>
            </w:r>
          </w:p>
        </w:tc>
      </w:tr>
    </w:tbl>
    <w:p w14:paraId="2A4CBEA3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A4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A5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EA8" w14:textId="77777777" w:rsidTr="00951015">
        <w:trPr>
          <w:trHeight w:val="558"/>
        </w:trPr>
        <w:tc>
          <w:tcPr>
            <w:tcW w:w="421" w:type="dxa"/>
          </w:tcPr>
          <w:p w14:paraId="2A4CBEA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924" w:type="dxa"/>
          </w:tcPr>
          <w:p w14:paraId="2A4CBEA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араллелограммның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кі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ның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тынасы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:5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тынасындай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ериметрі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4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Параллелограммның қабырғалары:      </w:t>
            </w:r>
          </w:p>
        </w:tc>
      </w:tr>
      <w:tr w:rsidR="00951015" w:rsidRPr="00B41BF4" w14:paraId="2A4CBEAB" w14:textId="77777777" w:rsidTr="00951015">
        <w:tc>
          <w:tcPr>
            <w:tcW w:w="421" w:type="dxa"/>
          </w:tcPr>
          <w:p w14:paraId="2A4CBEA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A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4,5 см; 7,5 см )</w:t>
            </w:r>
          </w:p>
        </w:tc>
      </w:tr>
      <w:tr w:rsidR="00951015" w:rsidRPr="00B41BF4" w14:paraId="2A4CBEAE" w14:textId="77777777" w:rsidTr="00951015">
        <w:tc>
          <w:tcPr>
            <w:tcW w:w="421" w:type="dxa"/>
          </w:tcPr>
          <w:p w14:paraId="2A4CBEA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A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3 см; 55 см )</w:t>
            </w:r>
          </w:p>
        </w:tc>
      </w:tr>
      <w:tr w:rsidR="00951015" w:rsidRPr="00B41BF4" w14:paraId="2A4CBEB1" w14:textId="77777777" w:rsidTr="00951015">
        <w:trPr>
          <w:trHeight w:val="323"/>
        </w:trPr>
        <w:tc>
          <w:tcPr>
            <w:tcW w:w="421" w:type="dxa"/>
          </w:tcPr>
          <w:p w14:paraId="2A4CBEA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B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6 см; 10 см )</w:t>
            </w:r>
          </w:p>
        </w:tc>
      </w:tr>
      <w:tr w:rsidR="00951015" w:rsidRPr="00B41BF4" w14:paraId="2A4CBEB4" w14:textId="77777777" w:rsidTr="00951015">
        <w:tc>
          <w:tcPr>
            <w:tcW w:w="421" w:type="dxa"/>
          </w:tcPr>
          <w:p w14:paraId="2A4CBEB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B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45 мм; 75 мм )</w:t>
            </w:r>
          </w:p>
        </w:tc>
      </w:tr>
      <w:tr w:rsidR="00951015" w:rsidRPr="00B41BF4" w14:paraId="2A4CBEB7" w14:textId="77777777" w:rsidTr="00951015">
        <w:tc>
          <w:tcPr>
            <w:tcW w:w="421" w:type="dxa"/>
          </w:tcPr>
          <w:p w14:paraId="2A4CBEB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B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1,5 дм; 2,5 дм )</w:t>
            </w:r>
          </w:p>
        </w:tc>
      </w:tr>
      <w:tr w:rsidR="00951015" w:rsidRPr="00B41BF4" w14:paraId="2A4CBEBA" w14:textId="77777777" w:rsidTr="00951015">
        <w:tc>
          <w:tcPr>
            <w:tcW w:w="421" w:type="dxa"/>
          </w:tcPr>
          <w:p w14:paraId="2A4CBEB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B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10 см; 16 см )</w:t>
            </w:r>
          </w:p>
        </w:tc>
      </w:tr>
      <w:tr w:rsidR="00951015" w:rsidRPr="00B41BF4" w14:paraId="2A4CBEBD" w14:textId="77777777" w:rsidTr="00951015">
        <w:tc>
          <w:tcPr>
            <w:tcW w:w="421" w:type="dxa"/>
          </w:tcPr>
          <w:p w14:paraId="2A4CBEB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B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4 см; 8 см )</w:t>
            </w:r>
          </w:p>
        </w:tc>
      </w:tr>
      <w:tr w:rsidR="00951015" w:rsidRPr="00B41BF4" w14:paraId="2A4CBEC0" w14:textId="77777777" w:rsidTr="00951015">
        <w:tc>
          <w:tcPr>
            <w:tcW w:w="421" w:type="dxa"/>
          </w:tcPr>
          <w:p w14:paraId="2A4CBEB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B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2 см; 10 см )</w:t>
            </w:r>
          </w:p>
        </w:tc>
      </w:tr>
    </w:tbl>
    <w:p w14:paraId="2A4CBEC1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C2" w14:textId="77777777" w:rsidR="00F37CA4" w:rsidRPr="00B41BF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951015" w:rsidRPr="00B41BF4" w14:paraId="2A4CBEC5" w14:textId="77777777" w:rsidTr="00951015">
        <w:tc>
          <w:tcPr>
            <w:tcW w:w="675" w:type="dxa"/>
          </w:tcPr>
          <w:p w14:paraId="2A4CBEC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896" w:type="dxa"/>
          </w:tcPr>
          <w:p w14:paraId="2A4CBEC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араллелограмның бір қабырғасы 4 дм, екіншісі одан 3 есе артық. Онда параллелограмның периметрі:</w:t>
            </w:r>
          </w:p>
        </w:tc>
      </w:tr>
      <w:tr w:rsidR="00951015" w:rsidRPr="00B41BF4" w14:paraId="2A4CBEC8" w14:textId="77777777" w:rsidTr="00951015">
        <w:tc>
          <w:tcPr>
            <w:tcW w:w="675" w:type="dxa"/>
          </w:tcPr>
          <w:p w14:paraId="2A4CBEC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C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8 дм</w:t>
            </w:r>
          </w:p>
        </w:tc>
      </w:tr>
      <w:tr w:rsidR="00951015" w:rsidRPr="00B41BF4" w14:paraId="2A4CBECB" w14:textId="77777777" w:rsidTr="00951015">
        <w:tc>
          <w:tcPr>
            <w:tcW w:w="675" w:type="dxa"/>
          </w:tcPr>
          <w:p w14:paraId="2A4CBEC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C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 дм</w:t>
            </w:r>
          </w:p>
        </w:tc>
      </w:tr>
      <w:tr w:rsidR="00951015" w:rsidRPr="00B41BF4" w14:paraId="2A4CBECE" w14:textId="77777777" w:rsidTr="00951015">
        <w:tc>
          <w:tcPr>
            <w:tcW w:w="675" w:type="dxa"/>
          </w:tcPr>
          <w:p w14:paraId="2A4CBEC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EC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2 дм</w:t>
            </w:r>
          </w:p>
        </w:tc>
      </w:tr>
      <w:tr w:rsidR="00951015" w:rsidRPr="00B41BF4" w14:paraId="2A4CBED1" w14:textId="77777777" w:rsidTr="00951015">
        <w:tc>
          <w:tcPr>
            <w:tcW w:w="675" w:type="dxa"/>
          </w:tcPr>
          <w:p w14:paraId="2A4CBEC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D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40 см</w:t>
            </w:r>
          </w:p>
        </w:tc>
      </w:tr>
      <w:tr w:rsidR="00951015" w:rsidRPr="00B41BF4" w14:paraId="2A4CBED4" w14:textId="77777777" w:rsidTr="00951015">
        <w:trPr>
          <w:trHeight w:val="259"/>
        </w:trPr>
        <w:tc>
          <w:tcPr>
            <w:tcW w:w="675" w:type="dxa"/>
          </w:tcPr>
          <w:p w14:paraId="2A4CBED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ED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20 см</w:t>
            </w:r>
          </w:p>
        </w:tc>
      </w:tr>
      <w:tr w:rsidR="00951015" w:rsidRPr="00B41BF4" w14:paraId="2A4CBED7" w14:textId="77777777" w:rsidTr="00951015">
        <w:trPr>
          <w:trHeight w:val="259"/>
        </w:trPr>
        <w:tc>
          <w:tcPr>
            <w:tcW w:w="675" w:type="dxa"/>
          </w:tcPr>
          <w:p w14:paraId="2A4CBED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D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40 см</w:t>
            </w:r>
          </w:p>
        </w:tc>
      </w:tr>
      <w:tr w:rsidR="00951015" w:rsidRPr="00B41BF4" w14:paraId="2A4CBEDA" w14:textId="77777777" w:rsidTr="00951015">
        <w:trPr>
          <w:trHeight w:val="259"/>
        </w:trPr>
        <w:tc>
          <w:tcPr>
            <w:tcW w:w="675" w:type="dxa"/>
          </w:tcPr>
          <w:p w14:paraId="2A4CBED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D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4 дм</w:t>
            </w:r>
          </w:p>
        </w:tc>
      </w:tr>
      <w:tr w:rsidR="00951015" w:rsidRPr="00B41BF4" w14:paraId="2A4CBEDD" w14:textId="77777777" w:rsidTr="00951015">
        <w:trPr>
          <w:trHeight w:val="259"/>
        </w:trPr>
        <w:tc>
          <w:tcPr>
            <w:tcW w:w="675" w:type="dxa"/>
          </w:tcPr>
          <w:p w14:paraId="2A4CBED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D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2 дм</w:t>
            </w:r>
          </w:p>
        </w:tc>
      </w:tr>
    </w:tbl>
    <w:p w14:paraId="2A4CBEDE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DF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E0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951015" w:rsidRPr="00B41BF4" w14:paraId="2A4CBEE3" w14:textId="77777777" w:rsidTr="00951015">
        <w:tc>
          <w:tcPr>
            <w:tcW w:w="675" w:type="dxa"/>
          </w:tcPr>
          <w:p w14:paraId="2A4CBEE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896" w:type="dxa"/>
          </w:tcPr>
          <w:p w14:paraId="2A4CBEE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4 см-ге тең ВД кесіндісі АС қабырғасы 8 см, ауданы 12 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420" w:dyaOrig="320" w14:anchorId="2A4CCD69">
                <v:shape id="_x0000_i1346" type="#_x0000_t75" style="width:21pt;height:16.2pt" o:ole="">
                  <v:imagedata r:id="rId222" o:title=""/>
                </v:shape>
                <o:OLEObject Type="Embed" ProgID="Equation.3" ShapeID="_x0000_i1346" DrawAspect="Content" ObjectID="_1759074701" r:id="rId586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 АВС үшбұрышының жазықтығына перпендикуляр. Онда, Д нүктесінен АС түзуіне дейінгі ара қашықтық:</w:t>
            </w:r>
          </w:p>
        </w:tc>
      </w:tr>
      <w:tr w:rsidR="00951015" w:rsidRPr="00B41BF4" w14:paraId="2A4CBEE6" w14:textId="77777777" w:rsidTr="00951015">
        <w:tc>
          <w:tcPr>
            <w:tcW w:w="675" w:type="dxa"/>
          </w:tcPr>
          <w:p w14:paraId="2A4CBEE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E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см</w:t>
            </w:r>
          </w:p>
        </w:tc>
      </w:tr>
      <w:tr w:rsidR="00951015" w:rsidRPr="00B41BF4" w14:paraId="2A4CBEE9" w14:textId="77777777" w:rsidTr="00951015">
        <w:tc>
          <w:tcPr>
            <w:tcW w:w="675" w:type="dxa"/>
          </w:tcPr>
          <w:p w14:paraId="2A4CBEE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E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см</w:t>
            </w:r>
          </w:p>
        </w:tc>
      </w:tr>
      <w:tr w:rsidR="00951015" w:rsidRPr="00B41BF4" w14:paraId="2A4CBEEC" w14:textId="77777777" w:rsidTr="00951015">
        <w:tc>
          <w:tcPr>
            <w:tcW w:w="675" w:type="dxa"/>
          </w:tcPr>
          <w:p w14:paraId="2A4CBEE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EE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5 дм</w:t>
            </w:r>
          </w:p>
        </w:tc>
      </w:tr>
      <w:tr w:rsidR="00951015" w:rsidRPr="00B41BF4" w14:paraId="2A4CBEEF" w14:textId="77777777" w:rsidTr="00951015">
        <w:tc>
          <w:tcPr>
            <w:tcW w:w="675" w:type="dxa"/>
          </w:tcPr>
          <w:p w14:paraId="2A4CBEE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E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2см</w:t>
            </w:r>
          </w:p>
        </w:tc>
      </w:tr>
      <w:tr w:rsidR="00951015" w:rsidRPr="00B41BF4" w14:paraId="2A4CBEF2" w14:textId="77777777" w:rsidTr="00951015">
        <w:tc>
          <w:tcPr>
            <w:tcW w:w="675" w:type="dxa"/>
          </w:tcPr>
          <w:p w14:paraId="2A4CBEF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EF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951015" w:rsidRPr="00B41BF4" w14:paraId="2A4CBEF5" w14:textId="77777777" w:rsidTr="00951015">
        <w:tc>
          <w:tcPr>
            <w:tcW w:w="675" w:type="dxa"/>
          </w:tcPr>
          <w:p w14:paraId="2A4CBEF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F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BEF8" w14:textId="77777777" w:rsidTr="00951015">
        <w:tc>
          <w:tcPr>
            <w:tcW w:w="675" w:type="dxa"/>
          </w:tcPr>
          <w:p w14:paraId="2A4CBEF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F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BEFB" w14:textId="77777777" w:rsidTr="00951015">
        <w:tc>
          <w:tcPr>
            <w:tcW w:w="675" w:type="dxa"/>
          </w:tcPr>
          <w:p w14:paraId="2A4CBEF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F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,5 см</w:t>
            </w:r>
          </w:p>
        </w:tc>
      </w:tr>
    </w:tbl>
    <w:p w14:paraId="2A4CBEFC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FD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FE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951015" w:rsidRPr="00B41BF4" w14:paraId="2A4CBF01" w14:textId="77777777" w:rsidTr="00951015">
        <w:tc>
          <w:tcPr>
            <w:tcW w:w="675" w:type="dxa"/>
          </w:tcPr>
          <w:p w14:paraId="2A4CBEF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96" w:type="dxa"/>
          </w:tcPr>
          <w:p w14:paraId="2A4CBF0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Д тік төртбұрышының төбесінен оның жазықтығына перпендикуляр АК жүргізілген; 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440" w:dyaOrig="360" w14:anchorId="2A4CCD6A">
                <v:shape id="_x0000_i1347" type="#_x0000_t75" style="width:1in;height:17.95pt" o:ole="">
                  <v:imagedata r:id="rId587" o:title=""/>
                </v:shape>
                <o:OLEObject Type="Embed" ProgID="Equation.3" ShapeID="_x0000_i1347" DrawAspect="Content" ObjectID="_1759074702" r:id="rId588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, КВ=5 см, КС= 13 см болса, онда АК: </w:t>
            </w:r>
          </w:p>
        </w:tc>
      </w:tr>
      <w:tr w:rsidR="00951015" w:rsidRPr="00B41BF4" w14:paraId="2A4CBF04" w14:textId="77777777" w:rsidTr="00951015">
        <w:tc>
          <w:tcPr>
            <w:tcW w:w="675" w:type="dxa"/>
          </w:tcPr>
          <w:p w14:paraId="2A4CBF0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F0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BF07" w14:textId="77777777" w:rsidTr="00951015">
        <w:tc>
          <w:tcPr>
            <w:tcW w:w="675" w:type="dxa"/>
          </w:tcPr>
          <w:p w14:paraId="2A4CBF0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0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951015" w:rsidRPr="00B41BF4" w14:paraId="2A4CBF0A" w14:textId="77777777" w:rsidTr="00951015">
        <w:tc>
          <w:tcPr>
            <w:tcW w:w="675" w:type="dxa"/>
          </w:tcPr>
          <w:p w14:paraId="2A4CBF0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0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см</w:t>
            </w:r>
          </w:p>
        </w:tc>
      </w:tr>
      <w:tr w:rsidR="00951015" w:rsidRPr="00B41BF4" w14:paraId="2A4CBF0D" w14:textId="77777777" w:rsidTr="00951015">
        <w:tc>
          <w:tcPr>
            <w:tcW w:w="675" w:type="dxa"/>
          </w:tcPr>
          <w:p w14:paraId="2A4CBF0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F0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 дм</w:t>
            </w:r>
          </w:p>
        </w:tc>
      </w:tr>
      <w:tr w:rsidR="00951015" w:rsidRPr="00B41BF4" w14:paraId="2A4CBF10" w14:textId="77777777" w:rsidTr="00951015">
        <w:tc>
          <w:tcPr>
            <w:tcW w:w="675" w:type="dxa"/>
          </w:tcPr>
          <w:p w14:paraId="2A4CBF0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0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дм</w:t>
            </w:r>
          </w:p>
        </w:tc>
      </w:tr>
      <w:tr w:rsidR="00951015" w:rsidRPr="00B41BF4" w14:paraId="2A4CBF13" w14:textId="77777777" w:rsidTr="00951015">
        <w:tc>
          <w:tcPr>
            <w:tcW w:w="675" w:type="dxa"/>
          </w:tcPr>
          <w:p w14:paraId="2A4CBF1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1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951015" w:rsidRPr="00B41BF4" w14:paraId="2A4CBF16" w14:textId="77777777" w:rsidTr="00951015">
        <w:tc>
          <w:tcPr>
            <w:tcW w:w="675" w:type="dxa"/>
          </w:tcPr>
          <w:p w14:paraId="2A4CBF1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1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BF19" w14:textId="77777777" w:rsidTr="00951015">
        <w:tc>
          <w:tcPr>
            <w:tcW w:w="675" w:type="dxa"/>
          </w:tcPr>
          <w:p w14:paraId="2A4CBF1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1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,5 см</w:t>
            </w:r>
          </w:p>
        </w:tc>
      </w:tr>
    </w:tbl>
    <w:p w14:paraId="2A4CBF1A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1B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1C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951015" w:rsidRPr="00B41BF4" w14:paraId="2A4CBF20" w14:textId="77777777" w:rsidTr="00951015">
        <w:tc>
          <w:tcPr>
            <w:tcW w:w="675" w:type="dxa"/>
          </w:tcPr>
          <w:p w14:paraId="2A4CBF1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96" w:type="dxa"/>
          </w:tcPr>
          <w:p w14:paraId="2A4CBF1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Катеті 7, гипотенузасы 25 болатын тік бұрышты үшбұрышқа іштей сызылған шеңбердің радиусы: </w:t>
            </w:r>
          </w:p>
          <w:p w14:paraId="2A4CBF1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1015" w:rsidRPr="00B41BF4" w14:paraId="2A4CBF23" w14:textId="77777777" w:rsidTr="00951015">
        <w:tc>
          <w:tcPr>
            <w:tcW w:w="675" w:type="dxa"/>
          </w:tcPr>
          <w:p w14:paraId="2A4CBF2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2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см</w:t>
            </w:r>
          </w:p>
        </w:tc>
      </w:tr>
      <w:tr w:rsidR="00951015" w:rsidRPr="00B41BF4" w14:paraId="2A4CBF26" w14:textId="77777777" w:rsidTr="00951015">
        <w:tc>
          <w:tcPr>
            <w:tcW w:w="675" w:type="dxa"/>
          </w:tcPr>
          <w:p w14:paraId="2A4CBF2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2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  <w:tr w:rsidR="00951015" w:rsidRPr="00B41BF4" w14:paraId="2A4CBF29" w14:textId="77777777" w:rsidTr="00951015">
        <w:tc>
          <w:tcPr>
            <w:tcW w:w="675" w:type="dxa"/>
          </w:tcPr>
          <w:p w14:paraId="2A4CBF2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F2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951015" w:rsidRPr="00B41BF4" w14:paraId="2A4CBF2C" w14:textId="77777777" w:rsidTr="00951015">
        <w:tc>
          <w:tcPr>
            <w:tcW w:w="675" w:type="dxa"/>
          </w:tcPr>
          <w:p w14:paraId="2A4CBF2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2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 дм</w:t>
            </w:r>
          </w:p>
        </w:tc>
      </w:tr>
      <w:tr w:rsidR="00951015" w:rsidRPr="00B41BF4" w14:paraId="2A4CBF2F" w14:textId="77777777" w:rsidTr="00951015">
        <w:tc>
          <w:tcPr>
            <w:tcW w:w="675" w:type="dxa"/>
          </w:tcPr>
          <w:p w14:paraId="2A4CBF2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F2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3 дм</w:t>
            </w:r>
          </w:p>
        </w:tc>
      </w:tr>
      <w:tr w:rsidR="00951015" w:rsidRPr="00B41BF4" w14:paraId="2A4CBF32" w14:textId="77777777" w:rsidTr="00951015">
        <w:tc>
          <w:tcPr>
            <w:tcW w:w="675" w:type="dxa"/>
          </w:tcPr>
          <w:p w14:paraId="2A4CBF3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3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951015" w:rsidRPr="00B41BF4" w14:paraId="2A4CBF35" w14:textId="77777777" w:rsidTr="00951015">
        <w:tc>
          <w:tcPr>
            <w:tcW w:w="675" w:type="dxa"/>
          </w:tcPr>
          <w:p w14:paraId="2A4CBF3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3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5 см</w:t>
            </w:r>
          </w:p>
        </w:tc>
      </w:tr>
      <w:tr w:rsidR="00951015" w:rsidRPr="00B41BF4" w14:paraId="2A4CBF38" w14:textId="77777777" w:rsidTr="00951015">
        <w:tc>
          <w:tcPr>
            <w:tcW w:w="675" w:type="dxa"/>
          </w:tcPr>
          <w:p w14:paraId="2A4CBF3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3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5 см</w:t>
            </w:r>
          </w:p>
        </w:tc>
      </w:tr>
    </w:tbl>
    <w:p w14:paraId="2A4CBF39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3A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3B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F3E" w14:textId="77777777" w:rsidTr="00951015">
        <w:trPr>
          <w:trHeight w:val="280"/>
        </w:trPr>
        <w:tc>
          <w:tcPr>
            <w:tcW w:w="510" w:type="dxa"/>
          </w:tcPr>
          <w:p w14:paraId="2A4CBF3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F3D" w14:textId="77777777" w:rsidR="00951015" w:rsidRPr="006048D1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араллелограммның қасиеттері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</w:tc>
      </w:tr>
      <w:tr w:rsidR="00951015" w:rsidRPr="00B41BF4" w14:paraId="2A4CBF41" w14:textId="77777777" w:rsidTr="00951015">
        <w:tc>
          <w:tcPr>
            <w:tcW w:w="510" w:type="dxa"/>
          </w:tcPr>
          <w:p w14:paraId="2A4CBF3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4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 қиылысады және қиылысу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нүктесінде қақ бөлінеді</w:t>
            </w:r>
          </w:p>
        </w:tc>
      </w:tr>
      <w:tr w:rsidR="00951015" w:rsidRPr="00B41BF4" w14:paraId="2A4CBF44" w14:textId="77777777" w:rsidTr="00951015">
        <w:tc>
          <w:tcPr>
            <w:tcW w:w="510" w:type="dxa"/>
          </w:tcPr>
          <w:p w14:paraId="2A4CBF4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4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рсы жатқан бұрыштары тең емес</w:t>
            </w:r>
          </w:p>
        </w:tc>
      </w:tr>
      <w:tr w:rsidR="00951015" w:rsidRPr="00B41BF4" w14:paraId="2A4CBF47" w14:textId="77777777" w:rsidTr="00951015">
        <w:tc>
          <w:tcPr>
            <w:tcW w:w="510" w:type="dxa"/>
          </w:tcPr>
          <w:p w14:paraId="2A4CBF4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4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ьдары тік бұрыш жасап қиылысады</w:t>
            </w:r>
          </w:p>
        </w:tc>
      </w:tr>
      <w:tr w:rsidR="00951015" w:rsidRPr="00B41BF4" w14:paraId="2A4CBF4A" w14:textId="77777777" w:rsidTr="00951015">
        <w:tc>
          <w:tcPr>
            <w:tcW w:w="510" w:type="dxa"/>
          </w:tcPr>
          <w:p w14:paraId="2A4CBF4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4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арының іргелес біржақты жатқан қабырғаларының қосындысы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100º-қа тең</w:t>
            </w:r>
          </w:p>
        </w:tc>
      </w:tr>
      <w:tr w:rsidR="00951015" w:rsidRPr="00B41BF4" w14:paraId="2A4CBF4D" w14:textId="77777777" w:rsidTr="00951015">
        <w:tc>
          <w:tcPr>
            <w:tcW w:w="510" w:type="dxa"/>
          </w:tcPr>
          <w:p w14:paraId="2A4CBF4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4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ның квадраттарының қосындысы оның барлық қабырғаларының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квадраттарының қосындысына тең</w:t>
            </w:r>
          </w:p>
        </w:tc>
      </w:tr>
      <w:tr w:rsidR="00951015" w:rsidRPr="00B41BF4" w14:paraId="2A4CBF50" w14:textId="77777777" w:rsidTr="00951015">
        <w:tc>
          <w:tcPr>
            <w:tcW w:w="510" w:type="dxa"/>
          </w:tcPr>
          <w:p w14:paraId="2A4CBF4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4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ында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ғы бұрыштары тең болады</w:t>
            </w:r>
          </w:p>
        </w:tc>
      </w:tr>
      <w:tr w:rsidR="00951015" w:rsidRPr="00B41BF4" w14:paraId="2A4CBF53" w14:textId="77777777" w:rsidTr="00951015">
        <w:tc>
          <w:tcPr>
            <w:tcW w:w="510" w:type="dxa"/>
          </w:tcPr>
          <w:p w14:paraId="2A4CBF5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5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агоналдары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олады</w:t>
            </w:r>
          </w:p>
        </w:tc>
      </w:tr>
      <w:tr w:rsidR="00951015" w:rsidRPr="00B41BF4" w14:paraId="2A4CBF56" w14:textId="77777777" w:rsidTr="00951015">
        <w:tc>
          <w:tcPr>
            <w:tcW w:w="510" w:type="dxa"/>
          </w:tcPr>
          <w:p w14:paraId="2A4CBF5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5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ның қосындысы оның барлық қабырғаларының квадраттарының қо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сындысына тең</w:t>
            </w:r>
          </w:p>
        </w:tc>
      </w:tr>
    </w:tbl>
    <w:p w14:paraId="2A4CBF57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58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59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F5C" w14:textId="77777777" w:rsidTr="00951015">
        <w:trPr>
          <w:trHeight w:val="271"/>
        </w:trPr>
        <w:tc>
          <w:tcPr>
            <w:tcW w:w="510" w:type="dxa"/>
          </w:tcPr>
          <w:p w14:paraId="2A4CBF5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F5B" w14:textId="77777777" w:rsidR="00951015" w:rsidRPr="006048D1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омбның қасиеттері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</w:tc>
      </w:tr>
      <w:tr w:rsidR="00951015" w:rsidRPr="00B41BF4" w14:paraId="2A4CBF5F" w14:textId="77777777" w:rsidTr="00951015">
        <w:tc>
          <w:tcPr>
            <w:tcW w:w="510" w:type="dxa"/>
          </w:tcPr>
          <w:p w14:paraId="2A4CBF5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5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 қиылысады және қиылысу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нүктесінде қақ бөлінеді</w:t>
            </w:r>
          </w:p>
        </w:tc>
      </w:tr>
      <w:tr w:rsidR="00951015" w:rsidRPr="00B41BF4" w14:paraId="2A4CBF62" w14:textId="77777777" w:rsidTr="00951015">
        <w:tc>
          <w:tcPr>
            <w:tcW w:w="510" w:type="dxa"/>
          </w:tcPr>
          <w:p w14:paraId="2A4CBF6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6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рсы жатқан бұрыштары тең емес</w:t>
            </w:r>
          </w:p>
        </w:tc>
      </w:tr>
      <w:tr w:rsidR="00951015" w:rsidRPr="00B41BF4" w14:paraId="2A4CBF65" w14:textId="77777777" w:rsidTr="00951015">
        <w:tc>
          <w:tcPr>
            <w:tcW w:w="510" w:type="dxa"/>
          </w:tcPr>
          <w:p w14:paraId="2A4CBF6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6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 тік бұрыш жасап қиылыспайды</w:t>
            </w:r>
          </w:p>
        </w:tc>
      </w:tr>
      <w:tr w:rsidR="00951015" w:rsidRPr="00B41BF4" w14:paraId="2A4CBF68" w14:textId="77777777" w:rsidTr="00951015">
        <w:tc>
          <w:tcPr>
            <w:tcW w:w="510" w:type="dxa"/>
          </w:tcPr>
          <w:p w14:paraId="2A4CBF6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6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арының іргелес біржақты жатқан қабырғаларының қосынд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ысы 100º-қа тең</w:t>
            </w:r>
          </w:p>
        </w:tc>
      </w:tr>
      <w:tr w:rsidR="00951015" w:rsidRPr="00B41BF4" w14:paraId="2A4CBF6B" w14:textId="77777777" w:rsidTr="00951015">
        <w:tc>
          <w:tcPr>
            <w:tcW w:w="510" w:type="dxa"/>
          </w:tcPr>
          <w:p w14:paraId="2A4CBF6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6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ның квадраттарының қосындысы оның барлық қабырғаларының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квадраттарының қосындысына тең</w:t>
            </w:r>
          </w:p>
        </w:tc>
      </w:tr>
      <w:tr w:rsidR="00951015" w:rsidRPr="00B41BF4" w14:paraId="2A4CBF6E" w14:textId="77777777" w:rsidTr="00951015">
        <w:tc>
          <w:tcPr>
            <w:tcW w:w="510" w:type="dxa"/>
          </w:tcPr>
          <w:p w14:paraId="2A4CBF6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6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ында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ғы бұрыштары тең болады</w:t>
            </w:r>
          </w:p>
        </w:tc>
      </w:tr>
      <w:tr w:rsidR="00951015" w:rsidRPr="00B41BF4" w14:paraId="2A4CBF71" w14:textId="77777777" w:rsidTr="00951015">
        <w:tc>
          <w:tcPr>
            <w:tcW w:w="510" w:type="dxa"/>
          </w:tcPr>
          <w:p w14:paraId="2A4CBF6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7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агоналдары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олады</w:t>
            </w:r>
          </w:p>
        </w:tc>
      </w:tr>
      <w:tr w:rsidR="00951015" w:rsidRPr="00B41BF4" w14:paraId="2A4CBF74" w14:textId="77777777" w:rsidTr="00951015">
        <w:tc>
          <w:tcPr>
            <w:tcW w:w="510" w:type="dxa"/>
          </w:tcPr>
          <w:p w14:paraId="2A4CBF7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7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ның қосындысы оның барлық қабырғаларының квадраттарының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қосындысына тең</w:t>
            </w:r>
          </w:p>
        </w:tc>
      </w:tr>
    </w:tbl>
    <w:p w14:paraId="2A4CBF75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76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77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F7B" w14:textId="77777777" w:rsidTr="00951015">
        <w:trPr>
          <w:trHeight w:val="558"/>
        </w:trPr>
        <w:tc>
          <w:tcPr>
            <w:tcW w:w="421" w:type="dxa"/>
          </w:tcPr>
          <w:p w14:paraId="2A4CBF7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F7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Үшбұрышты дұрыс пирамиданың биіктігімен бүйір жағының арасындағы бұрыш </w:t>
            </w:r>
          </w:p>
          <w:p w14:paraId="2A4CBF7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39" w:dyaOrig="300" w14:anchorId="2A4CCD6B">
                <v:shape id="_x0000_i1348" type="#_x0000_t75" style="width:6.6pt;height:14.95pt" o:ole="">
                  <v:imagedata r:id="rId589" o:title=""/>
                </v:shape>
                <o:OLEObject Type="Embed" ProgID="Equation.3" ShapeID="_x0000_i1348" DrawAspect="Content" ObjectID="_1759074703" r:id="rId590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-қа тең. Пирамидаға іштей сызылған шардың радиусы 1 см-ге тең болса, табан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қабырғасының ұзындығын табыңыз</w:t>
            </w:r>
          </w:p>
        </w:tc>
      </w:tr>
      <w:tr w:rsidR="00951015" w:rsidRPr="00B41BF4" w14:paraId="2A4CBF7E" w14:textId="77777777" w:rsidTr="00951015">
        <w:tc>
          <w:tcPr>
            <w:tcW w:w="421" w:type="dxa"/>
          </w:tcPr>
          <w:p w14:paraId="2A4CBF7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7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951015" w:rsidRPr="00B41BF4" w14:paraId="2A4CBF81" w14:textId="77777777" w:rsidTr="00951015">
        <w:tc>
          <w:tcPr>
            <w:tcW w:w="421" w:type="dxa"/>
          </w:tcPr>
          <w:p w14:paraId="2A4CBF7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8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951015" w:rsidRPr="00B41BF4" w14:paraId="2A4CBF84" w14:textId="77777777" w:rsidTr="00951015">
        <w:tc>
          <w:tcPr>
            <w:tcW w:w="421" w:type="dxa"/>
          </w:tcPr>
          <w:p w14:paraId="2A4CBF8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8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BF87" w14:textId="77777777" w:rsidTr="00951015">
        <w:tc>
          <w:tcPr>
            <w:tcW w:w="421" w:type="dxa"/>
          </w:tcPr>
          <w:p w14:paraId="2A4CBF8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8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5 дм</w:t>
            </w:r>
          </w:p>
        </w:tc>
      </w:tr>
      <w:tr w:rsidR="00951015" w:rsidRPr="00B41BF4" w14:paraId="2A4CBF8A" w14:textId="77777777" w:rsidTr="00951015">
        <w:tc>
          <w:tcPr>
            <w:tcW w:w="421" w:type="dxa"/>
          </w:tcPr>
          <w:p w14:paraId="2A4CBF8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8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6 дм</w:t>
            </w:r>
          </w:p>
        </w:tc>
      </w:tr>
      <w:tr w:rsidR="00951015" w:rsidRPr="00B41BF4" w14:paraId="2A4CBF8D" w14:textId="77777777" w:rsidTr="00951015">
        <w:tc>
          <w:tcPr>
            <w:tcW w:w="421" w:type="dxa"/>
          </w:tcPr>
          <w:p w14:paraId="2A4CBF8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8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BF90" w14:textId="77777777" w:rsidTr="00951015">
        <w:tc>
          <w:tcPr>
            <w:tcW w:w="421" w:type="dxa"/>
          </w:tcPr>
          <w:p w14:paraId="2A4CBF8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8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,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BF93" w14:textId="77777777" w:rsidTr="00951015">
        <w:tc>
          <w:tcPr>
            <w:tcW w:w="421" w:type="dxa"/>
          </w:tcPr>
          <w:p w14:paraId="2A4CBF9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9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BF94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95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0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96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951015" w:rsidRPr="00B41BF4" w14:paraId="2A4CBF99" w14:textId="77777777" w:rsidTr="00951015">
        <w:trPr>
          <w:trHeight w:val="617"/>
        </w:trPr>
        <w:tc>
          <w:tcPr>
            <w:tcW w:w="675" w:type="dxa"/>
          </w:tcPr>
          <w:p w14:paraId="2A4CBF9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96" w:type="dxa"/>
          </w:tcPr>
          <w:p w14:paraId="2A4CBF9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Тік бұрышты үшбұрышта бір катеті 7, екіншісі 24. Сырттай сызылған шеңбердің радиусы: </w:t>
            </w:r>
          </w:p>
        </w:tc>
      </w:tr>
      <w:tr w:rsidR="00951015" w:rsidRPr="00B41BF4" w14:paraId="2A4CBF9C" w14:textId="77777777" w:rsidTr="00951015">
        <w:tc>
          <w:tcPr>
            <w:tcW w:w="675" w:type="dxa"/>
          </w:tcPr>
          <w:p w14:paraId="2A4CBF9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F9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,5 см</w:t>
            </w:r>
          </w:p>
        </w:tc>
      </w:tr>
      <w:tr w:rsidR="00951015" w:rsidRPr="00B41BF4" w14:paraId="2A4CBF9F" w14:textId="77777777" w:rsidTr="00951015">
        <w:tc>
          <w:tcPr>
            <w:tcW w:w="675" w:type="dxa"/>
          </w:tcPr>
          <w:p w14:paraId="2A4CBF9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9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,6 см</w:t>
            </w:r>
          </w:p>
        </w:tc>
      </w:tr>
      <w:tr w:rsidR="00951015" w:rsidRPr="00B41BF4" w14:paraId="2A4CBFA2" w14:textId="77777777" w:rsidTr="00951015">
        <w:tc>
          <w:tcPr>
            <w:tcW w:w="675" w:type="dxa"/>
          </w:tcPr>
          <w:p w14:paraId="2A4CBFA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A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2,4 см</w:t>
            </w:r>
          </w:p>
        </w:tc>
      </w:tr>
      <w:tr w:rsidR="00951015" w:rsidRPr="00B41BF4" w14:paraId="2A4CBFA5" w14:textId="77777777" w:rsidTr="00951015">
        <w:tc>
          <w:tcPr>
            <w:tcW w:w="675" w:type="dxa"/>
          </w:tcPr>
          <w:p w14:paraId="2A4CBFA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FA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5 дм</w:t>
            </w:r>
          </w:p>
        </w:tc>
      </w:tr>
      <w:tr w:rsidR="00951015" w:rsidRPr="00B41BF4" w14:paraId="2A4CBFA8" w14:textId="77777777" w:rsidTr="00951015">
        <w:tc>
          <w:tcPr>
            <w:tcW w:w="675" w:type="dxa"/>
          </w:tcPr>
          <w:p w14:paraId="2A4CBFA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A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  <w:tr w:rsidR="00951015" w:rsidRPr="00B41BF4" w14:paraId="2A4CBFAB" w14:textId="77777777" w:rsidTr="00951015">
        <w:tc>
          <w:tcPr>
            <w:tcW w:w="675" w:type="dxa"/>
          </w:tcPr>
          <w:p w14:paraId="2A4CBFA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96" w:type="dxa"/>
          </w:tcPr>
          <w:p w14:paraId="2A4CBFA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  <w:tr w:rsidR="00951015" w:rsidRPr="00B41BF4" w14:paraId="2A4CBFAE" w14:textId="77777777" w:rsidTr="00951015">
        <w:tc>
          <w:tcPr>
            <w:tcW w:w="675" w:type="dxa"/>
          </w:tcPr>
          <w:p w14:paraId="2A4CBFA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96" w:type="dxa"/>
          </w:tcPr>
          <w:p w14:paraId="2A4CBFA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  <w:tr w:rsidR="00951015" w:rsidRPr="00B41BF4" w14:paraId="2A4CBFB1" w14:textId="77777777" w:rsidTr="00951015">
        <w:tc>
          <w:tcPr>
            <w:tcW w:w="675" w:type="dxa"/>
          </w:tcPr>
          <w:p w14:paraId="2A4CBFA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96" w:type="dxa"/>
          </w:tcPr>
          <w:p w14:paraId="2A4CBFB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</w:tbl>
    <w:p w14:paraId="2A4CBFB2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B3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B4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FB7" w14:textId="77777777" w:rsidTr="00951015">
        <w:trPr>
          <w:trHeight w:val="558"/>
        </w:trPr>
        <w:tc>
          <w:tcPr>
            <w:tcW w:w="421" w:type="dxa"/>
          </w:tcPr>
          <w:p w14:paraId="2A4CBFB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FB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іші диагоналі 8 см, бұрышының біреуі 60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39" w:dyaOrig="300" w14:anchorId="2A4CCD6C">
                <v:shape id="_x0000_i1349" type="#_x0000_t75" style="width:6.6pt;height:14.95pt" o:ole="">
                  <v:imagedata r:id="rId591" o:title=""/>
                </v:shape>
                <o:OLEObject Type="Embed" ProgID="Equation.3" ShapeID="_x0000_i1349" DrawAspect="Content" ObjectID="_1759074704" r:id="rId592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олатын ромб периметрін табыңыз</w:t>
            </w:r>
          </w:p>
        </w:tc>
      </w:tr>
      <w:tr w:rsidR="00951015" w:rsidRPr="00B41BF4" w14:paraId="2A4CBFBA" w14:textId="77777777" w:rsidTr="00951015">
        <w:tc>
          <w:tcPr>
            <w:tcW w:w="421" w:type="dxa"/>
          </w:tcPr>
          <w:p w14:paraId="2A4CBFB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B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2 см</w:t>
            </w:r>
          </w:p>
        </w:tc>
      </w:tr>
      <w:tr w:rsidR="00951015" w:rsidRPr="00B41BF4" w14:paraId="2A4CBFBD" w14:textId="77777777" w:rsidTr="00951015">
        <w:tc>
          <w:tcPr>
            <w:tcW w:w="421" w:type="dxa"/>
          </w:tcPr>
          <w:p w14:paraId="2A4CBFB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B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8 см</w:t>
            </w:r>
          </w:p>
        </w:tc>
      </w:tr>
      <w:tr w:rsidR="00951015" w:rsidRPr="00B41BF4" w14:paraId="2A4CBFC0" w14:textId="77777777" w:rsidTr="00951015">
        <w:tc>
          <w:tcPr>
            <w:tcW w:w="421" w:type="dxa"/>
          </w:tcPr>
          <w:p w14:paraId="2A4CBFB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B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7 см</w:t>
            </w:r>
          </w:p>
        </w:tc>
      </w:tr>
      <w:tr w:rsidR="00951015" w:rsidRPr="00B41BF4" w14:paraId="2A4CBFC3" w14:textId="77777777" w:rsidTr="00951015">
        <w:tc>
          <w:tcPr>
            <w:tcW w:w="421" w:type="dxa"/>
          </w:tcPr>
          <w:p w14:paraId="2A4CBFC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C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2 дм</w:t>
            </w:r>
          </w:p>
        </w:tc>
      </w:tr>
      <w:tr w:rsidR="00951015" w:rsidRPr="00B41BF4" w14:paraId="2A4CBFC6" w14:textId="77777777" w:rsidTr="00951015">
        <w:tc>
          <w:tcPr>
            <w:tcW w:w="421" w:type="dxa"/>
          </w:tcPr>
          <w:p w14:paraId="2A4CBFC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C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6 см</w:t>
            </w:r>
          </w:p>
        </w:tc>
      </w:tr>
      <w:tr w:rsidR="00951015" w:rsidRPr="00B41BF4" w14:paraId="2A4CBFC9" w14:textId="77777777" w:rsidTr="00951015">
        <w:tc>
          <w:tcPr>
            <w:tcW w:w="421" w:type="dxa"/>
          </w:tcPr>
          <w:p w14:paraId="2A4CBFC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C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2 дм</w:t>
            </w:r>
          </w:p>
        </w:tc>
      </w:tr>
      <w:tr w:rsidR="00951015" w:rsidRPr="00B41BF4" w14:paraId="2A4CBFCC" w14:textId="77777777" w:rsidTr="00951015">
        <w:tc>
          <w:tcPr>
            <w:tcW w:w="421" w:type="dxa"/>
          </w:tcPr>
          <w:p w14:paraId="2A4CBFC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C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2 дм</w:t>
            </w:r>
          </w:p>
        </w:tc>
      </w:tr>
      <w:tr w:rsidR="00951015" w:rsidRPr="00B41BF4" w14:paraId="2A4CBFCF" w14:textId="77777777" w:rsidTr="00951015">
        <w:tc>
          <w:tcPr>
            <w:tcW w:w="421" w:type="dxa"/>
          </w:tcPr>
          <w:p w14:paraId="2A4CBFC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C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</w:tbl>
    <w:p w14:paraId="2A4CBFD0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D1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D2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FD5" w14:textId="77777777" w:rsidTr="00951015">
        <w:trPr>
          <w:trHeight w:val="412"/>
        </w:trPr>
        <w:tc>
          <w:tcPr>
            <w:tcW w:w="421" w:type="dxa"/>
          </w:tcPr>
          <w:p w14:paraId="2A4CBFD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FD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гер шеңбердің диаметрі 10 см-ге тең болса, шеңбердің ұзындығы неге тең</w:t>
            </w:r>
          </w:p>
        </w:tc>
      </w:tr>
      <w:tr w:rsidR="00951015" w:rsidRPr="00B41BF4" w14:paraId="2A4CBFD8" w14:textId="77777777" w:rsidTr="00951015">
        <w:tc>
          <w:tcPr>
            <w:tcW w:w="421" w:type="dxa"/>
          </w:tcPr>
          <w:p w14:paraId="2A4CBFD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D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8,4см</w:t>
            </w:r>
          </w:p>
        </w:tc>
      </w:tr>
      <w:tr w:rsidR="00951015" w:rsidRPr="00B41BF4" w14:paraId="2A4CBFDB" w14:textId="77777777" w:rsidTr="00951015">
        <w:tc>
          <w:tcPr>
            <w:tcW w:w="421" w:type="dxa"/>
          </w:tcPr>
          <w:p w14:paraId="2A4CBFD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D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,14 дм</w:t>
            </w:r>
          </w:p>
        </w:tc>
      </w:tr>
      <w:tr w:rsidR="00951015" w:rsidRPr="00B41BF4" w14:paraId="2A4CBFDE" w14:textId="77777777" w:rsidTr="00951015">
        <w:tc>
          <w:tcPr>
            <w:tcW w:w="421" w:type="dxa"/>
          </w:tcPr>
          <w:p w14:paraId="2A4CBFD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D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2,3 см</w:t>
            </w:r>
          </w:p>
        </w:tc>
      </w:tr>
      <w:tr w:rsidR="00951015" w:rsidRPr="00B41BF4" w14:paraId="2A4CBFE1" w14:textId="77777777" w:rsidTr="00951015">
        <w:tc>
          <w:tcPr>
            <w:tcW w:w="421" w:type="dxa"/>
          </w:tcPr>
          <w:p w14:paraId="2A4CBFD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E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1,4 см</w:t>
            </w:r>
          </w:p>
        </w:tc>
      </w:tr>
      <w:tr w:rsidR="00951015" w:rsidRPr="00B41BF4" w14:paraId="2A4CBFE4" w14:textId="77777777" w:rsidTr="00951015">
        <w:tc>
          <w:tcPr>
            <w:tcW w:w="421" w:type="dxa"/>
          </w:tcPr>
          <w:p w14:paraId="2A4CBFE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E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34,5 см </w:t>
            </w:r>
          </w:p>
        </w:tc>
      </w:tr>
      <w:tr w:rsidR="00951015" w:rsidRPr="00B41BF4" w14:paraId="2A4CBFE7" w14:textId="77777777" w:rsidTr="00951015">
        <w:tc>
          <w:tcPr>
            <w:tcW w:w="421" w:type="dxa"/>
          </w:tcPr>
          <w:p w14:paraId="2A4CBFE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E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14 дм</w:t>
            </w:r>
          </w:p>
        </w:tc>
      </w:tr>
      <w:tr w:rsidR="00951015" w:rsidRPr="00B41BF4" w14:paraId="2A4CBFEA" w14:textId="77777777" w:rsidTr="00951015">
        <w:tc>
          <w:tcPr>
            <w:tcW w:w="421" w:type="dxa"/>
          </w:tcPr>
          <w:p w14:paraId="2A4CBFE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E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  <w:tr w:rsidR="00951015" w:rsidRPr="00B41BF4" w14:paraId="2A4CBFED" w14:textId="77777777" w:rsidTr="00951015">
        <w:tc>
          <w:tcPr>
            <w:tcW w:w="421" w:type="dxa"/>
          </w:tcPr>
          <w:p w14:paraId="2A4CBFE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E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</w:tbl>
    <w:p w14:paraId="2A4CBFEE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EF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F0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FF3" w14:textId="77777777" w:rsidTr="00951015">
        <w:trPr>
          <w:trHeight w:val="400"/>
        </w:trPr>
        <w:tc>
          <w:tcPr>
            <w:tcW w:w="421" w:type="dxa"/>
          </w:tcPr>
          <w:p w14:paraId="2A4CBFF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FF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гер шеңбердің диаметрі 100 см-ге тең болса, шеңбердің ұзындығы:</w:t>
            </w:r>
          </w:p>
        </w:tc>
      </w:tr>
      <w:tr w:rsidR="00951015" w:rsidRPr="00B41BF4" w14:paraId="2A4CBFF6" w14:textId="77777777" w:rsidTr="00951015">
        <w:tc>
          <w:tcPr>
            <w:tcW w:w="421" w:type="dxa"/>
          </w:tcPr>
          <w:p w14:paraId="2A4CBFF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F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220" w:dyaOrig="220" w14:anchorId="2A4CCD6D">
                <v:shape id="_x0000_i1350" type="#_x0000_t75" style="width:11.4pt;height:11.4pt" o:ole="">
                  <v:imagedata r:id="rId593" o:title=""/>
                </v:shape>
                <o:OLEObject Type="Embed" ProgID="Equation.3" ShapeID="_x0000_i1350" DrawAspect="Content" ObjectID="_1759074705" r:id="rId594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  <w:tr w:rsidR="00951015" w:rsidRPr="00B41BF4" w14:paraId="2A4CBFF9" w14:textId="77777777" w:rsidTr="00951015">
        <w:tc>
          <w:tcPr>
            <w:tcW w:w="421" w:type="dxa"/>
          </w:tcPr>
          <w:p w14:paraId="2A4CBFF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F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1,4 дм</w:t>
            </w:r>
          </w:p>
        </w:tc>
      </w:tr>
      <w:tr w:rsidR="00951015" w:rsidRPr="00B41BF4" w14:paraId="2A4CBFFC" w14:textId="77777777" w:rsidTr="00951015">
        <w:tc>
          <w:tcPr>
            <w:tcW w:w="421" w:type="dxa"/>
          </w:tcPr>
          <w:p w14:paraId="2A4CBFF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F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23 см</w:t>
            </w:r>
          </w:p>
        </w:tc>
      </w:tr>
      <w:tr w:rsidR="00951015" w:rsidRPr="00B41BF4" w14:paraId="2A4CBFFF" w14:textId="77777777" w:rsidTr="00951015">
        <w:tc>
          <w:tcPr>
            <w:tcW w:w="421" w:type="dxa"/>
          </w:tcPr>
          <w:p w14:paraId="2A4CBFF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F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14 см</w:t>
            </w:r>
          </w:p>
        </w:tc>
      </w:tr>
      <w:tr w:rsidR="00951015" w:rsidRPr="00B41BF4" w14:paraId="2A4CC002" w14:textId="77777777" w:rsidTr="00951015">
        <w:tc>
          <w:tcPr>
            <w:tcW w:w="421" w:type="dxa"/>
          </w:tcPr>
          <w:p w14:paraId="2A4CC00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0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345 см </w:t>
            </w:r>
          </w:p>
        </w:tc>
      </w:tr>
      <w:tr w:rsidR="00951015" w:rsidRPr="00B41BF4" w14:paraId="2A4CC005" w14:textId="77777777" w:rsidTr="00951015">
        <w:tc>
          <w:tcPr>
            <w:tcW w:w="421" w:type="dxa"/>
          </w:tcPr>
          <w:p w14:paraId="2A4CC00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0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08" w14:textId="77777777" w:rsidTr="00951015">
        <w:tc>
          <w:tcPr>
            <w:tcW w:w="421" w:type="dxa"/>
          </w:tcPr>
          <w:p w14:paraId="2A4CC00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0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2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0B" w14:textId="77777777" w:rsidTr="00951015">
        <w:tc>
          <w:tcPr>
            <w:tcW w:w="421" w:type="dxa"/>
          </w:tcPr>
          <w:p w14:paraId="2A4CC00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0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0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00C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0D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0E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011" w14:textId="77777777" w:rsidTr="00951015">
        <w:trPr>
          <w:trHeight w:val="377"/>
        </w:trPr>
        <w:tc>
          <w:tcPr>
            <w:tcW w:w="421" w:type="dxa"/>
          </w:tcPr>
          <w:p w14:paraId="2A4CC00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01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Шеңбердің радиусы 2см болса, оның диаметрі:</w:t>
            </w:r>
          </w:p>
        </w:tc>
      </w:tr>
      <w:tr w:rsidR="00951015" w:rsidRPr="00B41BF4" w14:paraId="2A4CC014" w14:textId="77777777" w:rsidTr="00951015">
        <w:tc>
          <w:tcPr>
            <w:tcW w:w="421" w:type="dxa"/>
          </w:tcPr>
          <w:p w14:paraId="2A4CC01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1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C017" w14:textId="77777777" w:rsidTr="00951015">
        <w:tc>
          <w:tcPr>
            <w:tcW w:w="421" w:type="dxa"/>
          </w:tcPr>
          <w:p w14:paraId="2A4CC01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1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 дм</w:t>
            </w:r>
          </w:p>
        </w:tc>
      </w:tr>
      <w:tr w:rsidR="00951015" w:rsidRPr="00B41BF4" w14:paraId="2A4CC01A" w14:textId="77777777" w:rsidTr="00951015">
        <w:tc>
          <w:tcPr>
            <w:tcW w:w="421" w:type="dxa"/>
          </w:tcPr>
          <w:p w14:paraId="2A4CC01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1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4 дм</w:t>
            </w:r>
          </w:p>
        </w:tc>
      </w:tr>
      <w:tr w:rsidR="00951015" w:rsidRPr="00B41BF4" w14:paraId="2A4CC01D" w14:textId="77777777" w:rsidTr="00951015">
        <w:tc>
          <w:tcPr>
            <w:tcW w:w="421" w:type="dxa"/>
          </w:tcPr>
          <w:p w14:paraId="2A4CC01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1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8 дм</w:t>
            </w:r>
          </w:p>
        </w:tc>
      </w:tr>
      <w:tr w:rsidR="00951015" w:rsidRPr="00B41BF4" w14:paraId="2A4CC020" w14:textId="77777777" w:rsidTr="00951015">
        <w:tc>
          <w:tcPr>
            <w:tcW w:w="421" w:type="dxa"/>
          </w:tcPr>
          <w:p w14:paraId="2A4CC01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1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C023" w14:textId="77777777" w:rsidTr="00951015">
        <w:tc>
          <w:tcPr>
            <w:tcW w:w="421" w:type="dxa"/>
          </w:tcPr>
          <w:p w14:paraId="2A4CC02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2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26" w14:textId="77777777" w:rsidTr="00951015">
        <w:tc>
          <w:tcPr>
            <w:tcW w:w="421" w:type="dxa"/>
          </w:tcPr>
          <w:p w14:paraId="2A4CC02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2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29" w14:textId="77777777" w:rsidTr="00951015">
        <w:tc>
          <w:tcPr>
            <w:tcW w:w="421" w:type="dxa"/>
          </w:tcPr>
          <w:p w14:paraId="2A4CC02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2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,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02A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2B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2C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02F" w14:textId="77777777" w:rsidTr="00951015">
        <w:trPr>
          <w:trHeight w:val="319"/>
        </w:trPr>
        <w:tc>
          <w:tcPr>
            <w:tcW w:w="421" w:type="dxa"/>
          </w:tcPr>
          <w:p w14:paraId="2A4CC02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02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 диаметрі  144см болса, оның радиусы:</w:t>
            </w:r>
          </w:p>
        </w:tc>
      </w:tr>
      <w:tr w:rsidR="00951015" w:rsidRPr="00B41BF4" w14:paraId="2A4CC032" w14:textId="77777777" w:rsidTr="00951015">
        <w:tc>
          <w:tcPr>
            <w:tcW w:w="421" w:type="dxa"/>
          </w:tcPr>
          <w:p w14:paraId="2A4CC03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3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4 см</w:t>
            </w:r>
          </w:p>
        </w:tc>
      </w:tr>
      <w:tr w:rsidR="00951015" w:rsidRPr="00B41BF4" w14:paraId="2A4CC035" w14:textId="77777777" w:rsidTr="00951015">
        <w:tc>
          <w:tcPr>
            <w:tcW w:w="421" w:type="dxa"/>
          </w:tcPr>
          <w:p w14:paraId="2A4CC03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3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,2 дм</w:t>
            </w:r>
          </w:p>
        </w:tc>
      </w:tr>
      <w:tr w:rsidR="00951015" w:rsidRPr="00B41BF4" w14:paraId="2A4CC038" w14:textId="77777777" w:rsidTr="00951015">
        <w:tc>
          <w:tcPr>
            <w:tcW w:w="421" w:type="dxa"/>
          </w:tcPr>
          <w:p w14:paraId="2A4CC03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3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,3 дм</w:t>
            </w:r>
          </w:p>
        </w:tc>
      </w:tr>
      <w:tr w:rsidR="00951015" w:rsidRPr="00B41BF4" w14:paraId="2A4CC03B" w14:textId="77777777" w:rsidTr="00951015">
        <w:tc>
          <w:tcPr>
            <w:tcW w:w="421" w:type="dxa"/>
          </w:tcPr>
          <w:p w14:paraId="2A4CC03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3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2 см</w:t>
            </w:r>
          </w:p>
        </w:tc>
      </w:tr>
      <w:tr w:rsidR="00951015" w:rsidRPr="00B41BF4" w14:paraId="2A4CC03E" w14:textId="77777777" w:rsidTr="00951015">
        <w:tc>
          <w:tcPr>
            <w:tcW w:w="421" w:type="dxa"/>
          </w:tcPr>
          <w:p w14:paraId="2A4CC03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3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1 см</w:t>
            </w:r>
          </w:p>
        </w:tc>
      </w:tr>
      <w:tr w:rsidR="00951015" w:rsidRPr="00B41BF4" w14:paraId="2A4CC041" w14:textId="77777777" w:rsidTr="00951015">
        <w:tc>
          <w:tcPr>
            <w:tcW w:w="421" w:type="dxa"/>
          </w:tcPr>
          <w:p w14:paraId="2A4CC03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4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см</w:t>
            </w:r>
          </w:p>
        </w:tc>
      </w:tr>
      <w:tr w:rsidR="00951015" w:rsidRPr="00B41BF4" w14:paraId="2A4CC044" w14:textId="77777777" w:rsidTr="00951015">
        <w:tc>
          <w:tcPr>
            <w:tcW w:w="421" w:type="dxa"/>
          </w:tcPr>
          <w:p w14:paraId="2A4CC04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4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47" w14:textId="77777777" w:rsidTr="00951015">
        <w:tc>
          <w:tcPr>
            <w:tcW w:w="421" w:type="dxa"/>
          </w:tcPr>
          <w:p w14:paraId="2A4CC04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4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8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048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49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4A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951015" w:rsidRPr="00B41BF4" w14:paraId="2A4CC04D" w14:textId="77777777" w:rsidTr="00951015">
        <w:trPr>
          <w:trHeight w:val="365"/>
        </w:trPr>
        <w:tc>
          <w:tcPr>
            <w:tcW w:w="559" w:type="dxa"/>
          </w:tcPr>
          <w:p w14:paraId="2A4CC04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C04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Шеңбердің ауданы 16π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д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 оның диаметрі:</w:t>
            </w:r>
          </w:p>
        </w:tc>
      </w:tr>
      <w:tr w:rsidR="00951015" w:rsidRPr="00B41BF4" w14:paraId="2A4CC050" w14:textId="77777777" w:rsidTr="00951015">
        <w:tc>
          <w:tcPr>
            <w:tcW w:w="559" w:type="dxa"/>
          </w:tcPr>
          <w:p w14:paraId="2A4CC04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4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 дм</w:t>
            </w:r>
          </w:p>
        </w:tc>
      </w:tr>
      <w:tr w:rsidR="00951015" w:rsidRPr="00B41BF4" w14:paraId="2A4CC053" w14:textId="77777777" w:rsidTr="00951015">
        <w:tc>
          <w:tcPr>
            <w:tcW w:w="559" w:type="dxa"/>
          </w:tcPr>
          <w:p w14:paraId="2A4CC05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05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дм</w:t>
            </w:r>
          </w:p>
        </w:tc>
      </w:tr>
      <w:tr w:rsidR="00951015" w:rsidRPr="00B41BF4" w14:paraId="2A4CC056" w14:textId="77777777" w:rsidTr="00951015">
        <w:tc>
          <w:tcPr>
            <w:tcW w:w="559" w:type="dxa"/>
          </w:tcPr>
          <w:p w14:paraId="2A4CC05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5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 дм</w:t>
            </w:r>
          </w:p>
        </w:tc>
      </w:tr>
      <w:tr w:rsidR="00951015" w:rsidRPr="00B41BF4" w14:paraId="2A4CC059" w14:textId="77777777" w:rsidTr="00951015">
        <w:tc>
          <w:tcPr>
            <w:tcW w:w="559" w:type="dxa"/>
          </w:tcPr>
          <w:p w14:paraId="2A4CC05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5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дм</w:t>
            </w:r>
          </w:p>
        </w:tc>
      </w:tr>
      <w:tr w:rsidR="00951015" w:rsidRPr="00B41BF4" w14:paraId="2A4CC05C" w14:textId="77777777" w:rsidTr="00951015">
        <w:tc>
          <w:tcPr>
            <w:tcW w:w="559" w:type="dxa"/>
          </w:tcPr>
          <w:p w14:paraId="2A4CC05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05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0 см</w:t>
            </w:r>
          </w:p>
        </w:tc>
      </w:tr>
      <w:tr w:rsidR="00951015" w:rsidRPr="00B41BF4" w14:paraId="2A4CC05F" w14:textId="77777777" w:rsidTr="00951015">
        <w:tc>
          <w:tcPr>
            <w:tcW w:w="559" w:type="dxa"/>
          </w:tcPr>
          <w:p w14:paraId="2A4CC05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5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62" w14:textId="77777777" w:rsidTr="00951015">
        <w:tc>
          <w:tcPr>
            <w:tcW w:w="559" w:type="dxa"/>
          </w:tcPr>
          <w:p w14:paraId="2A4CC06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6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 см</w:t>
            </w:r>
          </w:p>
        </w:tc>
      </w:tr>
      <w:tr w:rsidR="00951015" w:rsidRPr="00B41BF4" w14:paraId="2A4CC065" w14:textId="77777777" w:rsidTr="00951015">
        <w:tc>
          <w:tcPr>
            <w:tcW w:w="559" w:type="dxa"/>
          </w:tcPr>
          <w:p w14:paraId="2A4CC06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6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066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67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68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06B" w14:textId="77777777" w:rsidTr="00951015">
        <w:trPr>
          <w:trHeight w:val="558"/>
        </w:trPr>
        <w:tc>
          <w:tcPr>
            <w:tcW w:w="421" w:type="dxa"/>
          </w:tcPr>
          <w:p w14:paraId="2A4CC06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06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7. Ромбының периметрі 20 см, оның бір бұрышы 3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00. Ромбының биіктігін табыңдар</w:t>
            </w:r>
          </w:p>
        </w:tc>
      </w:tr>
      <w:tr w:rsidR="00951015" w:rsidRPr="00B41BF4" w14:paraId="2A4CC06E" w14:textId="77777777" w:rsidTr="00951015">
        <w:tc>
          <w:tcPr>
            <w:tcW w:w="421" w:type="dxa"/>
          </w:tcPr>
          <w:p w14:paraId="2A4CC06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6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5 см</w:t>
            </w:r>
          </w:p>
        </w:tc>
      </w:tr>
      <w:tr w:rsidR="00951015" w:rsidRPr="00B41BF4" w14:paraId="2A4CC071" w14:textId="77777777" w:rsidTr="00951015">
        <w:tc>
          <w:tcPr>
            <w:tcW w:w="421" w:type="dxa"/>
          </w:tcPr>
          <w:p w14:paraId="2A4CC06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7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см</w:t>
            </w:r>
          </w:p>
        </w:tc>
      </w:tr>
      <w:tr w:rsidR="00951015" w:rsidRPr="00B41BF4" w14:paraId="2A4CC074" w14:textId="77777777" w:rsidTr="00951015">
        <w:trPr>
          <w:trHeight w:val="323"/>
        </w:trPr>
        <w:tc>
          <w:tcPr>
            <w:tcW w:w="421" w:type="dxa"/>
          </w:tcPr>
          <w:p w14:paraId="2A4CC07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7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951015" w:rsidRPr="00B41BF4" w14:paraId="2A4CC077" w14:textId="77777777" w:rsidTr="00951015">
        <w:tc>
          <w:tcPr>
            <w:tcW w:w="421" w:type="dxa"/>
          </w:tcPr>
          <w:p w14:paraId="2A4CC07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7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5 см</w:t>
            </w:r>
          </w:p>
        </w:tc>
      </w:tr>
      <w:tr w:rsidR="00951015" w:rsidRPr="00B41BF4" w14:paraId="2A4CC07A" w14:textId="77777777" w:rsidTr="00951015">
        <w:tc>
          <w:tcPr>
            <w:tcW w:w="421" w:type="dxa"/>
          </w:tcPr>
          <w:p w14:paraId="2A4CC07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7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25 дм</w:t>
            </w:r>
          </w:p>
        </w:tc>
      </w:tr>
      <w:tr w:rsidR="00951015" w:rsidRPr="00B41BF4" w14:paraId="2A4CC07D" w14:textId="77777777" w:rsidTr="00951015">
        <w:tc>
          <w:tcPr>
            <w:tcW w:w="421" w:type="dxa"/>
          </w:tcPr>
          <w:p w14:paraId="2A4CC07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7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6 дм</w:t>
            </w:r>
          </w:p>
        </w:tc>
      </w:tr>
      <w:tr w:rsidR="00951015" w:rsidRPr="00B41BF4" w14:paraId="2A4CC080" w14:textId="77777777" w:rsidTr="00951015">
        <w:tc>
          <w:tcPr>
            <w:tcW w:w="421" w:type="dxa"/>
          </w:tcPr>
          <w:p w14:paraId="2A4CC07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7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7 дм</w:t>
            </w:r>
          </w:p>
        </w:tc>
      </w:tr>
      <w:tr w:rsidR="00951015" w:rsidRPr="00B41BF4" w14:paraId="2A4CC083" w14:textId="77777777" w:rsidTr="00951015">
        <w:tc>
          <w:tcPr>
            <w:tcW w:w="421" w:type="dxa"/>
          </w:tcPr>
          <w:p w14:paraId="2A4CC08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8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,5 дм</w:t>
            </w:r>
          </w:p>
        </w:tc>
      </w:tr>
    </w:tbl>
    <w:p w14:paraId="2A4CC084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85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86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089" w14:textId="77777777" w:rsidTr="00951015">
        <w:trPr>
          <w:trHeight w:val="558"/>
        </w:trPr>
        <w:tc>
          <w:tcPr>
            <w:tcW w:w="421" w:type="dxa"/>
          </w:tcPr>
          <w:p w14:paraId="2A4CC08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08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інші шебердің ауданы 81π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 ал екіншінің ауданы   25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c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олардың радиустары:</w:t>
            </w:r>
          </w:p>
        </w:tc>
      </w:tr>
      <w:tr w:rsidR="00951015" w:rsidRPr="00B41BF4" w14:paraId="2A4CC08C" w14:textId="77777777" w:rsidTr="00951015">
        <w:tc>
          <w:tcPr>
            <w:tcW w:w="421" w:type="dxa"/>
          </w:tcPr>
          <w:p w14:paraId="2A4CC08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8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; 8 см</w:t>
            </w:r>
          </w:p>
        </w:tc>
      </w:tr>
      <w:tr w:rsidR="00951015" w:rsidRPr="00B41BF4" w14:paraId="2A4CC08F" w14:textId="77777777" w:rsidTr="00951015">
        <w:tc>
          <w:tcPr>
            <w:tcW w:w="421" w:type="dxa"/>
          </w:tcPr>
          <w:p w14:paraId="2A4CC08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8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9 дм; 0,5 дм</w:t>
            </w:r>
          </w:p>
        </w:tc>
      </w:tr>
      <w:tr w:rsidR="00951015" w:rsidRPr="00B41BF4" w14:paraId="2A4CC092" w14:textId="77777777" w:rsidTr="00951015">
        <w:tc>
          <w:tcPr>
            <w:tcW w:w="421" w:type="dxa"/>
          </w:tcPr>
          <w:p w14:paraId="2A4CC09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9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6 дм; 0,7 дм</w:t>
            </w:r>
          </w:p>
        </w:tc>
      </w:tr>
      <w:tr w:rsidR="00951015" w:rsidRPr="00B41BF4" w14:paraId="2A4CC095" w14:textId="77777777" w:rsidTr="00951015">
        <w:tc>
          <w:tcPr>
            <w:tcW w:w="421" w:type="dxa"/>
          </w:tcPr>
          <w:p w14:paraId="2A4CC09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9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; 5 см</w:t>
            </w:r>
          </w:p>
        </w:tc>
      </w:tr>
      <w:tr w:rsidR="00951015" w:rsidRPr="00B41BF4" w14:paraId="2A4CC098" w14:textId="77777777" w:rsidTr="00951015">
        <w:tc>
          <w:tcPr>
            <w:tcW w:w="421" w:type="dxa"/>
          </w:tcPr>
          <w:p w14:paraId="2A4CC09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9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; 7 см</w:t>
            </w:r>
          </w:p>
        </w:tc>
      </w:tr>
      <w:tr w:rsidR="00951015" w:rsidRPr="00B41BF4" w14:paraId="2A4CC09B" w14:textId="77777777" w:rsidTr="00951015">
        <w:tc>
          <w:tcPr>
            <w:tcW w:w="421" w:type="dxa"/>
          </w:tcPr>
          <w:p w14:paraId="2A4CC09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9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9E" w14:textId="77777777" w:rsidTr="00951015">
        <w:tc>
          <w:tcPr>
            <w:tcW w:w="421" w:type="dxa"/>
          </w:tcPr>
          <w:p w14:paraId="2A4CC09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9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A1" w14:textId="77777777" w:rsidTr="00951015">
        <w:tc>
          <w:tcPr>
            <w:tcW w:w="421" w:type="dxa"/>
          </w:tcPr>
          <w:p w14:paraId="2A4CC09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A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0A2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A3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A4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0A7" w14:textId="77777777" w:rsidTr="00951015">
        <w:trPr>
          <w:trHeight w:val="393"/>
        </w:trPr>
        <w:tc>
          <w:tcPr>
            <w:tcW w:w="421" w:type="dxa"/>
          </w:tcPr>
          <w:p w14:paraId="2A4CC0A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0A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ериметрі 24 см квадраттың қабырғасы:</w:t>
            </w:r>
          </w:p>
        </w:tc>
      </w:tr>
      <w:tr w:rsidR="00951015" w:rsidRPr="00B41BF4" w14:paraId="2A4CC0AA" w14:textId="77777777" w:rsidTr="00951015">
        <w:tc>
          <w:tcPr>
            <w:tcW w:w="421" w:type="dxa"/>
          </w:tcPr>
          <w:p w14:paraId="2A4CC0A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A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 см</w:t>
            </w:r>
          </w:p>
        </w:tc>
      </w:tr>
      <w:tr w:rsidR="00951015" w:rsidRPr="00B41BF4" w14:paraId="2A4CC0AD" w14:textId="77777777" w:rsidTr="00951015">
        <w:tc>
          <w:tcPr>
            <w:tcW w:w="421" w:type="dxa"/>
          </w:tcPr>
          <w:p w14:paraId="2A4CC0A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A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6 дм</w:t>
            </w:r>
          </w:p>
        </w:tc>
      </w:tr>
      <w:tr w:rsidR="00951015" w:rsidRPr="00B41BF4" w14:paraId="2A4CC0B0" w14:textId="77777777" w:rsidTr="00951015">
        <w:tc>
          <w:tcPr>
            <w:tcW w:w="421" w:type="dxa"/>
          </w:tcPr>
          <w:p w14:paraId="2A4CC0A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A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  <w:tr w:rsidR="00951015" w:rsidRPr="00B41BF4" w14:paraId="2A4CC0B3" w14:textId="77777777" w:rsidTr="00951015">
        <w:tc>
          <w:tcPr>
            <w:tcW w:w="421" w:type="dxa"/>
          </w:tcPr>
          <w:p w14:paraId="2A4CC0B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B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C0B6" w14:textId="77777777" w:rsidTr="00951015">
        <w:tc>
          <w:tcPr>
            <w:tcW w:w="421" w:type="dxa"/>
          </w:tcPr>
          <w:p w14:paraId="2A4CC0B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B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C0B9" w14:textId="77777777" w:rsidTr="00951015">
        <w:tc>
          <w:tcPr>
            <w:tcW w:w="421" w:type="dxa"/>
          </w:tcPr>
          <w:p w14:paraId="2A4CC0B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B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,5 см</w:t>
            </w:r>
          </w:p>
        </w:tc>
      </w:tr>
      <w:tr w:rsidR="00951015" w:rsidRPr="00B41BF4" w14:paraId="2A4CC0BC" w14:textId="77777777" w:rsidTr="00951015">
        <w:tc>
          <w:tcPr>
            <w:tcW w:w="421" w:type="dxa"/>
          </w:tcPr>
          <w:p w14:paraId="2A4CC0B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B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  <w:tr w:rsidR="00951015" w:rsidRPr="00B41BF4" w14:paraId="2A4CC0BF" w14:textId="77777777" w:rsidTr="00951015">
        <w:tc>
          <w:tcPr>
            <w:tcW w:w="421" w:type="dxa"/>
          </w:tcPr>
          <w:p w14:paraId="2A4CC0B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B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,6 см</w:t>
            </w:r>
          </w:p>
        </w:tc>
      </w:tr>
    </w:tbl>
    <w:p w14:paraId="2A4CC0C0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C1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0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C2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0C5" w14:textId="77777777" w:rsidTr="00951015">
        <w:trPr>
          <w:trHeight w:val="385"/>
        </w:trPr>
        <w:tc>
          <w:tcPr>
            <w:tcW w:w="421" w:type="dxa"/>
          </w:tcPr>
          <w:p w14:paraId="2A4CC0C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0C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омб биіктігі 2-ге тең. Ромб бұрышы 3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болса, ауданы неге тең? </w:t>
            </w:r>
          </w:p>
        </w:tc>
      </w:tr>
      <w:tr w:rsidR="00951015" w:rsidRPr="00B41BF4" w14:paraId="2A4CC0C8" w14:textId="77777777" w:rsidTr="00951015">
        <w:tc>
          <w:tcPr>
            <w:tcW w:w="421" w:type="dxa"/>
          </w:tcPr>
          <w:p w14:paraId="2A4CC0C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C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951015" w:rsidRPr="00B41BF4" w14:paraId="2A4CC0CB" w14:textId="77777777" w:rsidTr="00951015">
        <w:tc>
          <w:tcPr>
            <w:tcW w:w="421" w:type="dxa"/>
          </w:tcPr>
          <w:p w14:paraId="2A4CC0C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C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C0CE" w14:textId="77777777" w:rsidTr="00951015">
        <w:tc>
          <w:tcPr>
            <w:tcW w:w="421" w:type="dxa"/>
          </w:tcPr>
          <w:p w14:paraId="2A4CC0C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C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см</w:t>
            </w:r>
          </w:p>
        </w:tc>
      </w:tr>
      <w:tr w:rsidR="00951015" w:rsidRPr="00B41BF4" w14:paraId="2A4CC0D1" w14:textId="77777777" w:rsidTr="00951015">
        <w:tc>
          <w:tcPr>
            <w:tcW w:w="421" w:type="dxa"/>
          </w:tcPr>
          <w:p w14:paraId="2A4CC0C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D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C0D4" w14:textId="77777777" w:rsidTr="00951015">
        <w:tc>
          <w:tcPr>
            <w:tcW w:w="421" w:type="dxa"/>
          </w:tcPr>
          <w:p w14:paraId="2A4CC0D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D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8 дм</w:t>
            </w:r>
          </w:p>
        </w:tc>
      </w:tr>
      <w:tr w:rsidR="00951015" w:rsidRPr="00B41BF4" w14:paraId="2A4CC0D7" w14:textId="77777777" w:rsidTr="00951015">
        <w:tc>
          <w:tcPr>
            <w:tcW w:w="421" w:type="dxa"/>
          </w:tcPr>
          <w:p w14:paraId="2A4CC0D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D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DA" w14:textId="77777777" w:rsidTr="00951015">
        <w:tc>
          <w:tcPr>
            <w:tcW w:w="421" w:type="dxa"/>
          </w:tcPr>
          <w:p w14:paraId="2A4CC0D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D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,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DD" w14:textId="77777777" w:rsidTr="00951015">
        <w:tc>
          <w:tcPr>
            <w:tcW w:w="421" w:type="dxa"/>
          </w:tcPr>
          <w:p w14:paraId="2A4CC0D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D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0DE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DF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E0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951015" w:rsidRPr="00B41BF4" w14:paraId="2A4CC0E3" w14:textId="77777777" w:rsidTr="00951015">
        <w:trPr>
          <w:trHeight w:val="558"/>
        </w:trPr>
        <w:tc>
          <w:tcPr>
            <w:tcW w:w="559" w:type="dxa"/>
          </w:tcPr>
          <w:p w14:paraId="2A4CC0E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C0E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іші диагоналі 5 дм, осы диагональ мен қабырғасының арасындағы бұрыш 60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39" w:dyaOrig="300" w14:anchorId="2A4CCD6E">
                <v:shape id="_x0000_i1351" type="#_x0000_t75" style="width:6.6pt;height:14.95pt" o:ole="">
                  <v:imagedata r:id="rId595" o:title=""/>
                </v:shape>
                <o:OLEObject Type="Embed" ProgID="Equation.3" ShapeID="_x0000_i1351" DrawAspect="Content" ObjectID="_1759074706" r:id="rId596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болат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ын ромбының периметрін табыңыз</w:t>
            </w:r>
          </w:p>
        </w:tc>
      </w:tr>
      <w:tr w:rsidR="00951015" w:rsidRPr="00B41BF4" w14:paraId="2A4CC0E6" w14:textId="77777777" w:rsidTr="00951015">
        <w:tc>
          <w:tcPr>
            <w:tcW w:w="559" w:type="dxa"/>
          </w:tcPr>
          <w:p w14:paraId="2A4CC0E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0E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 дм</w:t>
            </w:r>
          </w:p>
        </w:tc>
      </w:tr>
      <w:tr w:rsidR="00951015" w:rsidRPr="00B41BF4" w14:paraId="2A4CC0E9" w14:textId="77777777" w:rsidTr="00951015">
        <w:tc>
          <w:tcPr>
            <w:tcW w:w="559" w:type="dxa"/>
          </w:tcPr>
          <w:p w14:paraId="2A4CC0E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E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8 дм</w:t>
            </w:r>
          </w:p>
        </w:tc>
      </w:tr>
      <w:tr w:rsidR="00951015" w:rsidRPr="00B41BF4" w14:paraId="2A4CC0EC" w14:textId="77777777" w:rsidTr="00951015">
        <w:tc>
          <w:tcPr>
            <w:tcW w:w="559" w:type="dxa"/>
          </w:tcPr>
          <w:p w14:paraId="2A4CC0E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E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дм</w:t>
            </w:r>
          </w:p>
        </w:tc>
      </w:tr>
      <w:tr w:rsidR="00951015" w:rsidRPr="00B41BF4" w14:paraId="2A4CC0EF" w14:textId="77777777" w:rsidTr="00951015">
        <w:tc>
          <w:tcPr>
            <w:tcW w:w="559" w:type="dxa"/>
          </w:tcPr>
          <w:p w14:paraId="2A4CC0E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0E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0 см</w:t>
            </w:r>
          </w:p>
        </w:tc>
      </w:tr>
      <w:tr w:rsidR="00951015" w:rsidRPr="00B41BF4" w14:paraId="2A4CC0F2" w14:textId="77777777" w:rsidTr="00951015">
        <w:tc>
          <w:tcPr>
            <w:tcW w:w="559" w:type="dxa"/>
          </w:tcPr>
          <w:p w14:paraId="2A4CC0F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F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2 дм</w:t>
            </w:r>
          </w:p>
        </w:tc>
      </w:tr>
      <w:tr w:rsidR="00951015" w:rsidRPr="00B41BF4" w14:paraId="2A4CC0F5" w14:textId="77777777" w:rsidTr="00951015">
        <w:tc>
          <w:tcPr>
            <w:tcW w:w="559" w:type="dxa"/>
          </w:tcPr>
          <w:p w14:paraId="2A4CC0F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F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  <w:tr w:rsidR="00951015" w:rsidRPr="00B41BF4" w14:paraId="2A4CC0F8" w14:textId="77777777" w:rsidTr="00951015">
        <w:tc>
          <w:tcPr>
            <w:tcW w:w="559" w:type="dxa"/>
          </w:tcPr>
          <w:p w14:paraId="2A4CC0F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F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 дм</w:t>
            </w:r>
          </w:p>
        </w:tc>
      </w:tr>
      <w:tr w:rsidR="00951015" w:rsidRPr="00B41BF4" w14:paraId="2A4CC0FB" w14:textId="77777777" w:rsidTr="00951015">
        <w:tc>
          <w:tcPr>
            <w:tcW w:w="559" w:type="dxa"/>
          </w:tcPr>
          <w:p w14:paraId="2A4CC0F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F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 см</w:t>
            </w:r>
          </w:p>
        </w:tc>
      </w:tr>
    </w:tbl>
    <w:p w14:paraId="2A4CC0FC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FD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FE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101" w14:textId="77777777" w:rsidTr="00951015">
        <w:trPr>
          <w:trHeight w:val="558"/>
        </w:trPr>
        <w:tc>
          <w:tcPr>
            <w:tcW w:w="421" w:type="dxa"/>
          </w:tcPr>
          <w:p w14:paraId="2A4CC0F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10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Д ромбысында 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120" w:dyaOrig="320" w14:anchorId="2A4CCD6F">
                <v:shape id="_x0000_i1352" type="#_x0000_t75" style="width:56.35pt;height:15.65pt" o:ole="">
                  <v:imagedata r:id="rId597" o:title=""/>
                </v:shape>
                <o:OLEObject Type="Embed" ProgID="Equation.3" ShapeID="_x0000_i1352" DrawAspect="Content" ObjectID="_1759074707" r:id="rId598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. АОД үшбұрышының барлық бұрыштарын табу керек, мұндағы О-д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иагональдардың қиылысу нүктесі</w:t>
            </w:r>
          </w:p>
        </w:tc>
      </w:tr>
      <w:tr w:rsidR="00951015" w:rsidRPr="00B41BF4" w14:paraId="2A4CC104" w14:textId="77777777" w:rsidTr="00951015">
        <w:tc>
          <w:tcPr>
            <w:tcW w:w="421" w:type="dxa"/>
          </w:tcPr>
          <w:p w14:paraId="2A4CC10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0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4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07" w14:textId="77777777" w:rsidTr="00951015">
        <w:tc>
          <w:tcPr>
            <w:tcW w:w="421" w:type="dxa"/>
          </w:tcPr>
          <w:p w14:paraId="2A4CC10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0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2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0A" w14:textId="77777777" w:rsidTr="00951015">
        <w:tc>
          <w:tcPr>
            <w:tcW w:w="421" w:type="dxa"/>
          </w:tcPr>
          <w:p w14:paraId="2A4CC10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0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7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0D" w14:textId="77777777" w:rsidTr="00951015">
        <w:tc>
          <w:tcPr>
            <w:tcW w:w="421" w:type="dxa"/>
          </w:tcPr>
          <w:p w14:paraId="2A4CC10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0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10" w14:textId="77777777" w:rsidTr="00951015">
        <w:tc>
          <w:tcPr>
            <w:tcW w:w="421" w:type="dxa"/>
          </w:tcPr>
          <w:p w14:paraId="2A4CC10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0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8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13" w14:textId="77777777" w:rsidTr="00951015">
        <w:tc>
          <w:tcPr>
            <w:tcW w:w="421" w:type="dxa"/>
          </w:tcPr>
          <w:p w14:paraId="2A4CC11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1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7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16" w14:textId="77777777" w:rsidTr="00951015">
        <w:tc>
          <w:tcPr>
            <w:tcW w:w="421" w:type="dxa"/>
          </w:tcPr>
          <w:p w14:paraId="2A4CC11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1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19" w14:textId="77777777" w:rsidTr="00951015">
        <w:tc>
          <w:tcPr>
            <w:tcW w:w="421" w:type="dxa"/>
          </w:tcPr>
          <w:p w14:paraId="2A4CC11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1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7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</w:tbl>
    <w:p w14:paraId="2A4CC11A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1B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1C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11F" w14:textId="77777777" w:rsidTr="00951015">
        <w:trPr>
          <w:trHeight w:val="396"/>
        </w:trPr>
        <w:tc>
          <w:tcPr>
            <w:tcW w:w="421" w:type="dxa"/>
          </w:tcPr>
          <w:p w14:paraId="2A4CC11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11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вадраттың периметрі 24 м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. Квадраттың диагоналін табыңыз</w:t>
            </w:r>
          </w:p>
        </w:tc>
      </w:tr>
      <w:tr w:rsidR="00951015" w:rsidRPr="00B41BF4" w14:paraId="2A4CC122" w14:textId="77777777" w:rsidTr="00951015">
        <w:tc>
          <w:tcPr>
            <w:tcW w:w="421" w:type="dxa"/>
          </w:tcPr>
          <w:p w14:paraId="2A4CC12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2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4 м</w:t>
            </w:r>
          </w:p>
        </w:tc>
      </w:tr>
      <w:tr w:rsidR="00951015" w:rsidRPr="00B41BF4" w14:paraId="2A4CC125" w14:textId="77777777" w:rsidTr="00951015">
        <w:tc>
          <w:tcPr>
            <w:tcW w:w="421" w:type="dxa"/>
          </w:tcPr>
          <w:p w14:paraId="2A4CC12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24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499" w:dyaOrig="340" w14:anchorId="2A4CCD70">
                <v:shape id="_x0000_i1353" type="#_x0000_t75" style="width:24.55pt;height:17.4pt" o:ole="">
                  <v:imagedata r:id="rId599" o:title=""/>
                </v:shape>
                <o:OLEObject Type="Embed" ProgID="Equation.3" ShapeID="_x0000_i1353" DrawAspect="Content" ObjectID="_1759074708" r:id="rId600"/>
              </w:object>
            </w:r>
            <w:r w:rsidR="00951015" w:rsidRPr="00B41BF4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</w:tr>
      <w:tr w:rsidR="00951015" w:rsidRPr="00B41BF4" w14:paraId="2A4CC128" w14:textId="77777777" w:rsidTr="00951015">
        <w:tc>
          <w:tcPr>
            <w:tcW w:w="421" w:type="dxa"/>
          </w:tcPr>
          <w:p w14:paraId="2A4CC12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2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м</w:t>
            </w:r>
          </w:p>
        </w:tc>
      </w:tr>
      <w:tr w:rsidR="00951015" w:rsidRPr="00B41BF4" w14:paraId="2A4CC12B" w14:textId="77777777" w:rsidTr="00951015">
        <w:tc>
          <w:tcPr>
            <w:tcW w:w="421" w:type="dxa"/>
          </w:tcPr>
          <w:p w14:paraId="2A4CC12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2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м</w:t>
            </w:r>
          </w:p>
        </w:tc>
      </w:tr>
      <w:tr w:rsidR="00951015" w:rsidRPr="00B41BF4" w14:paraId="2A4CC12E" w14:textId="77777777" w:rsidTr="00951015">
        <w:tc>
          <w:tcPr>
            <w:tcW w:w="421" w:type="dxa"/>
          </w:tcPr>
          <w:p w14:paraId="2A4CC12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2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м</w:t>
            </w:r>
          </w:p>
        </w:tc>
      </w:tr>
      <w:tr w:rsidR="00951015" w:rsidRPr="00B41BF4" w14:paraId="2A4CC131" w14:textId="77777777" w:rsidTr="00951015">
        <w:tc>
          <w:tcPr>
            <w:tcW w:w="421" w:type="dxa"/>
          </w:tcPr>
          <w:p w14:paraId="2A4CC12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3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0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</w:tr>
      <w:tr w:rsidR="00951015" w:rsidRPr="00B41BF4" w14:paraId="2A4CC134" w14:textId="77777777" w:rsidTr="00951015">
        <w:tc>
          <w:tcPr>
            <w:tcW w:w="421" w:type="dxa"/>
          </w:tcPr>
          <w:p w14:paraId="2A4CC13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3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м</w:t>
            </w:r>
          </w:p>
        </w:tc>
      </w:tr>
      <w:tr w:rsidR="00951015" w:rsidRPr="00B41BF4" w14:paraId="2A4CC137" w14:textId="77777777" w:rsidTr="00951015">
        <w:tc>
          <w:tcPr>
            <w:tcW w:w="421" w:type="dxa"/>
          </w:tcPr>
          <w:p w14:paraId="2A4CC13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3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6 м</w:t>
            </w:r>
          </w:p>
        </w:tc>
      </w:tr>
    </w:tbl>
    <w:p w14:paraId="2A4CC138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39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3A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13D" w14:textId="77777777" w:rsidTr="00951015">
        <w:trPr>
          <w:trHeight w:val="558"/>
        </w:trPr>
        <w:tc>
          <w:tcPr>
            <w:tcW w:w="421" w:type="dxa"/>
          </w:tcPr>
          <w:p w14:paraId="2A4CC13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13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ты дұрыс призманың бүйір беті 16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420" w:dyaOrig="320" w14:anchorId="2A4CCD71">
                <v:shape id="_x0000_i1354" type="#_x0000_t75" style="width:21pt;height:16.2pt" o:ole="">
                  <v:imagedata r:id="rId601" o:title=""/>
                </v:shape>
                <o:OLEObject Type="Embed" ProgID="Equation.3" ShapeID="_x0000_i1354" DrawAspect="Content" ObjectID="_1759074709" r:id="rId602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 ал толық бетінің ауданы 48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420" w:dyaOrig="320" w14:anchorId="2A4CCD72">
                <v:shape id="_x0000_i1355" type="#_x0000_t75" style="width:21pt;height:16.2pt" o:ole="">
                  <v:imagedata r:id="rId601" o:title=""/>
                </v:shape>
                <o:OLEObject Type="Embed" ProgID="Equation.3" ShapeID="_x0000_i1355" DrawAspect="Content" ObjectID="_1759074710" r:id="rId603"/>
              </w:objec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. Призманың биіктігін табыңыз</w:t>
            </w:r>
          </w:p>
        </w:tc>
      </w:tr>
      <w:tr w:rsidR="00951015" w:rsidRPr="00B41BF4" w14:paraId="2A4CC140" w14:textId="77777777" w:rsidTr="00951015">
        <w:tc>
          <w:tcPr>
            <w:tcW w:w="421" w:type="dxa"/>
          </w:tcPr>
          <w:p w14:paraId="2A4CC13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3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951015" w:rsidRPr="00B41BF4" w14:paraId="2A4CC143" w14:textId="77777777" w:rsidTr="00951015">
        <w:tc>
          <w:tcPr>
            <w:tcW w:w="421" w:type="dxa"/>
          </w:tcPr>
          <w:p w14:paraId="2A4CC14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4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8 дм</w:t>
            </w:r>
          </w:p>
        </w:tc>
      </w:tr>
      <w:tr w:rsidR="00951015" w:rsidRPr="00B41BF4" w14:paraId="2A4CC146" w14:textId="77777777" w:rsidTr="00951015">
        <w:tc>
          <w:tcPr>
            <w:tcW w:w="421" w:type="dxa"/>
          </w:tcPr>
          <w:p w14:paraId="2A4CC14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4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1 дм</w:t>
            </w:r>
          </w:p>
        </w:tc>
      </w:tr>
      <w:tr w:rsidR="00951015" w:rsidRPr="00B41BF4" w14:paraId="2A4CC149" w14:textId="77777777" w:rsidTr="00951015">
        <w:tc>
          <w:tcPr>
            <w:tcW w:w="421" w:type="dxa"/>
          </w:tcPr>
          <w:p w14:paraId="2A4CC14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4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951015" w:rsidRPr="00B41BF4" w14:paraId="2A4CC14C" w14:textId="77777777" w:rsidTr="00951015">
        <w:tc>
          <w:tcPr>
            <w:tcW w:w="421" w:type="dxa"/>
          </w:tcPr>
          <w:p w14:paraId="2A4CC14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4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см</w:t>
            </w:r>
          </w:p>
        </w:tc>
      </w:tr>
      <w:tr w:rsidR="00951015" w:rsidRPr="00B41BF4" w14:paraId="2A4CC14F" w14:textId="77777777" w:rsidTr="00951015">
        <w:tc>
          <w:tcPr>
            <w:tcW w:w="421" w:type="dxa"/>
          </w:tcPr>
          <w:p w14:paraId="2A4CC14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4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152" w14:textId="77777777" w:rsidTr="00951015">
        <w:tc>
          <w:tcPr>
            <w:tcW w:w="421" w:type="dxa"/>
          </w:tcPr>
          <w:p w14:paraId="2A4CC15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5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155" w14:textId="77777777" w:rsidTr="00951015">
        <w:tc>
          <w:tcPr>
            <w:tcW w:w="421" w:type="dxa"/>
          </w:tcPr>
          <w:p w14:paraId="2A4CC15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5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156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57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58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15B" w14:textId="77777777" w:rsidTr="00951015">
        <w:trPr>
          <w:trHeight w:val="329"/>
        </w:trPr>
        <w:tc>
          <w:tcPr>
            <w:tcW w:w="421" w:type="dxa"/>
          </w:tcPr>
          <w:p w14:paraId="2A4CC15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15A" w14:textId="77777777" w:rsidR="00951015" w:rsidRPr="00B41BF4" w:rsidRDefault="00951015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 Цилиндрдің табанының радиусы 2 м, ал биіктігі 3 м. Осьтік қимасының диагоналі: </w:t>
            </w:r>
          </w:p>
        </w:tc>
      </w:tr>
      <w:tr w:rsidR="00951015" w:rsidRPr="00B41BF4" w14:paraId="2A4CC15E" w14:textId="77777777" w:rsidTr="00951015">
        <w:tc>
          <w:tcPr>
            <w:tcW w:w="421" w:type="dxa"/>
          </w:tcPr>
          <w:p w14:paraId="2A4CC15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5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0 дм</w:t>
            </w:r>
          </w:p>
        </w:tc>
      </w:tr>
      <w:tr w:rsidR="00951015" w:rsidRPr="00B41BF4" w14:paraId="2A4CC161" w14:textId="77777777" w:rsidTr="00951015">
        <w:tc>
          <w:tcPr>
            <w:tcW w:w="421" w:type="dxa"/>
          </w:tcPr>
          <w:p w14:paraId="2A4CC15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6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0 дм</w:t>
            </w:r>
          </w:p>
        </w:tc>
      </w:tr>
      <w:tr w:rsidR="00951015" w:rsidRPr="00B41BF4" w14:paraId="2A4CC164" w14:textId="77777777" w:rsidTr="00951015">
        <w:tc>
          <w:tcPr>
            <w:tcW w:w="421" w:type="dxa"/>
          </w:tcPr>
          <w:p w14:paraId="2A4CC16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6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м</w:t>
            </w:r>
          </w:p>
        </w:tc>
      </w:tr>
      <w:tr w:rsidR="00951015" w:rsidRPr="00B41BF4" w14:paraId="2A4CC167" w14:textId="77777777" w:rsidTr="00951015">
        <w:tc>
          <w:tcPr>
            <w:tcW w:w="421" w:type="dxa"/>
          </w:tcPr>
          <w:p w14:paraId="2A4CC16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6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0 дм</w:t>
            </w:r>
          </w:p>
        </w:tc>
      </w:tr>
      <w:tr w:rsidR="00951015" w:rsidRPr="00B41BF4" w14:paraId="2A4CC16A" w14:textId="77777777" w:rsidTr="00951015">
        <w:tc>
          <w:tcPr>
            <w:tcW w:w="421" w:type="dxa"/>
          </w:tcPr>
          <w:p w14:paraId="2A4CC16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6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м</w:t>
            </w:r>
          </w:p>
        </w:tc>
      </w:tr>
      <w:tr w:rsidR="00951015" w:rsidRPr="00B41BF4" w14:paraId="2A4CC16D" w14:textId="77777777" w:rsidTr="00951015">
        <w:tc>
          <w:tcPr>
            <w:tcW w:w="421" w:type="dxa"/>
          </w:tcPr>
          <w:p w14:paraId="2A4CC16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6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м</w:t>
            </w:r>
          </w:p>
        </w:tc>
      </w:tr>
      <w:tr w:rsidR="00951015" w:rsidRPr="00B41BF4" w14:paraId="2A4CC170" w14:textId="77777777" w:rsidTr="00951015">
        <w:tc>
          <w:tcPr>
            <w:tcW w:w="421" w:type="dxa"/>
          </w:tcPr>
          <w:p w14:paraId="2A4CC16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6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,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м</w:t>
            </w:r>
          </w:p>
        </w:tc>
      </w:tr>
      <w:tr w:rsidR="00951015" w:rsidRPr="00B41BF4" w14:paraId="2A4CC173" w14:textId="77777777" w:rsidTr="00951015">
        <w:tc>
          <w:tcPr>
            <w:tcW w:w="421" w:type="dxa"/>
          </w:tcPr>
          <w:p w14:paraId="2A4CC17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7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м</w:t>
            </w:r>
          </w:p>
        </w:tc>
      </w:tr>
    </w:tbl>
    <w:p w14:paraId="2A4CC174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75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76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363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8789"/>
      </w:tblGrid>
      <w:tr w:rsidR="00951015" w:rsidRPr="00B41BF4" w14:paraId="2A4CC179" w14:textId="77777777" w:rsidTr="00951015">
        <w:trPr>
          <w:trHeight w:val="480"/>
        </w:trPr>
        <w:tc>
          <w:tcPr>
            <w:tcW w:w="574" w:type="dxa"/>
          </w:tcPr>
          <w:p w14:paraId="2A4CC17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9" w:type="dxa"/>
          </w:tcPr>
          <w:p w14:paraId="2A4CC178" w14:textId="77777777" w:rsidR="00951015" w:rsidRPr="00B41BF4" w:rsidRDefault="00951015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рапецияда табандары 2 cм және 4 см, ал бүйір қабырғалары 2 см- ге тең. Трапецияның диагоналінің ұзындығы:</w:t>
            </w:r>
          </w:p>
        </w:tc>
      </w:tr>
      <w:tr w:rsidR="00951015" w:rsidRPr="00B41BF4" w14:paraId="2A4CC17C" w14:textId="77777777" w:rsidTr="00951015">
        <w:trPr>
          <w:trHeight w:val="276"/>
        </w:trPr>
        <w:tc>
          <w:tcPr>
            <w:tcW w:w="574" w:type="dxa"/>
          </w:tcPr>
          <w:p w14:paraId="2A4CC17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7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√3 см</w:t>
            </w:r>
          </w:p>
        </w:tc>
      </w:tr>
      <w:tr w:rsidR="00951015" w:rsidRPr="00B41BF4" w14:paraId="2A4CC17F" w14:textId="77777777" w:rsidTr="00951015">
        <w:trPr>
          <w:trHeight w:val="265"/>
        </w:trPr>
        <w:tc>
          <w:tcPr>
            <w:tcW w:w="574" w:type="dxa"/>
          </w:tcPr>
          <w:p w14:paraId="2A4CC17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7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см</w:t>
            </w:r>
          </w:p>
        </w:tc>
      </w:tr>
      <w:tr w:rsidR="00951015" w:rsidRPr="00B41BF4" w14:paraId="2A4CC182" w14:textId="77777777" w:rsidTr="00951015">
        <w:trPr>
          <w:trHeight w:val="270"/>
        </w:trPr>
        <w:tc>
          <w:tcPr>
            <w:tcW w:w="574" w:type="dxa"/>
          </w:tcPr>
          <w:p w14:paraId="2A4CC18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8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951015" w:rsidRPr="00B41BF4" w14:paraId="2A4CC185" w14:textId="77777777" w:rsidTr="00951015">
        <w:trPr>
          <w:trHeight w:val="259"/>
        </w:trPr>
        <w:tc>
          <w:tcPr>
            <w:tcW w:w="574" w:type="dxa"/>
          </w:tcPr>
          <w:p w14:paraId="2A4CC18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8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4 см</w:t>
            </w:r>
          </w:p>
        </w:tc>
      </w:tr>
      <w:tr w:rsidR="00951015" w:rsidRPr="00B41BF4" w14:paraId="2A4CC188" w14:textId="77777777" w:rsidTr="00951015">
        <w:trPr>
          <w:trHeight w:val="264"/>
        </w:trPr>
        <w:tc>
          <w:tcPr>
            <w:tcW w:w="574" w:type="dxa"/>
          </w:tcPr>
          <w:p w14:paraId="2A4CC18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8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C18B" w14:textId="77777777" w:rsidTr="00951015">
        <w:trPr>
          <w:trHeight w:val="264"/>
        </w:trPr>
        <w:tc>
          <w:tcPr>
            <w:tcW w:w="574" w:type="dxa"/>
          </w:tcPr>
          <w:p w14:paraId="2A4CC18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8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18E" w14:textId="77777777" w:rsidTr="00951015">
        <w:trPr>
          <w:trHeight w:val="264"/>
        </w:trPr>
        <w:tc>
          <w:tcPr>
            <w:tcW w:w="574" w:type="dxa"/>
          </w:tcPr>
          <w:p w14:paraId="2A4CC18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8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191" w14:textId="77777777" w:rsidTr="00951015">
        <w:trPr>
          <w:trHeight w:val="264"/>
        </w:trPr>
        <w:tc>
          <w:tcPr>
            <w:tcW w:w="574" w:type="dxa"/>
          </w:tcPr>
          <w:p w14:paraId="2A4CC18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9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4 см</w:t>
            </w:r>
          </w:p>
        </w:tc>
      </w:tr>
    </w:tbl>
    <w:p w14:paraId="2A4CC192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93" w14:textId="77777777" w:rsidR="000259F8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C194" w14:textId="77777777" w:rsidR="000259F8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C195" w14:textId="77777777" w:rsidR="000259F8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C196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97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363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8789"/>
      </w:tblGrid>
      <w:tr w:rsidR="00951015" w:rsidRPr="00B41BF4" w14:paraId="2A4CC19A" w14:textId="77777777" w:rsidTr="00951015">
        <w:trPr>
          <w:trHeight w:val="480"/>
        </w:trPr>
        <w:tc>
          <w:tcPr>
            <w:tcW w:w="574" w:type="dxa"/>
          </w:tcPr>
          <w:p w14:paraId="2A4CC19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9" w:type="dxa"/>
          </w:tcPr>
          <w:p w14:paraId="2A4CC199" w14:textId="77777777" w:rsidR="00951015" w:rsidRPr="00B41BF4" w:rsidRDefault="00951015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ABC тең бүйірлі үшбұрышының периметрі  95 см, ал АС периметрдің 40% құрайды.  АВ қабырғасының ұзындығын табыңыз</w:t>
            </w:r>
          </w:p>
        </w:tc>
      </w:tr>
      <w:tr w:rsidR="00951015" w:rsidRPr="00B41BF4" w14:paraId="2A4CC19D" w14:textId="77777777" w:rsidTr="00951015">
        <w:trPr>
          <w:trHeight w:val="289"/>
        </w:trPr>
        <w:tc>
          <w:tcPr>
            <w:tcW w:w="574" w:type="dxa"/>
          </w:tcPr>
          <w:p w14:paraId="2A4CC19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9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85 дм</w:t>
            </w:r>
          </w:p>
        </w:tc>
      </w:tr>
      <w:tr w:rsidR="00951015" w:rsidRPr="00B41BF4" w14:paraId="2A4CC1A0" w14:textId="77777777" w:rsidTr="00951015">
        <w:trPr>
          <w:trHeight w:val="279"/>
        </w:trPr>
        <w:tc>
          <w:tcPr>
            <w:tcW w:w="574" w:type="dxa"/>
          </w:tcPr>
          <w:p w14:paraId="2A4CC19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9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1,7 см</w:t>
            </w:r>
          </w:p>
        </w:tc>
      </w:tr>
      <w:tr w:rsidR="00951015" w:rsidRPr="00B41BF4" w14:paraId="2A4CC1A3" w14:textId="77777777" w:rsidTr="00951015">
        <w:trPr>
          <w:trHeight w:val="270"/>
        </w:trPr>
        <w:tc>
          <w:tcPr>
            <w:tcW w:w="574" w:type="dxa"/>
          </w:tcPr>
          <w:p w14:paraId="2A4CC1A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A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2,8 см</w:t>
            </w:r>
          </w:p>
        </w:tc>
      </w:tr>
      <w:tr w:rsidR="00951015" w:rsidRPr="00B41BF4" w14:paraId="2A4CC1A6" w14:textId="77777777" w:rsidTr="00951015">
        <w:trPr>
          <w:trHeight w:val="260"/>
        </w:trPr>
        <w:tc>
          <w:tcPr>
            <w:tcW w:w="574" w:type="dxa"/>
          </w:tcPr>
          <w:p w14:paraId="2A4CC1A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A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8,5 см</w:t>
            </w:r>
          </w:p>
        </w:tc>
      </w:tr>
      <w:tr w:rsidR="00951015" w:rsidRPr="00B41BF4" w14:paraId="2A4CC1A9" w14:textId="77777777" w:rsidTr="00951015">
        <w:trPr>
          <w:trHeight w:val="264"/>
        </w:trPr>
        <w:tc>
          <w:tcPr>
            <w:tcW w:w="574" w:type="dxa"/>
          </w:tcPr>
          <w:p w14:paraId="2A4CC1A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A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3,9 см</w:t>
            </w:r>
          </w:p>
        </w:tc>
      </w:tr>
      <w:tr w:rsidR="00951015" w:rsidRPr="00B41BF4" w14:paraId="2A4CC1AC" w14:textId="77777777" w:rsidTr="00951015">
        <w:trPr>
          <w:trHeight w:val="264"/>
        </w:trPr>
        <w:tc>
          <w:tcPr>
            <w:tcW w:w="574" w:type="dxa"/>
          </w:tcPr>
          <w:p w14:paraId="2A4CC1A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A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</w:p>
        </w:tc>
      </w:tr>
      <w:tr w:rsidR="00951015" w:rsidRPr="00B41BF4" w14:paraId="2A4CC1AF" w14:textId="77777777" w:rsidTr="00951015">
        <w:trPr>
          <w:trHeight w:val="264"/>
        </w:trPr>
        <w:tc>
          <w:tcPr>
            <w:tcW w:w="574" w:type="dxa"/>
          </w:tcPr>
          <w:p w14:paraId="2A4CC1A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A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7,9 см</w:t>
            </w:r>
          </w:p>
        </w:tc>
      </w:tr>
      <w:tr w:rsidR="00951015" w:rsidRPr="00B41BF4" w14:paraId="2A4CC1B2" w14:textId="77777777" w:rsidTr="00951015">
        <w:trPr>
          <w:trHeight w:val="264"/>
        </w:trPr>
        <w:tc>
          <w:tcPr>
            <w:tcW w:w="574" w:type="dxa"/>
          </w:tcPr>
          <w:p w14:paraId="2A4CC1B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B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,5 см</w:t>
            </w:r>
          </w:p>
        </w:tc>
      </w:tr>
    </w:tbl>
    <w:p w14:paraId="2A4CC1B3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B4" w14:textId="77777777" w:rsidR="00B44608" w:rsidRDefault="00B4460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B5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363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8789"/>
      </w:tblGrid>
      <w:tr w:rsidR="00951015" w:rsidRPr="00B41BF4" w14:paraId="2A4CC1B8" w14:textId="77777777" w:rsidTr="00951015">
        <w:trPr>
          <w:trHeight w:val="480"/>
        </w:trPr>
        <w:tc>
          <w:tcPr>
            <w:tcW w:w="574" w:type="dxa"/>
          </w:tcPr>
          <w:p w14:paraId="2A4CC1B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89" w:type="dxa"/>
          </w:tcPr>
          <w:p w14:paraId="2A4CC1B7" w14:textId="77777777" w:rsidR="00951015" w:rsidRPr="00B41BF4" w:rsidRDefault="00951015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рапецияның табандарының қатынасы 2:3, орта сы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зығы 24 дм. Табандарын табыңдар</w:t>
            </w:r>
          </w:p>
        </w:tc>
      </w:tr>
      <w:tr w:rsidR="00951015" w:rsidRPr="00B41BF4" w14:paraId="2A4CC1BB" w14:textId="77777777" w:rsidTr="00951015">
        <w:trPr>
          <w:trHeight w:val="301"/>
        </w:trPr>
        <w:tc>
          <w:tcPr>
            <w:tcW w:w="574" w:type="dxa"/>
          </w:tcPr>
          <w:p w14:paraId="2A4CC1B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B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92 дм; 28,8 дм</w:t>
            </w:r>
          </w:p>
        </w:tc>
      </w:tr>
      <w:tr w:rsidR="00951015" w:rsidRPr="00B41BF4" w14:paraId="2A4CC1BE" w14:textId="77777777" w:rsidTr="00951015">
        <w:trPr>
          <w:trHeight w:val="277"/>
        </w:trPr>
        <w:tc>
          <w:tcPr>
            <w:tcW w:w="574" w:type="dxa"/>
          </w:tcPr>
          <w:p w14:paraId="2A4CC1B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B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82 см; 278 см</w:t>
            </w:r>
          </w:p>
        </w:tc>
      </w:tr>
      <w:tr w:rsidR="00951015" w:rsidRPr="00B41BF4" w14:paraId="2A4CC1C1" w14:textId="77777777" w:rsidTr="00951015">
        <w:trPr>
          <w:trHeight w:val="267"/>
        </w:trPr>
        <w:tc>
          <w:tcPr>
            <w:tcW w:w="574" w:type="dxa"/>
          </w:tcPr>
          <w:p w14:paraId="2A4CC1B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C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76 см; 268 см</w:t>
            </w:r>
          </w:p>
        </w:tc>
      </w:tr>
      <w:tr w:rsidR="00951015" w:rsidRPr="00B41BF4" w14:paraId="2A4CC1C4" w14:textId="77777777" w:rsidTr="00951015">
        <w:trPr>
          <w:trHeight w:val="271"/>
        </w:trPr>
        <w:tc>
          <w:tcPr>
            <w:tcW w:w="574" w:type="dxa"/>
          </w:tcPr>
          <w:p w14:paraId="2A4CC1C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C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95 см; 289 см</w:t>
            </w:r>
          </w:p>
        </w:tc>
      </w:tr>
      <w:tr w:rsidR="00951015" w:rsidRPr="00B41BF4" w14:paraId="2A4CC1C7" w14:textId="77777777" w:rsidTr="00951015">
        <w:trPr>
          <w:trHeight w:val="275"/>
        </w:trPr>
        <w:tc>
          <w:tcPr>
            <w:tcW w:w="574" w:type="dxa"/>
          </w:tcPr>
          <w:p w14:paraId="2A4CC1C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C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92 см; 288 см</w:t>
            </w:r>
          </w:p>
        </w:tc>
      </w:tr>
      <w:tr w:rsidR="00951015" w:rsidRPr="00B41BF4" w14:paraId="2A4CC1CA" w14:textId="77777777" w:rsidTr="00951015">
        <w:trPr>
          <w:trHeight w:val="275"/>
        </w:trPr>
        <w:tc>
          <w:tcPr>
            <w:tcW w:w="574" w:type="dxa"/>
          </w:tcPr>
          <w:p w14:paraId="2A4CC1C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C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92 дм; 25,8 дм</w:t>
            </w:r>
          </w:p>
        </w:tc>
      </w:tr>
      <w:tr w:rsidR="00951015" w:rsidRPr="00B41BF4" w14:paraId="2A4CC1CD" w14:textId="77777777" w:rsidTr="00951015">
        <w:trPr>
          <w:trHeight w:val="275"/>
        </w:trPr>
        <w:tc>
          <w:tcPr>
            <w:tcW w:w="574" w:type="dxa"/>
          </w:tcPr>
          <w:p w14:paraId="2A4CC1C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C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2 дм; 26,8 дм</w:t>
            </w:r>
          </w:p>
        </w:tc>
      </w:tr>
      <w:tr w:rsidR="00951015" w:rsidRPr="00B41BF4" w14:paraId="2A4CC1D0" w14:textId="77777777" w:rsidTr="00951015">
        <w:trPr>
          <w:trHeight w:val="275"/>
        </w:trPr>
        <w:tc>
          <w:tcPr>
            <w:tcW w:w="574" w:type="dxa"/>
          </w:tcPr>
          <w:p w14:paraId="2A4CC1C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C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2 дм; 1,8 дм</w:t>
            </w:r>
          </w:p>
        </w:tc>
      </w:tr>
    </w:tbl>
    <w:p w14:paraId="2A4CC1D1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D2" w14:textId="77777777" w:rsidR="00B44608" w:rsidRDefault="00B4460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D3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363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8789"/>
      </w:tblGrid>
      <w:tr w:rsidR="00951015" w:rsidRPr="00B41BF4" w14:paraId="2A4CC1D7" w14:textId="77777777" w:rsidTr="00951015">
        <w:trPr>
          <w:trHeight w:val="480"/>
        </w:trPr>
        <w:tc>
          <w:tcPr>
            <w:tcW w:w="574" w:type="dxa"/>
          </w:tcPr>
          <w:p w14:paraId="2A4CC1D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9" w:type="dxa"/>
          </w:tcPr>
          <w:p w14:paraId="2A4CC1D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Тікбұрышты үшбұрышта катеттер қосындысы 17 см -ге, гипотенузасы </w:t>
            </w:r>
          </w:p>
          <w:p w14:paraId="2A4CC1D6" w14:textId="77777777" w:rsidR="00951015" w:rsidRPr="00B41BF4" w:rsidRDefault="006048D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 см -ге тең. Катеттерді тап</w:t>
            </w:r>
          </w:p>
        </w:tc>
      </w:tr>
      <w:tr w:rsidR="00951015" w:rsidRPr="00B41BF4" w14:paraId="2A4CC1DA" w14:textId="77777777" w:rsidTr="00951015">
        <w:trPr>
          <w:trHeight w:val="359"/>
        </w:trPr>
        <w:tc>
          <w:tcPr>
            <w:tcW w:w="574" w:type="dxa"/>
          </w:tcPr>
          <w:p w14:paraId="2A4CC1D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D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9 см және 4 см</w:t>
            </w:r>
          </w:p>
        </w:tc>
      </w:tr>
      <w:tr w:rsidR="00951015" w:rsidRPr="00B41BF4" w14:paraId="2A4CC1DD" w14:textId="77777777" w:rsidTr="00951015">
        <w:trPr>
          <w:trHeight w:val="266"/>
        </w:trPr>
        <w:tc>
          <w:tcPr>
            <w:tcW w:w="574" w:type="dxa"/>
          </w:tcPr>
          <w:p w14:paraId="2A4CC1D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D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 см және 5 см</w:t>
            </w:r>
          </w:p>
        </w:tc>
      </w:tr>
      <w:tr w:rsidR="00951015" w:rsidRPr="00B41BF4" w14:paraId="2A4CC1E0" w14:textId="77777777" w:rsidTr="00951015">
        <w:trPr>
          <w:trHeight w:val="269"/>
        </w:trPr>
        <w:tc>
          <w:tcPr>
            <w:tcW w:w="574" w:type="dxa"/>
          </w:tcPr>
          <w:p w14:paraId="2A4CC1D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D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 және 1 см</w:t>
            </w:r>
          </w:p>
        </w:tc>
      </w:tr>
      <w:tr w:rsidR="00951015" w:rsidRPr="00B41BF4" w14:paraId="2A4CC1E3" w14:textId="77777777" w:rsidTr="00951015">
        <w:trPr>
          <w:trHeight w:val="274"/>
        </w:trPr>
        <w:tc>
          <w:tcPr>
            <w:tcW w:w="574" w:type="dxa"/>
          </w:tcPr>
          <w:p w14:paraId="2A4CC1E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E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1 см және 5 см</w:t>
            </w:r>
          </w:p>
        </w:tc>
      </w:tr>
      <w:tr w:rsidR="00951015" w:rsidRPr="00B41BF4" w14:paraId="2A4CC1E6" w14:textId="77777777" w:rsidTr="00951015">
        <w:trPr>
          <w:trHeight w:val="263"/>
        </w:trPr>
        <w:tc>
          <w:tcPr>
            <w:tcW w:w="574" w:type="dxa"/>
          </w:tcPr>
          <w:p w14:paraId="2A4CC1E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E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 және 0,5 дм</w:t>
            </w:r>
          </w:p>
        </w:tc>
      </w:tr>
      <w:tr w:rsidR="00951015" w:rsidRPr="00B41BF4" w14:paraId="2A4CC1E9" w14:textId="77777777" w:rsidTr="00951015">
        <w:trPr>
          <w:trHeight w:val="263"/>
        </w:trPr>
        <w:tc>
          <w:tcPr>
            <w:tcW w:w="574" w:type="dxa"/>
          </w:tcPr>
          <w:p w14:paraId="2A4CC1E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E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 және 6 см</w:t>
            </w:r>
          </w:p>
        </w:tc>
      </w:tr>
      <w:tr w:rsidR="00951015" w:rsidRPr="00B41BF4" w14:paraId="2A4CC1EC" w14:textId="77777777" w:rsidTr="00951015">
        <w:trPr>
          <w:trHeight w:val="263"/>
        </w:trPr>
        <w:tc>
          <w:tcPr>
            <w:tcW w:w="574" w:type="dxa"/>
          </w:tcPr>
          <w:p w14:paraId="2A4CC1E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E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 және 4 см</w:t>
            </w:r>
          </w:p>
        </w:tc>
      </w:tr>
      <w:tr w:rsidR="00951015" w:rsidRPr="00B41BF4" w14:paraId="2A4CC1EF" w14:textId="77777777" w:rsidTr="00951015">
        <w:trPr>
          <w:trHeight w:val="263"/>
        </w:trPr>
        <w:tc>
          <w:tcPr>
            <w:tcW w:w="574" w:type="dxa"/>
          </w:tcPr>
          <w:p w14:paraId="2A4CC1E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E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 см және 3 см</w:t>
            </w:r>
          </w:p>
        </w:tc>
      </w:tr>
    </w:tbl>
    <w:p w14:paraId="2A4CC1F0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F1" w14:textId="77777777" w:rsidR="00B44608" w:rsidRDefault="00B4460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100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F2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7890"/>
      </w:tblGrid>
      <w:tr w:rsidR="00951015" w:rsidRPr="00B41BF4" w14:paraId="2A4CC1F5" w14:textId="77777777" w:rsidTr="00951015">
        <w:trPr>
          <w:trHeight w:val="321"/>
        </w:trPr>
        <w:tc>
          <w:tcPr>
            <w:tcW w:w="574" w:type="dxa"/>
          </w:tcPr>
          <w:p w14:paraId="2A4CC1F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7890" w:type="dxa"/>
          </w:tcPr>
          <w:p w14:paraId="2A4CC1F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ВС үшбұрышында &lt;С=60, АС=3, ВС=4 болса АВ қабырғасы нешеге тең</w:t>
            </w:r>
          </w:p>
        </w:tc>
      </w:tr>
      <w:tr w:rsidR="00951015" w:rsidRPr="00B41BF4" w14:paraId="2A4CC1F8" w14:textId="77777777" w:rsidTr="00951015">
        <w:trPr>
          <w:trHeight w:val="258"/>
        </w:trPr>
        <w:tc>
          <w:tcPr>
            <w:tcW w:w="574" w:type="dxa"/>
          </w:tcPr>
          <w:p w14:paraId="2A4CC1F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C1F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951015" w:rsidRPr="00B41BF4" w14:paraId="2A4CC1FB" w14:textId="77777777" w:rsidTr="00951015">
        <w:trPr>
          <w:trHeight w:val="415"/>
        </w:trPr>
        <w:tc>
          <w:tcPr>
            <w:tcW w:w="574" w:type="dxa"/>
          </w:tcPr>
          <w:p w14:paraId="2A4CC1F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0" w:type="dxa"/>
          </w:tcPr>
          <w:p w14:paraId="2A4CC1F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√13</m:t>
                </m:r>
              </m:oMath>
            </m:oMathPara>
          </w:p>
        </w:tc>
      </w:tr>
      <w:tr w:rsidR="00951015" w:rsidRPr="00B41BF4" w14:paraId="2A4CC1FE" w14:textId="77777777" w:rsidTr="00951015">
        <w:trPr>
          <w:trHeight w:val="280"/>
        </w:trPr>
        <w:tc>
          <w:tcPr>
            <w:tcW w:w="574" w:type="dxa"/>
          </w:tcPr>
          <w:p w14:paraId="2A4CC1F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C1F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951015" w:rsidRPr="00B41BF4" w14:paraId="2A4CC201" w14:textId="77777777" w:rsidTr="00951015">
        <w:trPr>
          <w:trHeight w:val="480"/>
        </w:trPr>
        <w:tc>
          <w:tcPr>
            <w:tcW w:w="574" w:type="dxa"/>
          </w:tcPr>
          <w:p w14:paraId="2A4CC1F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0" w:type="dxa"/>
          </w:tcPr>
          <w:p w14:paraId="2A4CC200" w14:textId="77777777" w:rsidR="00951015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680" w:dyaOrig="620" w14:anchorId="2A4CCD73">
                <v:shape id="_x0000_i1356" type="#_x0000_t75" style="width:33.6pt;height:30.6pt" o:ole="">
                  <v:imagedata r:id="rId604" o:title=""/>
                </v:shape>
                <o:OLEObject Type="Embed" ProgID="Equation.3" ShapeID="_x0000_i1356" DrawAspect="Content" ObjectID="_1759074711" r:id="rId605"/>
              </w:object>
            </w:r>
          </w:p>
        </w:tc>
      </w:tr>
      <w:tr w:rsidR="00951015" w:rsidRPr="00B41BF4" w14:paraId="2A4CC204" w14:textId="77777777" w:rsidTr="00951015">
        <w:trPr>
          <w:trHeight w:val="207"/>
        </w:trPr>
        <w:tc>
          <w:tcPr>
            <w:tcW w:w="574" w:type="dxa"/>
          </w:tcPr>
          <w:p w14:paraId="2A4CC20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C20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951015" w:rsidRPr="00B41BF4" w14:paraId="2A4CC207" w14:textId="77777777" w:rsidTr="00951015">
        <w:trPr>
          <w:trHeight w:val="207"/>
        </w:trPr>
        <w:tc>
          <w:tcPr>
            <w:tcW w:w="574" w:type="dxa"/>
          </w:tcPr>
          <w:p w14:paraId="2A4CC20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C20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951015" w:rsidRPr="00B41BF4" w14:paraId="2A4CC20A" w14:textId="77777777" w:rsidTr="00951015">
        <w:trPr>
          <w:trHeight w:val="207"/>
        </w:trPr>
        <w:tc>
          <w:tcPr>
            <w:tcW w:w="574" w:type="dxa"/>
          </w:tcPr>
          <w:p w14:paraId="2A4CC20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C20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951015" w:rsidRPr="00B41BF4" w14:paraId="2A4CC20D" w14:textId="77777777" w:rsidTr="00951015">
        <w:trPr>
          <w:trHeight w:val="207"/>
        </w:trPr>
        <w:tc>
          <w:tcPr>
            <w:tcW w:w="574" w:type="dxa"/>
          </w:tcPr>
          <w:p w14:paraId="2A4CC20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C20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14:paraId="2A4CC20E" w14:textId="77777777" w:rsidR="00BD28AD" w:rsidRDefault="00BD28AD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C20F" w14:textId="77777777" w:rsidR="00C475BD" w:rsidRPr="00B41BF4" w:rsidRDefault="00EA2282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  <w:t>3-деңгей</w:t>
      </w:r>
    </w:p>
    <w:p w14:paraId="2A4CC210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1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227" w:rsidRPr="00B41BF4" w14:paraId="2A4CC214" w14:textId="77777777" w:rsidTr="00921B0D">
        <w:tc>
          <w:tcPr>
            <w:tcW w:w="533" w:type="dxa"/>
          </w:tcPr>
          <w:p w14:paraId="2A4CC212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213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</w:rPr>
              <w:t>Есептеңдер</w:t>
            </w:r>
            <w:r w:rsidRP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kk-KZ"/>
                    </w:rPr>
                    <m:t xml:space="preserve">  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arctg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kk-K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kk-KZ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kk-KZ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kk-KZ"/>
                                </w:rPr>
                                <m:t>4</m:t>
                              </m:r>
                            </m:den>
                          </m:f>
                        </m:e>
                      </m:d>
                    </m:e>
                  </m:d>
                </m:e>
              </m:func>
            </m:oMath>
            <w:r w:rsidR="00084BBD"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</w:tc>
      </w:tr>
      <w:tr w:rsidR="00C86227" w:rsidRPr="00B41BF4" w14:paraId="2A4CC217" w14:textId="77777777" w:rsidTr="00921B0D">
        <w:tc>
          <w:tcPr>
            <w:tcW w:w="533" w:type="dxa"/>
          </w:tcPr>
          <w:p w14:paraId="2A4CC215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16" w14:textId="77777777" w:rsidR="00C86227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240" w:dyaOrig="620" w14:anchorId="2A4CCD74">
                <v:shape id="_x0000_i1357" type="#_x0000_t75" style="width:12.1pt;height:31.1pt" o:ole="">
                  <v:imagedata r:id="rId606" o:title=""/>
                </v:shape>
                <o:OLEObject Type="Embed" ProgID="Equation.3" ShapeID="_x0000_i1357" DrawAspect="Content" ObjectID="_1759074712" r:id="rId607"/>
              </w:object>
            </w:r>
          </w:p>
        </w:tc>
      </w:tr>
      <w:tr w:rsidR="00C86227" w:rsidRPr="00B41BF4" w14:paraId="2A4CC21A" w14:textId="77777777" w:rsidTr="00921B0D">
        <w:tc>
          <w:tcPr>
            <w:tcW w:w="533" w:type="dxa"/>
          </w:tcPr>
          <w:p w14:paraId="2A4CC218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219" w14:textId="77777777" w:rsidR="00C86227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520" w:dyaOrig="660" w14:anchorId="2A4CCD75">
                <v:shape id="_x0000_i1358" type="#_x0000_t75" style="width:26.3pt;height:33.05pt" o:ole="">
                  <v:imagedata r:id="rId608" o:title=""/>
                </v:shape>
                <o:OLEObject Type="Embed" ProgID="Equation.3" ShapeID="_x0000_i1358" DrawAspect="Content" ObjectID="_1759074713" r:id="rId609"/>
              </w:object>
            </w:r>
          </w:p>
        </w:tc>
      </w:tr>
      <w:tr w:rsidR="00C86227" w:rsidRPr="00B41BF4" w14:paraId="2A4CC21D" w14:textId="77777777" w:rsidTr="00921B0D">
        <w:tc>
          <w:tcPr>
            <w:tcW w:w="533" w:type="dxa"/>
          </w:tcPr>
          <w:p w14:paraId="2A4CC21B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1C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8</w:t>
            </w:r>
          </w:p>
        </w:tc>
      </w:tr>
      <w:tr w:rsidR="00C86227" w:rsidRPr="00B41BF4" w14:paraId="2A4CC220" w14:textId="77777777" w:rsidTr="00921B0D">
        <w:tc>
          <w:tcPr>
            <w:tcW w:w="533" w:type="dxa"/>
          </w:tcPr>
          <w:p w14:paraId="2A4CC21E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21F" w14:textId="77777777" w:rsidR="00C86227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520" w:dyaOrig="680" w14:anchorId="2A4CCD76">
                <v:shape id="_x0000_i1359" type="#_x0000_t75" style="width:26.3pt;height:34.85pt" o:ole="">
                  <v:imagedata r:id="rId610" o:title=""/>
                </v:shape>
                <o:OLEObject Type="Embed" ProgID="Equation.3" ShapeID="_x0000_i1359" DrawAspect="Content" ObjectID="_1759074714" r:id="rId611"/>
              </w:object>
            </w:r>
          </w:p>
        </w:tc>
      </w:tr>
      <w:tr w:rsidR="00C86227" w:rsidRPr="00B41BF4" w14:paraId="2A4CC223" w14:textId="77777777" w:rsidTr="00921B0D">
        <w:tc>
          <w:tcPr>
            <w:tcW w:w="533" w:type="dxa"/>
          </w:tcPr>
          <w:p w14:paraId="2A4CC221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22" w14:textId="77777777" w:rsidR="00C86227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/>
              </w:rPr>
              <w:object w:dxaOrig="240" w:dyaOrig="620" w14:anchorId="2A4CCD77">
                <v:shape id="_x0000_i1360" type="#_x0000_t75" style="width:12.1pt;height:31.1pt" o:ole="">
                  <v:imagedata r:id="rId612" o:title=""/>
                </v:shape>
                <o:OLEObject Type="Embed" ProgID="Equation.3" ShapeID="_x0000_i1360" DrawAspect="Content" ObjectID="_1759074715" r:id="rId613"/>
              </w:object>
            </w:r>
          </w:p>
        </w:tc>
      </w:tr>
      <w:tr w:rsidR="00C86227" w:rsidRPr="00B41BF4" w14:paraId="2A4CC226" w14:textId="77777777" w:rsidTr="00921B0D">
        <w:tc>
          <w:tcPr>
            <w:tcW w:w="533" w:type="dxa"/>
          </w:tcPr>
          <w:p w14:paraId="2A4CC224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25" w14:textId="77777777" w:rsidR="00C86227" w:rsidRPr="00B41BF4" w:rsidRDefault="00C86227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86227" w:rsidRPr="00B41BF4" w14:paraId="2A4CC229" w14:textId="77777777" w:rsidTr="00921B0D">
        <w:tc>
          <w:tcPr>
            <w:tcW w:w="533" w:type="dxa"/>
          </w:tcPr>
          <w:p w14:paraId="2A4CC227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28" w14:textId="77777777" w:rsidR="00C86227" w:rsidRPr="00B41BF4" w:rsidRDefault="00C86227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</w:tr>
      <w:tr w:rsidR="00C86227" w:rsidRPr="00B41BF4" w14:paraId="2A4CC22C" w14:textId="77777777" w:rsidTr="00921B0D">
        <w:tc>
          <w:tcPr>
            <w:tcW w:w="533" w:type="dxa"/>
          </w:tcPr>
          <w:p w14:paraId="2A4CC22A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2B" w14:textId="77777777" w:rsidR="00C86227" w:rsidRPr="00B41BF4" w:rsidRDefault="00C86227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-17</w:t>
            </w:r>
          </w:p>
        </w:tc>
      </w:tr>
    </w:tbl>
    <w:p w14:paraId="2A4CC22D" w14:textId="77777777" w:rsidR="00C475BD" w:rsidRPr="00B41BF4" w:rsidRDefault="00C475BD" w:rsidP="008728F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A4CC22E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2F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B41BF4" w14:paraId="2A4CC232" w14:textId="77777777" w:rsidTr="00921B0D">
        <w:tc>
          <w:tcPr>
            <w:tcW w:w="533" w:type="dxa"/>
          </w:tcPr>
          <w:p w14:paraId="2A4CC23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231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</w:rPr>
              <w:t>Теңдеуді</w:t>
            </w:r>
            <w:r w:rsidR="006048D1"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048D1">
              <w:rPr>
                <w:rFonts w:ascii="Times New Roman" w:hAnsi="Times New Roman" w:cs="Times New Roman"/>
                <w:sz w:val="24"/>
                <w:szCs w:val="24"/>
              </w:rPr>
              <w:t>шешіңдер:</w:t>
            </w: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C7B72" w:rsidRPr="00B41BF4">
              <w:rPr>
                <w:rFonts w:ascii="Times New Roman" w:hAnsi="Times New Roman" w:cs="Times New Roman"/>
                <w:noProof/>
                <w:position w:val="-32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32"/>
                <w:sz w:val="28"/>
                <w:szCs w:val="28"/>
              </w:rPr>
              <w:object w:dxaOrig="2140" w:dyaOrig="580" w14:anchorId="2A4CCD78">
                <v:shape id="_x0000_i1361" type="#_x0000_t75" style="width:106.3pt;height:29.35pt" o:ole="">
                  <v:imagedata r:id="rId614" o:title=""/>
                </v:shape>
                <o:OLEObject Type="Embed" ProgID="Equation.3" ShapeID="_x0000_i1361" DrawAspect="Content" ObjectID="_1759074716" r:id="rId615"/>
              </w:object>
            </w:r>
          </w:p>
        </w:tc>
      </w:tr>
      <w:tr w:rsidR="003C274A" w:rsidRPr="00B41BF4" w14:paraId="2A4CC235" w14:textId="77777777" w:rsidTr="00921B0D">
        <w:tc>
          <w:tcPr>
            <w:tcW w:w="533" w:type="dxa"/>
          </w:tcPr>
          <w:p w14:paraId="2A4CC23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34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</w:tr>
      <w:tr w:rsidR="003C274A" w:rsidRPr="00B41BF4" w14:paraId="2A4CC238" w14:textId="77777777" w:rsidTr="00921B0D">
        <w:tc>
          <w:tcPr>
            <w:tcW w:w="533" w:type="dxa"/>
          </w:tcPr>
          <w:p w14:paraId="2A4CC236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37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</w:p>
        </w:tc>
      </w:tr>
      <w:tr w:rsidR="003C274A" w:rsidRPr="00B41BF4" w14:paraId="2A4CC23B" w14:textId="77777777" w:rsidTr="00921B0D">
        <w:tc>
          <w:tcPr>
            <w:tcW w:w="533" w:type="dxa"/>
          </w:tcPr>
          <w:p w14:paraId="2A4CC239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812" w:type="dxa"/>
          </w:tcPr>
          <w:p w14:paraId="2A4CC23A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</w:p>
        </w:tc>
      </w:tr>
      <w:tr w:rsidR="003C274A" w:rsidRPr="00B41BF4" w14:paraId="2A4CC23E" w14:textId="77777777" w:rsidTr="00921B0D">
        <w:tc>
          <w:tcPr>
            <w:tcW w:w="533" w:type="dxa"/>
          </w:tcPr>
          <w:p w14:paraId="2A4CC23C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3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</w:p>
        </w:tc>
      </w:tr>
      <w:tr w:rsidR="003C274A" w:rsidRPr="00B41BF4" w14:paraId="2A4CC241" w14:textId="77777777" w:rsidTr="00921B0D">
        <w:tc>
          <w:tcPr>
            <w:tcW w:w="533" w:type="dxa"/>
          </w:tcPr>
          <w:p w14:paraId="2A4CC23F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4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t>0</w:t>
            </w:r>
          </w:p>
        </w:tc>
      </w:tr>
      <w:tr w:rsidR="003C274A" w:rsidRPr="00B41BF4" w14:paraId="2A4CC244" w14:textId="77777777" w:rsidTr="00921B0D">
        <w:tc>
          <w:tcPr>
            <w:tcW w:w="533" w:type="dxa"/>
          </w:tcPr>
          <w:p w14:paraId="2A4CC242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43" w14:textId="77777777" w:rsidR="003C274A" w:rsidRPr="00B41BF4" w:rsidRDefault="003C274A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-1</w:t>
            </w:r>
          </w:p>
        </w:tc>
      </w:tr>
      <w:tr w:rsidR="003C274A" w:rsidRPr="00B41BF4" w14:paraId="2A4CC247" w14:textId="77777777" w:rsidTr="00921B0D">
        <w:tc>
          <w:tcPr>
            <w:tcW w:w="533" w:type="dxa"/>
          </w:tcPr>
          <w:p w14:paraId="2A4CC245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46" w14:textId="77777777" w:rsidR="003C274A" w:rsidRPr="00B41BF4" w:rsidRDefault="003C274A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3C274A" w:rsidRPr="00B41BF4" w14:paraId="2A4CC24A" w14:textId="77777777" w:rsidTr="00921B0D">
        <w:tc>
          <w:tcPr>
            <w:tcW w:w="533" w:type="dxa"/>
          </w:tcPr>
          <w:p w14:paraId="2A4CC248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49" w14:textId="77777777" w:rsidR="003C274A" w:rsidRPr="00B41BF4" w:rsidRDefault="003C274A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</w:tbl>
    <w:p w14:paraId="2A4CC24B" w14:textId="77777777" w:rsidR="00C475BD" w:rsidRPr="00B41BF4" w:rsidRDefault="00C475BD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24C" w14:textId="77777777" w:rsidR="00C475BD" w:rsidRPr="00B41BF4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C17B8E" w14:paraId="2A4CC24F" w14:textId="77777777" w:rsidTr="00921B0D">
        <w:tc>
          <w:tcPr>
            <w:tcW w:w="533" w:type="dxa"/>
          </w:tcPr>
          <w:p w14:paraId="2A4CC24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24E" w14:textId="77777777" w:rsidR="003C274A" w:rsidRPr="00C17B8E" w:rsidRDefault="003C274A" w:rsidP="008728F5">
            <w:pPr>
              <w:spacing w:after="0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Өрнектің мәнін табыңдар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:</w:t>
            </w:r>
            <w:r w:rsidR="00084BBD" w:rsidRPr="00C17B8E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rccos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</m:d>
                </m:e>
              </m:func>
            </m:oMath>
          </w:p>
        </w:tc>
      </w:tr>
      <w:tr w:rsidR="003C274A" w:rsidRPr="00B41BF4" w14:paraId="2A4CC252" w14:textId="77777777" w:rsidTr="00921B0D">
        <w:tc>
          <w:tcPr>
            <w:tcW w:w="533" w:type="dxa"/>
          </w:tcPr>
          <w:p w14:paraId="2A4CC25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251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400" w:dyaOrig="680" w14:anchorId="2A4CCD79">
                <v:shape id="_x0000_i1362" type="#_x0000_t75" style="width:19.75pt;height:34.85pt" o:ole="">
                  <v:imagedata r:id="rId616" o:title=""/>
                </v:shape>
                <o:OLEObject Type="Embed" ProgID="Equation.3" ShapeID="_x0000_i1362" DrawAspect="Content" ObjectID="_1759074717" r:id="rId617"/>
              </w:object>
            </w:r>
          </w:p>
        </w:tc>
      </w:tr>
      <w:tr w:rsidR="003C274A" w:rsidRPr="00B41BF4" w14:paraId="2A4CC255" w14:textId="77777777" w:rsidTr="00921B0D">
        <w:tc>
          <w:tcPr>
            <w:tcW w:w="533" w:type="dxa"/>
          </w:tcPr>
          <w:p w14:paraId="2A4CC25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54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420" w:dyaOrig="679" w14:anchorId="2A4CCD7A">
                <v:shape id="_x0000_i1363" type="#_x0000_t75" style="width:19.75pt;height:33.6pt" o:ole="">
                  <v:imagedata r:id="rId618" o:title=""/>
                </v:shape>
                <o:OLEObject Type="Embed" ProgID="Equation.3" ShapeID="_x0000_i1363" DrawAspect="Content" ObjectID="_1759074718" r:id="rId619"/>
              </w:object>
            </w:r>
          </w:p>
        </w:tc>
      </w:tr>
      <w:tr w:rsidR="003C274A" w:rsidRPr="00B41BF4" w14:paraId="2A4CC258" w14:textId="77777777" w:rsidTr="00921B0D">
        <w:tc>
          <w:tcPr>
            <w:tcW w:w="533" w:type="dxa"/>
          </w:tcPr>
          <w:p w14:paraId="2A4CC256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57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400" w:dyaOrig="680" w14:anchorId="2A4CCD7B">
                <v:shape id="_x0000_i1364" type="#_x0000_t75" style="width:19.75pt;height:34.85pt" o:ole="">
                  <v:imagedata r:id="rId620" o:title=""/>
                </v:shape>
                <o:OLEObject Type="Embed" ProgID="Equation.3" ShapeID="_x0000_i1364" DrawAspect="Content" ObjectID="_1759074719" r:id="rId621"/>
              </w:object>
            </w:r>
          </w:p>
        </w:tc>
      </w:tr>
      <w:tr w:rsidR="003C274A" w:rsidRPr="00B41BF4" w14:paraId="2A4CC25B" w14:textId="77777777" w:rsidTr="00921B0D">
        <w:tc>
          <w:tcPr>
            <w:tcW w:w="533" w:type="dxa"/>
          </w:tcPr>
          <w:p w14:paraId="2A4CC259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5A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400" w:dyaOrig="680" w14:anchorId="2A4CCD7C">
                <v:shape id="_x0000_i1365" type="#_x0000_t75" style="width:19.75pt;height:34.85pt" o:ole="">
                  <v:imagedata r:id="rId622" o:title=""/>
                </v:shape>
                <o:OLEObject Type="Embed" ProgID="Equation.3" ShapeID="_x0000_i1365" DrawAspect="Content" ObjectID="_1759074720" r:id="rId623"/>
              </w:object>
            </w:r>
          </w:p>
        </w:tc>
      </w:tr>
      <w:tr w:rsidR="003C274A" w:rsidRPr="00B41BF4" w14:paraId="2A4CC25E" w14:textId="77777777" w:rsidTr="00921B0D">
        <w:tc>
          <w:tcPr>
            <w:tcW w:w="533" w:type="dxa"/>
          </w:tcPr>
          <w:p w14:paraId="2A4CC25C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5D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28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28"/>
                <w:sz w:val="28"/>
                <w:szCs w:val="28"/>
                <w:lang w:val="kk-KZ"/>
              </w:rPr>
              <w:object w:dxaOrig="520" w:dyaOrig="660" w14:anchorId="2A4CCD7D">
                <v:shape id="_x0000_i1366" type="#_x0000_t75" style="width:25.8pt;height:33.05pt" o:ole="">
                  <v:imagedata r:id="rId624" o:title=""/>
                </v:shape>
                <o:OLEObject Type="Embed" ProgID="Equation.3" ShapeID="_x0000_i1366" DrawAspect="Content" ObjectID="_1759074721" r:id="rId625"/>
              </w:object>
            </w:r>
          </w:p>
        </w:tc>
      </w:tr>
      <w:tr w:rsidR="003C274A" w:rsidRPr="00B41BF4" w14:paraId="2A4CC261" w14:textId="77777777" w:rsidTr="00921B0D">
        <w:tc>
          <w:tcPr>
            <w:tcW w:w="533" w:type="dxa"/>
          </w:tcPr>
          <w:p w14:paraId="2A4CC25F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60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580" w:dyaOrig="680" w14:anchorId="2A4CCD7E">
                <v:shape id="_x0000_i1367" type="#_x0000_t75" style="width:28.8pt;height:34.85pt" o:ole="">
                  <v:imagedata r:id="rId626" o:title=""/>
                </v:shape>
                <o:OLEObject Type="Embed" ProgID="Equation.3" ShapeID="_x0000_i1367" DrawAspect="Content" ObjectID="_1759074722" r:id="rId627"/>
              </w:object>
            </w:r>
          </w:p>
        </w:tc>
      </w:tr>
      <w:tr w:rsidR="003C274A" w:rsidRPr="00B41BF4" w14:paraId="2A4CC264" w14:textId="77777777" w:rsidTr="00921B0D">
        <w:tc>
          <w:tcPr>
            <w:tcW w:w="533" w:type="dxa"/>
          </w:tcPr>
          <w:p w14:paraId="2A4CC262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63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400" w:dyaOrig="680" w14:anchorId="2A4CCD7F">
                <v:shape id="_x0000_i1368" type="#_x0000_t75" style="width:19.75pt;height:34.85pt" o:ole="">
                  <v:imagedata r:id="rId628" o:title=""/>
                </v:shape>
                <o:OLEObject Type="Embed" ProgID="Equation.3" ShapeID="_x0000_i1368" DrawAspect="Content" ObjectID="_1759074723" r:id="rId629"/>
              </w:object>
            </w:r>
          </w:p>
        </w:tc>
      </w:tr>
      <w:tr w:rsidR="003C274A" w:rsidRPr="00B41BF4" w14:paraId="2A4CC267" w14:textId="77777777" w:rsidTr="00921B0D">
        <w:tc>
          <w:tcPr>
            <w:tcW w:w="533" w:type="dxa"/>
          </w:tcPr>
          <w:p w14:paraId="2A4CC265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66" w14:textId="77777777" w:rsidR="003C274A" w:rsidRPr="00B41BF4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iCs/>
                <w:noProof/>
                <w:position w:val="-24"/>
                <w:sz w:val="28"/>
                <w:szCs w:val="28"/>
                <w:lang w:val="kk-KZ"/>
              </w:rPr>
            </w:r>
            <w:r w:rsidR="008C7B72" w:rsidRPr="00B41BF4">
              <w:rPr>
                <w:rFonts w:ascii="Times New Roman" w:hAnsi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400" w:dyaOrig="680" w14:anchorId="2A4CCD80">
                <v:shape id="_x0000_i1369" type="#_x0000_t75" style="width:19.75pt;height:34.85pt" o:ole="">
                  <v:imagedata r:id="rId630" o:title=""/>
                </v:shape>
                <o:OLEObject Type="Embed" ProgID="Equation.3" ShapeID="_x0000_i1369" DrawAspect="Content" ObjectID="_1759074724" r:id="rId631"/>
              </w:object>
            </w:r>
          </w:p>
        </w:tc>
      </w:tr>
    </w:tbl>
    <w:p w14:paraId="2A4CC268" w14:textId="77777777" w:rsidR="00C475BD" w:rsidRPr="00B41BF4" w:rsidRDefault="00C475BD" w:rsidP="008728F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A4CC269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6A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B41BF4" w14:paraId="2A4CC26D" w14:textId="77777777" w:rsidTr="00921B0D">
        <w:tc>
          <w:tcPr>
            <w:tcW w:w="533" w:type="dxa"/>
          </w:tcPr>
          <w:p w14:paraId="2A4CC26B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26C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6048D1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Өрнекті ықшамдаңдар</w:t>
            </w:r>
            <w:r w:rsidRPr="00B41BF4">
              <w:rPr>
                <w:rFonts w:ascii="Times New Roman" w:hAnsi="Times New Roman" w:cs="Times New Roman"/>
                <w:iCs/>
                <w:sz w:val="28"/>
                <w:szCs w:val="28"/>
                <w:lang w:val="kk-KZ"/>
              </w:rPr>
              <w:t xml:space="preserve"> : </w:t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8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8"/>
                <w:sz w:val="28"/>
                <w:szCs w:val="28"/>
                <w:lang w:val="en-US"/>
              </w:rPr>
              <w:object w:dxaOrig="1239" w:dyaOrig="420" w14:anchorId="2A4CCD81">
                <v:shape id="_x0000_i1370" type="#_x0000_t75" style="width:62.95pt;height:19.75pt" o:ole="">
                  <v:imagedata r:id="rId632" o:title=""/>
                </v:shape>
                <o:OLEObject Type="Embed" ProgID="Equation.3" ShapeID="_x0000_i1370" DrawAspect="Content" ObjectID="_1759074725" r:id="rId633"/>
              </w:object>
            </w:r>
            <w:r w:rsidRPr="00B41BF4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3C274A" w:rsidRPr="00B41BF4" w14:paraId="2A4CC270" w14:textId="77777777" w:rsidTr="00921B0D">
        <w:tc>
          <w:tcPr>
            <w:tcW w:w="533" w:type="dxa"/>
          </w:tcPr>
          <w:p w14:paraId="2A4CC26E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6F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720" w:dyaOrig="340" w14:anchorId="2A4CCD82">
                <v:shape id="_x0000_i1371" type="#_x0000_t75" style="width:37.85pt;height:16.7pt" o:ole="">
                  <v:imagedata r:id="rId634" o:title=""/>
                </v:shape>
                <o:OLEObject Type="Embed" ProgID="Equation.3" ShapeID="_x0000_i1371" DrawAspect="Content" ObjectID="_1759074726" r:id="rId635"/>
              </w:object>
            </w:r>
          </w:p>
        </w:tc>
      </w:tr>
      <w:tr w:rsidR="003C274A" w:rsidRPr="00B41BF4" w14:paraId="2A4CC273" w14:textId="77777777" w:rsidTr="00921B0D">
        <w:tc>
          <w:tcPr>
            <w:tcW w:w="533" w:type="dxa"/>
          </w:tcPr>
          <w:p w14:paraId="2A4CC271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272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720" w:dyaOrig="340" w14:anchorId="2A4CCD83">
                <v:shape id="_x0000_i1372" type="#_x0000_t75" style="width:37.85pt;height:16.7pt" o:ole="">
                  <v:imagedata r:id="rId636" o:title=""/>
                </v:shape>
                <o:OLEObject Type="Embed" ProgID="Equation.3" ShapeID="_x0000_i1372" DrawAspect="Content" ObjectID="_1759074727" r:id="rId637"/>
              </w:object>
            </w:r>
          </w:p>
        </w:tc>
      </w:tr>
      <w:tr w:rsidR="003C274A" w:rsidRPr="00B41BF4" w14:paraId="2A4CC276" w14:textId="77777777" w:rsidTr="00921B0D">
        <w:tc>
          <w:tcPr>
            <w:tcW w:w="533" w:type="dxa"/>
          </w:tcPr>
          <w:p w14:paraId="2A4CC274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75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839" w:dyaOrig="340" w14:anchorId="2A4CCD84">
                <v:shape id="_x0000_i1373" type="#_x0000_t75" style="width:41.95pt;height:16.7pt" o:ole="">
                  <v:imagedata r:id="rId638" o:title=""/>
                </v:shape>
                <o:OLEObject Type="Embed" ProgID="Equation.3" ShapeID="_x0000_i1373" DrawAspect="Content" ObjectID="_1759074728" r:id="rId639"/>
              </w:object>
            </w:r>
          </w:p>
        </w:tc>
      </w:tr>
      <w:tr w:rsidR="003C274A" w:rsidRPr="00B41BF4" w14:paraId="2A4CC279" w14:textId="77777777" w:rsidTr="00921B0D">
        <w:tc>
          <w:tcPr>
            <w:tcW w:w="533" w:type="dxa"/>
          </w:tcPr>
          <w:p w14:paraId="2A4CC277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78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940" w:dyaOrig="340" w14:anchorId="2A4CCD85">
                <v:shape id="_x0000_i1374" type="#_x0000_t75" style="width:48pt;height:16.7pt" o:ole="">
                  <v:imagedata r:id="rId640" o:title=""/>
                </v:shape>
                <o:OLEObject Type="Embed" ProgID="Equation.3" ShapeID="_x0000_i1374" DrawAspect="Content" ObjectID="_1759074729" r:id="rId641"/>
              </w:object>
            </w:r>
          </w:p>
        </w:tc>
      </w:tr>
      <w:tr w:rsidR="003C274A" w:rsidRPr="00B41BF4" w14:paraId="2A4CC27C" w14:textId="77777777" w:rsidTr="00921B0D">
        <w:tc>
          <w:tcPr>
            <w:tcW w:w="533" w:type="dxa"/>
          </w:tcPr>
          <w:p w14:paraId="2A4CC27A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7B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820" w:dyaOrig="340" w14:anchorId="2A4CCD86">
                <v:shape id="_x0000_i1375" type="#_x0000_t75" style="width:40.7pt;height:16.7pt" o:ole="">
                  <v:imagedata r:id="rId642" o:title=""/>
                </v:shape>
                <o:OLEObject Type="Embed" ProgID="Equation.3" ShapeID="_x0000_i1375" DrawAspect="Content" ObjectID="_1759074730" r:id="rId643"/>
              </w:object>
            </w:r>
          </w:p>
        </w:tc>
      </w:tr>
      <w:tr w:rsidR="003C274A" w:rsidRPr="00B41BF4" w14:paraId="2A4CC27F" w14:textId="77777777" w:rsidTr="00921B0D">
        <w:tc>
          <w:tcPr>
            <w:tcW w:w="533" w:type="dxa"/>
          </w:tcPr>
          <w:p w14:paraId="2A4CC27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27E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720" w:dyaOrig="340" w14:anchorId="2A4CCD87">
                <v:shape id="_x0000_i1376" type="#_x0000_t75" style="width:37.85pt;height:16.7pt" o:ole="">
                  <v:imagedata r:id="rId644" o:title=""/>
                </v:shape>
                <o:OLEObject Type="Embed" ProgID="Equation.3" ShapeID="_x0000_i1376" DrawAspect="Content" ObjectID="_1759074731" r:id="rId645"/>
              </w:object>
            </w:r>
          </w:p>
        </w:tc>
      </w:tr>
      <w:tr w:rsidR="003C274A" w:rsidRPr="00B41BF4" w14:paraId="2A4CC282" w14:textId="77777777" w:rsidTr="00921B0D">
        <w:tc>
          <w:tcPr>
            <w:tcW w:w="533" w:type="dxa"/>
          </w:tcPr>
          <w:p w14:paraId="2A4CC28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81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920" w:dyaOrig="340" w14:anchorId="2A4CCD88">
                <v:shape id="_x0000_i1377" type="#_x0000_t75" style="width:46.75pt;height:16.7pt" o:ole="">
                  <v:imagedata r:id="rId646" o:title=""/>
                </v:shape>
                <o:OLEObject Type="Embed" ProgID="Equation.3" ShapeID="_x0000_i1377" DrawAspect="Content" ObjectID="_1759074732" r:id="rId647"/>
              </w:object>
            </w:r>
          </w:p>
        </w:tc>
      </w:tr>
      <w:tr w:rsidR="003C274A" w:rsidRPr="00B41BF4" w14:paraId="2A4CC285" w14:textId="77777777" w:rsidTr="00921B0D">
        <w:tc>
          <w:tcPr>
            <w:tcW w:w="533" w:type="dxa"/>
          </w:tcPr>
          <w:p w14:paraId="2A4CC28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84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1040" w:dyaOrig="340" w14:anchorId="2A4CCD89">
                <v:shape id="_x0000_i1378" type="#_x0000_t75" style="width:52.8pt;height:16.7pt" o:ole="">
                  <v:imagedata r:id="rId648" o:title=""/>
                </v:shape>
                <o:OLEObject Type="Embed" ProgID="Equation.3" ShapeID="_x0000_i1378" DrawAspect="Content" ObjectID="_1759074733" r:id="rId649"/>
              </w:object>
            </w:r>
          </w:p>
        </w:tc>
      </w:tr>
    </w:tbl>
    <w:p w14:paraId="2A4CC286" w14:textId="77777777" w:rsidR="00C475BD" w:rsidRPr="00B41BF4" w:rsidRDefault="00C475BD" w:rsidP="008728F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A4CC287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288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89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B41BF4" w14:paraId="2A4CC28C" w14:textId="77777777" w:rsidTr="00921B0D">
        <w:tc>
          <w:tcPr>
            <w:tcW w:w="533" w:type="dxa"/>
          </w:tcPr>
          <w:p w14:paraId="2A4CC28A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28B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өлшектің бөлігіндегі иррационалдықтан құтылыңдар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: </w:t>
            </w:r>
            <w:r w:rsidR="008C7B72" w:rsidRPr="00B41BF4">
              <w:rPr>
                <w:rFonts w:ascii="Times New Roman" w:hAnsi="Times New Roman" w:cs="Times New Roman"/>
                <w:b/>
                <w:bCs/>
                <w:noProof/>
                <w:position w:val="-34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b/>
                <w:bCs/>
                <w:noProof/>
                <w:position w:val="-34"/>
                <w:sz w:val="28"/>
                <w:szCs w:val="28"/>
              </w:rPr>
              <w:object w:dxaOrig="760" w:dyaOrig="760" w14:anchorId="2A4CCD8A">
                <v:shape id="_x0000_i1379" type="#_x0000_t75" style="width:38.4pt;height:38.4pt" o:ole="">
                  <v:imagedata r:id="rId650" o:title=""/>
                </v:shape>
                <o:OLEObject Type="Embed" ProgID="Equation.3" ShapeID="_x0000_i1379" DrawAspect="Content" ObjectID="_1759074734" r:id="rId651"/>
              </w:object>
            </w:r>
          </w:p>
        </w:tc>
      </w:tr>
      <w:tr w:rsidR="003C274A" w:rsidRPr="00B41BF4" w14:paraId="2A4CC28F" w14:textId="77777777" w:rsidTr="00921B0D">
        <w:tc>
          <w:tcPr>
            <w:tcW w:w="533" w:type="dxa"/>
          </w:tcPr>
          <w:p w14:paraId="2A4CC28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8E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860" w:dyaOrig="440" w14:anchorId="2A4CCD8B">
                <v:shape id="_x0000_i1380" type="#_x0000_t75" style="width:42.65pt;height:22.75pt" o:ole="">
                  <v:imagedata r:id="rId652" o:title=""/>
                </v:shape>
                <o:OLEObject Type="Embed" ProgID="Equation.3" ShapeID="_x0000_i1380" DrawAspect="Content" ObjectID="_1759074735" r:id="rId653"/>
              </w:object>
            </w:r>
          </w:p>
        </w:tc>
      </w:tr>
      <w:tr w:rsidR="003C274A" w:rsidRPr="00B41BF4" w14:paraId="2A4CC292" w14:textId="77777777" w:rsidTr="00921B0D">
        <w:tc>
          <w:tcPr>
            <w:tcW w:w="533" w:type="dxa"/>
          </w:tcPr>
          <w:p w14:paraId="2A4CC29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91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359" w:dyaOrig="400" w14:anchorId="2A4CCD8C">
                <v:shape id="_x0000_i1381" type="#_x0000_t75" style="width:67.2pt;height:19.75pt" o:ole="">
                  <v:imagedata r:id="rId654" o:title=""/>
                </v:shape>
                <o:OLEObject Type="Embed" ProgID="Equation.3" ShapeID="_x0000_i1381" DrawAspect="Content" ObjectID="_1759074736" r:id="rId655"/>
              </w:object>
            </w:r>
          </w:p>
        </w:tc>
      </w:tr>
      <w:tr w:rsidR="003C274A" w:rsidRPr="00B41BF4" w14:paraId="2A4CC295" w14:textId="77777777" w:rsidTr="00921B0D">
        <w:tc>
          <w:tcPr>
            <w:tcW w:w="533" w:type="dxa"/>
          </w:tcPr>
          <w:p w14:paraId="2A4CC29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94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379" w:dyaOrig="400" w14:anchorId="2A4CCD8D">
                <v:shape id="_x0000_i1382" type="#_x0000_t75" style="width:69pt;height:19.75pt" o:ole="">
                  <v:imagedata r:id="rId656" o:title=""/>
                </v:shape>
                <o:OLEObject Type="Embed" ProgID="Equation.3" ShapeID="_x0000_i1382" DrawAspect="Content" ObjectID="_1759074737" r:id="rId657"/>
              </w:object>
            </w:r>
          </w:p>
        </w:tc>
      </w:tr>
      <w:tr w:rsidR="003C274A" w:rsidRPr="00B41BF4" w14:paraId="2A4CC298" w14:textId="77777777" w:rsidTr="00921B0D">
        <w:tc>
          <w:tcPr>
            <w:tcW w:w="533" w:type="dxa"/>
          </w:tcPr>
          <w:p w14:paraId="2A4CC296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97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359" w:dyaOrig="400" w14:anchorId="2A4CCD8E">
                <v:shape id="_x0000_i1383" type="#_x0000_t75" style="width:67.2pt;height:19.75pt" o:ole="">
                  <v:imagedata r:id="rId658" o:title=""/>
                </v:shape>
                <o:OLEObject Type="Embed" ProgID="Equation.3" ShapeID="_x0000_i1383" DrawAspect="Content" ObjectID="_1759074738" r:id="rId659"/>
              </w:object>
            </w:r>
          </w:p>
        </w:tc>
      </w:tr>
      <w:tr w:rsidR="003C274A" w:rsidRPr="00B41BF4" w14:paraId="2A4CC29B" w14:textId="77777777" w:rsidTr="00921B0D">
        <w:tc>
          <w:tcPr>
            <w:tcW w:w="533" w:type="dxa"/>
          </w:tcPr>
          <w:p w14:paraId="2A4CC299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29A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359" w:dyaOrig="400" w14:anchorId="2A4CCD8F">
                <v:shape id="_x0000_i1384" type="#_x0000_t75" style="width:67.2pt;height:19.75pt" o:ole="">
                  <v:imagedata r:id="rId660" o:title=""/>
                </v:shape>
                <o:OLEObject Type="Embed" ProgID="Equation.3" ShapeID="_x0000_i1384" DrawAspect="Content" ObjectID="_1759074739" r:id="rId661"/>
              </w:object>
            </w:r>
          </w:p>
        </w:tc>
      </w:tr>
      <w:tr w:rsidR="003C274A" w:rsidRPr="00B41BF4" w14:paraId="2A4CC29E" w14:textId="77777777" w:rsidTr="00921B0D">
        <w:tc>
          <w:tcPr>
            <w:tcW w:w="533" w:type="dxa"/>
          </w:tcPr>
          <w:p w14:paraId="2A4CC29C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9D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380" w:dyaOrig="400" w14:anchorId="2A4CCD90">
                <v:shape id="_x0000_i1385" type="#_x0000_t75" style="width:69pt;height:19.75pt" o:ole="">
                  <v:imagedata r:id="rId662" o:title=""/>
                </v:shape>
                <o:OLEObject Type="Embed" ProgID="Equation.3" ShapeID="_x0000_i1385" DrawAspect="Content" ObjectID="_1759074740" r:id="rId663"/>
              </w:object>
            </w:r>
          </w:p>
        </w:tc>
      </w:tr>
      <w:tr w:rsidR="003C274A" w:rsidRPr="00B41BF4" w14:paraId="2A4CC2A1" w14:textId="77777777" w:rsidTr="00921B0D">
        <w:tc>
          <w:tcPr>
            <w:tcW w:w="533" w:type="dxa"/>
          </w:tcPr>
          <w:p w14:paraId="2A4CC29F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A0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480" w:dyaOrig="400" w14:anchorId="2A4CCD91">
                <v:shape id="_x0000_i1386" type="#_x0000_t75" style="width:73.25pt;height:19.75pt" o:ole="">
                  <v:imagedata r:id="rId664" o:title=""/>
                </v:shape>
                <o:OLEObject Type="Embed" ProgID="Equation.3" ShapeID="_x0000_i1386" DrawAspect="Content" ObjectID="_1759074741" r:id="rId665"/>
              </w:object>
            </w:r>
          </w:p>
        </w:tc>
      </w:tr>
      <w:tr w:rsidR="003C274A" w:rsidRPr="00B41BF4" w14:paraId="2A4CC2A4" w14:textId="77777777" w:rsidTr="00921B0D">
        <w:tc>
          <w:tcPr>
            <w:tcW w:w="533" w:type="dxa"/>
          </w:tcPr>
          <w:p w14:paraId="2A4CC2A2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A3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380" w:dyaOrig="400" w14:anchorId="2A4CCD92">
                <v:shape id="_x0000_i1387" type="#_x0000_t75" style="width:69pt;height:19.75pt" o:ole="">
                  <v:imagedata r:id="rId666" o:title=""/>
                </v:shape>
                <o:OLEObject Type="Embed" ProgID="Equation.3" ShapeID="_x0000_i1387" DrawAspect="Content" ObjectID="_1759074742" r:id="rId667"/>
              </w:object>
            </w:r>
          </w:p>
        </w:tc>
      </w:tr>
    </w:tbl>
    <w:p w14:paraId="2A4CC2A5" w14:textId="77777777" w:rsidR="00C475BD" w:rsidRPr="00B41BF4" w:rsidRDefault="00C475BD" w:rsidP="008728F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A4CC2A6" w14:textId="77777777" w:rsidR="00C475BD" w:rsidRPr="00B41BF4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6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A7" w14:textId="77777777" w:rsidR="00C475BD" w:rsidRDefault="00C475BD" w:rsidP="008728F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84BBD" w:rsidRPr="00B41BF4" w14:paraId="2A4CC2AA" w14:textId="77777777" w:rsidTr="00084BBD">
        <w:tc>
          <w:tcPr>
            <w:tcW w:w="533" w:type="dxa"/>
            <w:shd w:val="clear" w:color="auto" w:fill="auto"/>
          </w:tcPr>
          <w:p w14:paraId="2A4CC2A8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  <w:shd w:val="clear" w:color="auto" w:fill="auto"/>
          </w:tcPr>
          <w:p w14:paraId="2A4CC2A9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 тігінші 13 күнде 52 көйлек тігеді: Өнімділігі осындай 6 тігінші 9 күнде неше көйлек тігеді</w:t>
            </w:r>
          </w:p>
        </w:tc>
      </w:tr>
      <w:tr w:rsidR="00084BBD" w:rsidRPr="00B41BF4" w14:paraId="2A4CC2AD" w14:textId="77777777" w:rsidTr="00084BBD">
        <w:tc>
          <w:tcPr>
            <w:tcW w:w="533" w:type="dxa"/>
            <w:shd w:val="clear" w:color="auto" w:fill="auto"/>
          </w:tcPr>
          <w:p w14:paraId="2A4CC2AB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C2AC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</w:tr>
      <w:tr w:rsidR="00084BBD" w:rsidRPr="00B41BF4" w14:paraId="2A4CC2B0" w14:textId="77777777" w:rsidTr="00084BBD">
        <w:tc>
          <w:tcPr>
            <w:tcW w:w="533" w:type="dxa"/>
            <w:shd w:val="clear" w:color="auto" w:fill="auto"/>
          </w:tcPr>
          <w:p w14:paraId="2A4CC2AE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C2AF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</w:tr>
      <w:tr w:rsidR="00084BBD" w:rsidRPr="00B41BF4" w14:paraId="2A4CC2B3" w14:textId="77777777" w:rsidTr="00084BBD">
        <w:tc>
          <w:tcPr>
            <w:tcW w:w="533" w:type="dxa"/>
            <w:shd w:val="clear" w:color="auto" w:fill="auto"/>
          </w:tcPr>
          <w:p w14:paraId="2A4CC2B1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C2B2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</w:tr>
      <w:tr w:rsidR="00084BBD" w:rsidRPr="00B41BF4" w14:paraId="2A4CC2B6" w14:textId="77777777" w:rsidTr="00084BBD">
        <w:tc>
          <w:tcPr>
            <w:tcW w:w="533" w:type="dxa"/>
            <w:shd w:val="clear" w:color="auto" w:fill="auto"/>
          </w:tcPr>
          <w:p w14:paraId="2A4CC2B4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C2B5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</w:tr>
      <w:tr w:rsidR="00084BBD" w:rsidRPr="00B41BF4" w14:paraId="2A4CC2B9" w14:textId="77777777" w:rsidTr="00084BBD">
        <w:tc>
          <w:tcPr>
            <w:tcW w:w="533" w:type="dxa"/>
            <w:shd w:val="clear" w:color="auto" w:fill="auto"/>
          </w:tcPr>
          <w:p w14:paraId="2A4CC2B7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C2B8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6</w:t>
            </w:r>
          </w:p>
        </w:tc>
      </w:tr>
      <w:tr w:rsidR="00084BBD" w:rsidRPr="00B41BF4" w14:paraId="2A4CC2BC" w14:textId="77777777" w:rsidTr="00084BBD">
        <w:tc>
          <w:tcPr>
            <w:tcW w:w="533" w:type="dxa"/>
            <w:shd w:val="clear" w:color="auto" w:fill="auto"/>
          </w:tcPr>
          <w:p w14:paraId="2A4CC2BA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C2BB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2</w:t>
            </w:r>
          </w:p>
        </w:tc>
      </w:tr>
      <w:tr w:rsidR="00084BBD" w:rsidRPr="00B41BF4" w14:paraId="2A4CC2BF" w14:textId="77777777" w:rsidTr="00084BBD">
        <w:tc>
          <w:tcPr>
            <w:tcW w:w="533" w:type="dxa"/>
            <w:shd w:val="clear" w:color="auto" w:fill="auto"/>
          </w:tcPr>
          <w:p w14:paraId="2A4CC2BD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C2BE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</w:tr>
      <w:tr w:rsidR="00084BBD" w:rsidRPr="00B41BF4" w14:paraId="2A4CC2C2" w14:textId="77777777" w:rsidTr="00084BBD">
        <w:tc>
          <w:tcPr>
            <w:tcW w:w="533" w:type="dxa"/>
            <w:shd w:val="clear" w:color="auto" w:fill="auto"/>
          </w:tcPr>
          <w:p w14:paraId="2A4CC2C0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C2C1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2</w:t>
            </w:r>
          </w:p>
        </w:tc>
      </w:tr>
    </w:tbl>
    <w:p w14:paraId="2A4CC2C3" w14:textId="77777777" w:rsidR="00084BBD" w:rsidRPr="00B41BF4" w:rsidRDefault="00084BBD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2C4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7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C5" w14:textId="77777777" w:rsidR="00921B0D" w:rsidRDefault="00921B0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21B0D" w:rsidRPr="00B41BF4" w14:paraId="2A4CC2C8" w14:textId="77777777" w:rsidTr="00921B0D">
        <w:tc>
          <w:tcPr>
            <w:tcW w:w="534" w:type="dxa"/>
            <w:shd w:val="clear" w:color="auto" w:fill="auto"/>
          </w:tcPr>
          <w:p w14:paraId="2A4CC2C6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2C7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 нүктесінен центрі О нүктесі болтын шеңберге АС жанама жүргізілген. ОА кесіндісі 20 см, ал ОС 16 см болса, онда СА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кесіндісінің ұзындығын табыңыз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21B0D" w:rsidRPr="00B41BF4" w14:paraId="2A4CC2CB" w14:textId="77777777" w:rsidTr="00921B0D">
        <w:tc>
          <w:tcPr>
            <w:tcW w:w="534" w:type="dxa"/>
            <w:shd w:val="clear" w:color="auto" w:fill="auto"/>
          </w:tcPr>
          <w:p w14:paraId="2A4CC2C9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2CA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см</w:t>
            </w:r>
          </w:p>
        </w:tc>
      </w:tr>
      <w:tr w:rsidR="00921B0D" w:rsidRPr="00B41BF4" w14:paraId="2A4CC2CE" w14:textId="77777777" w:rsidTr="00921B0D">
        <w:tc>
          <w:tcPr>
            <w:tcW w:w="534" w:type="dxa"/>
            <w:shd w:val="clear" w:color="auto" w:fill="auto"/>
          </w:tcPr>
          <w:p w14:paraId="2A4CC2CC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2CD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см</w:t>
            </w:r>
          </w:p>
        </w:tc>
      </w:tr>
      <w:tr w:rsidR="00921B0D" w:rsidRPr="00B41BF4" w14:paraId="2A4CC2D1" w14:textId="77777777" w:rsidTr="00921B0D">
        <w:tc>
          <w:tcPr>
            <w:tcW w:w="534" w:type="dxa"/>
            <w:shd w:val="clear" w:color="auto" w:fill="auto"/>
          </w:tcPr>
          <w:p w14:paraId="2A4CC2CF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2D0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4см</w:t>
            </w:r>
          </w:p>
        </w:tc>
      </w:tr>
      <w:tr w:rsidR="00921B0D" w:rsidRPr="00B41BF4" w14:paraId="2A4CC2D4" w14:textId="77777777" w:rsidTr="00921B0D">
        <w:tc>
          <w:tcPr>
            <w:tcW w:w="534" w:type="dxa"/>
            <w:shd w:val="clear" w:color="auto" w:fill="auto"/>
          </w:tcPr>
          <w:p w14:paraId="2A4CC2D2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2D3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1см</w:t>
            </w:r>
          </w:p>
        </w:tc>
      </w:tr>
      <w:tr w:rsidR="00921B0D" w:rsidRPr="00B41BF4" w14:paraId="2A4CC2D7" w14:textId="77777777" w:rsidTr="00921B0D">
        <w:tc>
          <w:tcPr>
            <w:tcW w:w="534" w:type="dxa"/>
            <w:shd w:val="clear" w:color="auto" w:fill="auto"/>
          </w:tcPr>
          <w:p w14:paraId="2A4CC2D5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2D6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  <w:tr w:rsidR="00921B0D" w:rsidRPr="00B41BF4" w14:paraId="2A4CC2DA" w14:textId="77777777" w:rsidTr="00921B0D">
        <w:tc>
          <w:tcPr>
            <w:tcW w:w="534" w:type="dxa"/>
            <w:shd w:val="clear" w:color="auto" w:fill="auto"/>
          </w:tcPr>
          <w:p w14:paraId="2A4CC2D8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2D9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2дм</w:t>
            </w:r>
          </w:p>
        </w:tc>
      </w:tr>
      <w:tr w:rsidR="00921B0D" w:rsidRPr="00B41BF4" w14:paraId="2A4CC2DD" w14:textId="77777777" w:rsidTr="00921B0D">
        <w:tc>
          <w:tcPr>
            <w:tcW w:w="534" w:type="dxa"/>
            <w:shd w:val="clear" w:color="auto" w:fill="auto"/>
          </w:tcPr>
          <w:p w14:paraId="2A4CC2DB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2DC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5 дм</w:t>
            </w:r>
          </w:p>
        </w:tc>
      </w:tr>
      <w:tr w:rsidR="00921B0D" w:rsidRPr="00B41BF4" w14:paraId="2A4CC2E0" w14:textId="77777777" w:rsidTr="00921B0D">
        <w:tc>
          <w:tcPr>
            <w:tcW w:w="534" w:type="dxa"/>
            <w:shd w:val="clear" w:color="auto" w:fill="auto"/>
          </w:tcPr>
          <w:p w14:paraId="2A4CC2DE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2DF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7см</w:t>
            </w:r>
          </w:p>
        </w:tc>
      </w:tr>
    </w:tbl>
    <w:p w14:paraId="2A4CC2E1" w14:textId="77777777" w:rsidR="00921B0D" w:rsidRDefault="00921B0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C2E2" w14:textId="77777777" w:rsidR="00921B0D" w:rsidRDefault="00921B0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C2E3" w14:textId="77777777" w:rsidR="00921B0D" w:rsidRPr="00B41BF4" w:rsidRDefault="00921B0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C2E4" w14:textId="77777777" w:rsidR="00C475BD" w:rsidRPr="00B41BF4" w:rsidRDefault="00C475BD" w:rsidP="008728F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A4CC2E5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8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E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2EA" w14:textId="77777777" w:rsidTr="00587C00">
        <w:trPr>
          <w:trHeight w:val="271"/>
        </w:trPr>
        <w:tc>
          <w:tcPr>
            <w:tcW w:w="533" w:type="dxa"/>
          </w:tcPr>
          <w:p w14:paraId="2A4CC2E7" w14:textId="77777777" w:rsidR="00C475BD" w:rsidRPr="00B41BF4" w:rsidRDefault="00084B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</w:tcPr>
          <w:p w14:paraId="2A4CC2E8" w14:textId="77777777" w:rsidR="00B54D7A" w:rsidRPr="00084BBD" w:rsidRDefault="00B54D7A" w:rsidP="008728F5">
            <w:pPr>
              <w:spacing w:after="0"/>
              <w:ind w:hanging="400"/>
              <w:jc w:val="both"/>
              <w:rPr>
                <w:rFonts w:ascii="KZ Times New Roman" w:hAnsi="KZ Times New Roman"/>
                <w:sz w:val="24"/>
                <w:szCs w:val="24"/>
                <w:lang w:val="kk-KZ"/>
              </w:rPr>
            </w:pP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Берілген  </w:t>
            </w:r>
            <w:bookmarkStart w:id="18" w:name="_Hlk105749483"/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f(x) = </w:t>
            </w:r>
            <w:r w:rsidR="008C7B72" w:rsidRPr="00084BBD">
              <w:rPr>
                <w:rFonts w:ascii="KZ Times New Roman" w:hAnsi="KZ Times New Roman"/>
                <w:noProof/>
                <w:position w:val="-28"/>
                <w:sz w:val="24"/>
                <w:szCs w:val="24"/>
                <w:lang w:val="en-US"/>
              </w:rPr>
            </w:r>
            <w:r w:rsidR="008C7B72" w:rsidRPr="00084BBD">
              <w:rPr>
                <w:rFonts w:ascii="KZ Times New Roman" w:hAnsi="KZ Times New Roman"/>
                <w:noProof/>
                <w:position w:val="-28"/>
                <w:sz w:val="24"/>
                <w:szCs w:val="24"/>
                <w:lang w:val="en-US"/>
              </w:rPr>
              <w:object w:dxaOrig="680" w:dyaOrig="720" w14:anchorId="2A4CCD93">
                <v:shape id="_x0000_i1388" type="#_x0000_t75" style="width:34.85pt;height:36.1pt" o:ole="">
                  <v:imagedata r:id="rId668" o:title=""/>
                </v:shape>
                <o:OLEObject Type="Embed" ProgID="Equation.3" ShapeID="_x0000_i1388" DrawAspect="Content" ObjectID="_1759074743" r:id="rId669"/>
              </w:object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, </w:t>
            </w:r>
            <w:bookmarkEnd w:id="18"/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функцясының  </w:t>
            </w:r>
            <w:bookmarkStart w:id="19" w:name="_Hlk105749446"/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f </w:t>
            </w:r>
            <w:r w:rsidRPr="00084BBD">
              <w:rPr>
                <w:rFonts w:ascii="KZ Times New Roman" w:hAnsi="KZ Times New Roman"/>
                <w:sz w:val="24"/>
                <w:szCs w:val="24"/>
                <w:lang w:val="en-US"/>
              </w:rPr>
              <w:sym w:font="Symbol" w:char="F0A2"/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(2) </w:t>
            </w:r>
            <w:bookmarkEnd w:id="19"/>
            <w:r w:rsidR="006048D1">
              <w:rPr>
                <w:rFonts w:ascii="KZ Times New Roman" w:hAnsi="KZ Times New Roman"/>
                <w:sz w:val="24"/>
                <w:szCs w:val="24"/>
                <w:lang w:val="kk-KZ"/>
              </w:rPr>
              <w:t>-дегі  мәнін табыңыз</w:t>
            </w:r>
          </w:p>
          <w:p w14:paraId="2A4CC2E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A47FC7" w:rsidRPr="00B54D7A" w14:paraId="2A4CC2ED" w14:textId="77777777" w:rsidTr="00587C00">
        <w:tc>
          <w:tcPr>
            <w:tcW w:w="533" w:type="dxa"/>
          </w:tcPr>
          <w:p w14:paraId="2A4CC2EB" w14:textId="77777777" w:rsidR="00A47FC7" w:rsidRPr="00084BBD" w:rsidRDefault="00A47FC7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2EC" w14:textId="77777777" w:rsidR="00A47FC7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</w:r>
            <w:r w:rsidR="008C7B72" w:rsidRPr="00084BBD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  <w:object w:dxaOrig="400" w:dyaOrig="720" w14:anchorId="2A4CCD94">
                <v:shape id="_x0000_i1389" type="#_x0000_t75" style="width:19.75pt;height:36.1pt" o:ole="">
                  <v:imagedata r:id="rId670" o:title=""/>
                </v:shape>
                <o:OLEObject Type="Embed" ProgID="Equation.3" ShapeID="_x0000_i1389" DrawAspect="Content" ObjectID="_1759074744" r:id="rId671"/>
              </w:object>
            </w:r>
            <w:r w:rsidR="00A47FC7"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1 +</w:t>
            </w:r>
            <w:r w:rsidR="00FD3C5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ln3)</w:t>
            </w:r>
          </w:p>
        </w:tc>
      </w:tr>
      <w:tr w:rsidR="00A47FC7" w:rsidRPr="00B54D7A" w14:paraId="2A4CC2F0" w14:textId="77777777" w:rsidTr="00587C00">
        <w:tc>
          <w:tcPr>
            <w:tcW w:w="533" w:type="dxa"/>
          </w:tcPr>
          <w:p w14:paraId="2A4CC2EE" w14:textId="77777777" w:rsidR="00A47FC7" w:rsidRPr="00084BBD" w:rsidRDefault="00A47FC7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2EF" w14:textId="77777777" w:rsidR="00A47FC7" w:rsidRPr="00084BBD" w:rsidRDefault="00A47FC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="008C7B72" w:rsidRPr="00084BBD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</w:r>
            <w:r w:rsidR="008C7B72" w:rsidRPr="00084BBD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  <w:object w:dxaOrig="400" w:dyaOrig="720" w14:anchorId="2A4CCD95">
                <v:shape id="_x0000_i1390" type="#_x0000_t75" style="width:19.75pt;height:36.1pt" o:ole="">
                  <v:imagedata r:id="rId672" o:title=""/>
                </v:shape>
                <o:OLEObject Type="Embed" ProgID="Equation.3" ShapeID="_x0000_i1390" DrawAspect="Content" ObjectID="_1759074745" r:id="rId673"/>
              </w:object>
            </w:r>
            <w:r w:rsidR="00FD3C5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1 – ln3)</w:t>
            </w:r>
          </w:p>
        </w:tc>
      </w:tr>
      <w:tr w:rsidR="00A47FC7" w:rsidRPr="00B54D7A" w14:paraId="2A4CC2F3" w14:textId="77777777" w:rsidTr="00587C00">
        <w:tc>
          <w:tcPr>
            <w:tcW w:w="533" w:type="dxa"/>
          </w:tcPr>
          <w:p w14:paraId="2A4CC2F1" w14:textId="77777777" w:rsidR="00A47FC7" w:rsidRPr="00084BBD" w:rsidRDefault="00A47FC7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2F2" w14:textId="77777777" w:rsidR="00A47FC7" w:rsidRPr="00084BBD" w:rsidRDefault="00FD3C5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 – ln3</w:t>
            </w:r>
          </w:p>
        </w:tc>
      </w:tr>
      <w:tr w:rsidR="00A47FC7" w:rsidRPr="00B54D7A" w14:paraId="2A4CC2F6" w14:textId="77777777" w:rsidTr="00587C00">
        <w:tc>
          <w:tcPr>
            <w:tcW w:w="533" w:type="dxa"/>
          </w:tcPr>
          <w:p w14:paraId="2A4CC2F4" w14:textId="77777777" w:rsidR="00A47FC7" w:rsidRPr="00084BBD" w:rsidRDefault="00A47FC7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2F5" w14:textId="77777777" w:rsidR="00A47FC7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</w:r>
            <w:r w:rsidR="008C7B72" w:rsidRPr="00084BBD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  <w:object w:dxaOrig="400" w:dyaOrig="720" w14:anchorId="2A4CCD96">
                <v:shape id="_x0000_i1391" type="#_x0000_t75" style="width:19.75pt;height:36.1pt" o:ole="">
                  <v:imagedata r:id="rId674" o:title=""/>
                </v:shape>
                <o:OLEObject Type="Embed" ProgID="Equation.3" ShapeID="_x0000_i1391" DrawAspect="Content" ObjectID="_1759074746" r:id="rId675"/>
              </w:object>
            </w:r>
            <w:r w:rsidR="00FD3C5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n3</w:t>
            </w:r>
          </w:p>
        </w:tc>
      </w:tr>
      <w:tr w:rsidR="00A47FC7" w:rsidRPr="00B54D7A" w14:paraId="2A4CC2F9" w14:textId="77777777" w:rsidTr="00587C00">
        <w:tc>
          <w:tcPr>
            <w:tcW w:w="533" w:type="dxa"/>
          </w:tcPr>
          <w:p w14:paraId="2A4CC2F7" w14:textId="77777777" w:rsidR="00A47FC7" w:rsidRPr="00084BBD" w:rsidRDefault="00A47FC7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2F8" w14:textId="77777777" w:rsidR="00A47FC7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</w:r>
            <w:r w:rsidR="008C7B72" w:rsidRPr="00084BBD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  <w:object w:dxaOrig="360" w:dyaOrig="720" w14:anchorId="2A4CCD97">
                <v:shape id="_x0000_i1392" type="#_x0000_t75" style="width:17.95pt;height:36.1pt" o:ole="">
                  <v:imagedata r:id="rId676" o:title=""/>
                </v:shape>
                <o:OLEObject Type="Embed" ProgID="Equation.3" ShapeID="_x0000_i1392" DrawAspect="Content" ObjectID="_1759074747" r:id="rId677"/>
              </w:object>
            </w:r>
            <w:r w:rsidR="00FD3C5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n3</w:t>
            </w:r>
          </w:p>
        </w:tc>
      </w:tr>
    </w:tbl>
    <w:p w14:paraId="2A4CC2FA" w14:textId="77777777" w:rsidR="00C475BD" w:rsidRPr="00B54D7A" w:rsidRDefault="00C475BD" w:rsidP="008728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2A4CC2FB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9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F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4"/>
        <w:gridCol w:w="9037"/>
      </w:tblGrid>
      <w:tr w:rsidR="00C475BD" w:rsidRPr="00C17B8E" w14:paraId="2A4CC300" w14:textId="77777777" w:rsidTr="00587C00">
        <w:tc>
          <w:tcPr>
            <w:tcW w:w="534" w:type="dxa"/>
          </w:tcPr>
          <w:p w14:paraId="2A4CC2FD" w14:textId="77777777" w:rsidR="00C475BD" w:rsidRPr="00084BBD" w:rsidRDefault="00084B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</w:tcPr>
          <w:p w14:paraId="2A4CC2FE" w14:textId="77777777" w:rsidR="00C968C5" w:rsidRPr="00084BBD" w:rsidRDefault="00C968C5" w:rsidP="008728F5">
            <w:pPr>
              <w:autoSpaceDE w:val="0"/>
              <w:autoSpaceDN w:val="0"/>
              <w:adjustRightInd w:val="0"/>
              <w:spacing w:after="0"/>
              <w:ind w:hanging="40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bookmarkStart w:id="20" w:name="_Hlk105749595"/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у = log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kk-KZ"/>
              </w:rPr>
              <w:t>3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х функциясының графигі мен  у =1 түзуінің қиылысуынан пайда болған бұрышты табыңыз</w:t>
            </w:r>
            <w:bookmarkEnd w:id="20"/>
          </w:p>
          <w:p w14:paraId="2A4CC2FF" w14:textId="77777777" w:rsidR="00C475BD" w:rsidRPr="00084BBD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C968C5" w:rsidRPr="00C968C5" w14:paraId="2A4CC303" w14:textId="77777777" w:rsidTr="00587C00">
        <w:tc>
          <w:tcPr>
            <w:tcW w:w="534" w:type="dxa"/>
          </w:tcPr>
          <w:p w14:paraId="2A4CC301" w14:textId="77777777" w:rsidR="00C968C5" w:rsidRPr="00084BBD" w:rsidRDefault="00C968C5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14:paraId="2A4CC302" w14:textId="77777777" w:rsidR="00C968C5" w:rsidRPr="00084BBD" w:rsidRDefault="00C968C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arctg (</w:t>
            </w:r>
            <w:r w:rsidR="008C7B72" w:rsidRPr="00084BBD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/>
              </w:rPr>
            </w:r>
            <w:r w:rsidR="008C7B72" w:rsidRPr="00084BBD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/>
              </w:rPr>
              <w:object w:dxaOrig="600" w:dyaOrig="620" w14:anchorId="2A4CCD98">
                <v:shape id="_x0000_i1393" type="#_x0000_t75" style="width:30.05pt;height:31.1pt" o:ole="">
                  <v:imagedata r:id="rId678" o:title=""/>
                </v:shape>
                <o:OLEObject Type="Embed" ProgID="Equation.3" ShapeID="_x0000_i1393" DrawAspect="Content" ObjectID="_1759074748" r:id="rId679"/>
              </w:objec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C968C5" w:rsidRPr="00C968C5" w14:paraId="2A4CC306" w14:textId="77777777" w:rsidTr="00587C00">
        <w:tc>
          <w:tcPr>
            <w:tcW w:w="534" w:type="dxa"/>
          </w:tcPr>
          <w:p w14:paraId="2A4CC304" w14:textId="77777777" w:rsidR="00C968C5" w:rsidRPr="00084BBD" w:rsidRDefault="00C968C5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14:paraId="2A4CC305" w14:textId="77777777" w:rsidR="00C968C5" w:rsidRPr="00084BBD" w:rsidRDefault="00C968C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arctg (</w:t>
            </w:r>
            <w:r w:rsidR="008C7B72" w:rsidRPr="00084BBD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/>
              </w:rPr>
            </w:r>
            <w:r w:rsidR="008C7B72" w:rsidRPr="00084BBD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/>
              </w:rPr>
              <w:object w:dxaOrig="580" w:dyaOrig="620" w14:anchorId="2A4CCD99">
                <v:shape id="_x0000_i1394" type="#_x0000_t75" style="width:28.8pt;height:31.1pt" o:ole="">
                  <v:imagedata r:id="rId680" o:title=""/>
                </v:shape>
                <o:OLEObject Type="Embed" ProgID="Equation.3" ShapeID="_x0000_i1394" DrawAspect="Content" ObjectID="_1759074749" r:id="rId681"/>
              </w:objec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C968C5" w:rsidRPr="00C968C5" w14:paraId="2A4CC309" w14:textId="77777777" w:rsidTr="00587C00">
        <w:tc>
          <w:tcPr>
            <w:tcW w:w="534" w:type="dxa"/>
          </w:tcPr>
          <w:p w14:paraId="2A4CC307" w14:textId="77777777" w:rsidR="00C968C5" w:rsidRPr="00084BBD" w:rsidRDefault="00C968C5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14:paraId="2A4CC308" w14:textId="77777777" w:rsidR="00C968C5" w:rsidRPr="00084BBD" w:rsidRDefault="00C968C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arctg (</w:t>
            </w:r>
            <w:r w:rsidR="008C7B72" w:rsidRPr="00084BBD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/>
              </w:rPr>
            </w:r>
            <w:r w:rsidR="008C7B72" w:rsidRPr="00084BBD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/>
              </w:rPr>
              <w:object w:dxaOrig="580" w:dyaOrig="620" w14:anchorId="2A4CCD9A">
                <v:shape id="_x0000_i1395" type="#_x0000_t75" style="width:28.8pt;height:31.1pt" o:ole="">
                  <v:imagedata r:id="rId682" o:title=""/>
                </v:shape>
                <o:OLEObject Type="Embed" ProgID="Equation.3" ShapeID="_x0000_i1395" DrawAspect="Content" ObjectID="_1759074750" r:id="rId683"/>
              </w:objec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C968C5" w:rsidRPr="00C968C5" w14:paraId="2A4CC30C" w14:textId="77777777" w:rsidTr="00587C00">
        <w:tc>
          <w:tcPr>
            <w:tcW w:w="534" w:type="dxa"/>
          </w:tcPr>
          <w:p w14:paraId="2A4CC30A" w14:textId="77777777" w:rsidR="00C968C5" w:rsidRPr="00084BBD" w:rsidRDefault="00C968C5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14:paraId="2A4CC30B" w14:textId="77777777" w:rsidR="00C968C5" w:rsidRPr="00084BBD" w:rsidRDefault="00C968C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arctg (</w:t>
            </w:r>
            <w:r w:rsidR="008C7B72" w:rsidRPr="00084BBD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/>
              </w:rPr>
            </w:r>
            <w:r w:rsidR="008C7B72" w:rsidRPr="00084BBD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/>
              </w:rPr>
              <w:object w:dxaOrig="600" w:dyaOrig="620" w14:anchorId="2A4CCD9B">
                <v:shape id="_x0000_i1396" type="#_x0000_t75" style="width:30.05pt;height:31.1pt" o:ole="">
                  <v:imagedata r:id="rId684" o:title=""/>
                </v:shape>
                <o:OLEObject Type="Embed" ProgID="Equation.3" ShapeID="_x0000_i1396" DrawAspect="Content" ObjectID="_1759074751" r:id="rId685"/>
              </w:objec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C968C5" w:rsidRPr="00C968C5" w14:paraId="2A4CC30F" w14:textId="77777777" w:rsidTr="00587C00">
        <w:tc>
          <w:tcPr>
            <w:tcW w:w="534" w:type="dxa"/>
          </w:tcPr>
          <w:p w14:paraId="2A4CC30D" w14:textId="77777777" w:rsidR="00C968C5" w:rsidRPr="00084BBD" w:rsidRDefault="00C968C5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14:paraId="2A4CC30E" w14:textId="77777777" w:rsidR="00C968C5" w:rsidRPr="00084BBD" w:rsidRDefault="00C968C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 xml:space="preserve">α = 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ctg</w:t>
            </w: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</w:tr>
    </w:tbl>
    <w:p w14:paraId="2A4CC310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11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0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1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B41BF4" w14:paraId="2A4CC315" w14:textId="77777777" w:rsidTr="00921B0D">
        <w:tc>
          <w:tcPr>
            <w:tcW w:w="533" w:type="dxa"/>
          </w:tcPr>
          <w:p w14:paraId="2A4CC31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314" w14:textId="77777777" w:rsidR="003C274A" w:rsidRPr="00084BBD" w:rsidRDefault="003C274A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А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ифмети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калық п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огрессия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д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</w:t>
            </w:r>
            <w:r w:rsidR="008C7B72" w:rsidRPr="00084BBD"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</w:r>
            <w:r w:rsidR="008C7B72" w:rsidRPr="00084BBD"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  <w:object w:dxaOrig="2299" w:dyaOrig="380" w14:anchorId="2A4CCD9C">
                <v:shape id="_x0000_i1397" type="#_x0000_t75" style="width:113.4pt;height:20.45pt" o:ole="">
                  <v:imagedata r:id="rId686" o:title=""/>
                </v:shape>
                <o:OLEObject Type="Embed" ProgID="Equation.3" ShapeID="_x0000_i1397" DrawAspect="Content" ObjectID="_1759074752" r:id="rId687"/>
              </w:object>
            </w:r>
            <w:r w:rsidR="00084BBD" w:rsidRPr="00084BB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Оның айырмасын т</w:t>
            </w:r>
            <w:r w:rsid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</w:p>
        </w:tc>
      </w:tr>
      <w:tr w:rsidR="003C274A" w:rsidRPr="00B41BF4" w14:paraId="2A4CC318" w14:textId="77777777" w:rsidTr="00921B0D">
        <w:tc>
          <w:tcPr>
            <w:tcW w:w="533" w:type="dxa"/>
          </w:tcPr>
          <w:p w14:paraId="2A4CC316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17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900" w:dyaOrig="320" w14:anchorId="2A4CCD9D">
                <v:shape id="_x0000_i1398" type="#_x0000_t75" style="width:46.2pt;height:15.65pt" o:ole="">
                  <v:imagedata r:id="rId688" o:title=""/>
                </v:shape>
                <o:OLEObject Type="Embed" ProgID="Equation.3" ShapeID="_x0000_i1398" DrawAspect="Content" ObjectID="_1759074753" r:id="rId689"/>
              </w:object>
            </w:r>
          </w:p>
        </w:tc>
      </w:tr>
      <w:tr w:rsidR="003C274A" w:rsidRPr="00B41BF4" w14:paraId="2A4CC31B" w14:textId="77777777" w:rsidTr="00921B0D">
        <w:tc>
          <w:tcPr>
            <w:tcW w:w="533" w:type="dxa"/>
          </w:tcPr>
          <w:p w14:paraId="2A4CC319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1A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</w:rPr>
              <w:object w:dxaOrig="780" w:dyaOrig="620" w14:anchorId="2A4CCD9E">
                <v:shape id="_x0000_i1399" type="#_x0000_t75" style="width:41.4pt;height:30.6pt" o:ole="">
                  <v:imagedata r:id="rId690" o:title=""/>
                </v:shape>
                <o:OLEObject Type="Embed" ProgID="Equation.3" ShapeID="_x0000_i1399" DrawAspect="Content" ObjectID="_1759074754" r:id="rId691"/>
              </w:object>
            </w:r>
          </w:p>
        </w:tc>
      </w:tr>
      <w:tr w:rsidR="003C274A" w:rsidRPr="00B41BF4" w14:paraId="2A4CC31E" w14:textId="77777777" w:rsidTr="00921B0D">
        <w:tc>
          <w:tcPr>
            <w:tcW w:w="533" w:type="dxa"/>
          </w:tcPr>
          <w:p w14:paraId="2A4CC31C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31D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900" w:dyaOrig="320" w14:anchorId="2A4CCD9F">
                <v:shape id="_x0000_i1400" type="#_x0000_t75" style="width:46.2pt;height:15.65pt" o:ole="">
                  <v:imagedata r:id="rId692" o:title=""/>
                </v:shape>
                <o:OLEObject Type="Embed" ProgID="Equation.3" ShapeID="_x0000_i1400" DrawAspect="Content" ObjectID="_1759074755" r:id="rId693"/>
              </w:object>
            </w:r>
          </w:p>
        </w:tc>
      </w:tr>
      <w:tr w:rsidR="003C274A" w:rsidRPr="00B41BF4" w14:paraId="2A4CC321" w14:textId="77777777" w:rsidTr="00921B0D">
        <w:tc>
          <w:tcPr>
            <w:tcW w:w="533" w:type="dxa"/>
          </w:tcPr>
          <w:p w14:paraId="2A4CC31F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20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880" w:dyaOrig="320" w14:anchorId="2A4CCDA0">
                <v:shape id="_x0000_i1401" type="#_x0000_t75" style="width:46.75pt;height:15.65pt" o:ole="">
                  <v:imagedata r:id="rId694" o:title=""/>
                </v:shape>
                <o:OLEObject Type="Embed" ProgID="Equation.3" ShapeID="_x0000_i1401" DrawAspect="Content" ObjectID="_1759074756" r:id="rId695"/>
              </w:object>
            </w:r>
          </w:p>
        </w:tc>
      </w:tr>
      <w:tr w:rsidR="003C274A" w:rsidRPr="00B41BF4" w14:paraId="2A4CC324" w14:textId="77777777" w:rsidTr="00921B0D">
        <w:tc>
          <w:tcPr>
            <w:tcW w:w="533" w:type="dxa"/>
          </w:tcPr>
          <w:p w14:paraId="2A4CC322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23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740" w:dyaOrig="320" w14:anchorId="2A4CCDA1">
                <v:shape id="_x0000_i1402" type="#_x0000_t75" style="width:36.1pt;height:15.65pt" o:ole="">
                  <v:imagedata r:id="rId696" o:title=""/>
                </v:shape>
                <o:OLEObject Type="Embed" ProgID="Equation.3" ShapeID="_x0000_i1402" DrawAspect="Content" ObjectID="_1759074757" r:id="rId697"/>
              </w:object>
            </w:r>
          </w:p>
        </w:tc>
      </w:tr>
      <w:tr w:rsidR="003C274A" w:rsidRPr="00B41BF4" w14:paraId="2A4CC327" w14:textId="77777777" w:rsidTr="00921B0D">
        <w:tc>
          <w:tcPr>
            <w:tcW w:w="533" w:type="dxa"/>
          </w:tcPr>
          <w:p w14:paraId="2A4CC325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26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900" w:dyaOrig="320" w14:anchorId="2A4CCDA2">
                <v:shape id="_x0000_i1403" type="#_x0000_t75" style="width:46.2pt;height:15.65pt" o:ole="">
                  <v:imagedata r:id="rId698" o:title=""/>
                </v:shape>
                <o:OLEObject Type="Embed" ProgID="Equation.3" ShapeID="_x0000_i1403" DrawAspect="Content" ObjectID="_1759074758" r:id="rId699"/>
              </w:object>
            </w:r>
          </w:p>
        </w:tc>
      </w:tr>
      <w:tr w:rsidR="003C274A" w:rsidRPr="00B41BF4" w14:paraId="2A4CC32A" w14:textId="77777777" w:rsidTr="00921B0D">
        <w:tc>
          <w:tcPr>
            <w:tcW w:w="533" w:type="dxa"/>
          </w:tcPr>
          <w:p w14:paraId="2A4CC328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29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760" w:dyaOrig="320" w14:anchorId="2A4CCDA3">
                <v:shape id="_x0000_i1404" type="#_x0000_t75" style="width:35.9pt;height:15.65pt" o:ole="">
                  <v:imagedata r:id="rId700" o:title=""/>
                </v:shape>
                <o:OLEObject Type="Embed" ProgID="Equation.3" ShapeID="_x0000_i1404" DrawAspect="Content" ObjectID="_1759074759" r:id="rId701"/>
              </w:object>
            </w:r>
          </w:p>
        </w:tc>
      </w:tr>
      <w:tr w:rsidR="003C274A" w:rsidRPr="00B41BF4" w14:paraId="2A4CC32D" w14:textId="77777777" w:rsidTr="00921B0D">
        <w:tc>
          <w:tcPr>
            <w:tcW w:w="533" w:type="dxa"/>
          </w:tcPr>
          <w:p w14:paraId="2A4CC32B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2C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</w:r>
            <w:r w:rsidR="008C7B72" w:rsidRPr="00B41BF4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720" w:dyaOrig="320" w14:anchorId="2A4CCDA4">
                <v:shape id="_x0000_i1405" type="#_x0000_t75" style="width:36.1pt;height:15.65pt" o:ole="">
                  <v:imagedata r:id="rId702" o:title=""/>
                </v:shape>
                <o:OLEObject Type="Embed" ProgID="Equation.3" ShapeID="_x0000_i1405" DrawAspect="Content" ObjectID="_1759074760" r:id="rId703"/>
              </w:object>
            </w:r>
          </w:p>
        </w:tc>
      </w:tr>
    </w:tbl>
    <w:p w14:paraId="2A4CC32E" w14:textId="77777777" w:rsidR="00C475BD" w:rsidRPr="00B41BF4" w:rsidRDefault="00C475BD" w:rsidP="008728F5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14:paraId="2A4CC32F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1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30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334" w14:textId="77777777" w:rsidTr="00587C00">
        <w:tc>
          <w:tcPr>
            <w:tcW w:w="533" w:type="dxa"/>
            <w:shd w:val="clear" w:color="auto" w:fill="auto"/>
          </w:tcPr>
          <w:p w14:paraId="2A4CC331" w14:textId="77777777" w:rsidR="00C475BD" w:rsidRPr="00B41BF4" w:rsidRDefault="00084B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</w:tcPr>
          <w:p w14:paraId="2A4CC332" w14:textId="77777777" w:rsidR="00750E51" w:rsidRPr="00084BBD" w:rsidRDefault="00750E51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  <w:t>Екі кран бірлесе жұмыс жасай отырып, баржадағы жүкті 6 сағатта түсіріп болды. Егер олардың біреуі екіншісіне қарағанда жүкті 5 сағат ерте түсіретін болса, онда олардың әрқайсысы жүкті неше сағатта түсіріп болар еді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?</w:t>
            </w:r>
          </w:p>
          <w:p w14:paraId="2A4CC333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750E51" w:rsidRPr="00750E51" w14:paraId="2A4CC337" w14:textId="77777777" w:rsidTr="00587C00">
        <w:tc>
          <w:tcPr>
            <w:tcW w:w="533" w:type="dxa"/>
            <w:shd w:val="clear" w:color="auto" w:fill="auto"/>
          </w:tcPr>
          <w:p w14:paraId="2A4CC335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36" w14:textId="77777777" w:rsidR="00750E51" w:rsidRPr="00084BBD" w:rsidRDefault="00750E51" w:rsidP="008728F5">
            <w:pPr>
              <w:spacing w:after="0"/>
              <w:rPr>
                <w:rFonts w:ascii="KZ Times New Roman" w:hAnsi="KZ Times New Roman"/>
                <w:sz w:val="24"/>
                <w:szCs w:val="24"/>
                <w:lang w:val="kk-KZ"/>
              </w:rPr>
            </w:pP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12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; 17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  <w:tr w:rsidR="00750E51" w:rsidRPr="00750E51" w14:paraId="2A4CC33A" w14:textId="77777777" w:rsidTr="00587C00">
        <w:tc>
          <w:tcPr>
            <w:tcW w:w="533" w:type="dxa"/>
            <w:shd w:val="clear" w:color="auto" w:fill="auto"/>
          </w:tcPr>
          <w:p w14:paraId="2A4CC338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39" w14:textId="77777777" w:rsidR="00750E51" w:rsidRPr="00084BBD" w:rsidRDefault="00750E51" w:rsidP="008728F5">
            <w:pPr>
              <w:spacing w:after="0"/>
              <w:rPr>
                <w:rFonts w:ascii="KZ Times New Roman" w:hAnsi="KZ Times New Roman"/>
                <w:sz w:val="24"/>
                <w:szCs w:val="24"/>
                <w:lang w:val="kk-KZ"/>
              </w:rPr>
            </w:pP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15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; 20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  <w:tr w:rsidR="00750E51" w:rsidRPr="00750E51" w14:paraId="2A4CC33D" w14:textId="77777777" w:rsidTr="00587C00">
        <w:tc>
          <w:tcPr>
            <w:tcW w:w="533" w:type="dxa"/>
            <w:shd w:val="clear" w:color="auto" w:fill="auto"/>
          </w:tcPr>
          <w:p w14:paraId="2A4CC33B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3C" w14:textId="77777777" w:rsidR="00750E51" w:rsidRPr="00084BBD" w:rsidRDefault="00750E51" w:rsidP="008728F5">
            <w:pPr>
              <w:spacing w:after="0"/>
              <w:rPr>
                <w:rFonts w:ascii="KZ Times New Roman" w:hAnsi="KZ Times New Roman"/>
                <w:sz w:val="24"/>
                <w:szCs w:val="24"/>
                <w:lang w:val="kk-KZ"/>
              </w:rPr>
            </w:pP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 5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; 10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  <w:tr w:rsidR="00750E51" w:rsidRPr="00750E51" w14:paraId="2A4CC340" w14:textId="77777777" w:rsidTr="00587C00">
        <w:tc>
          <w:tcPr>
            <w:tcW w:w="533" w:type="dxa"/>
            <w:shd w:val="clear" w:color="auto" w:fill="auto"/>
          </w:tcPr>
          <w:p w14:paraId="2A4CC33E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33F" w14:textId="77777777" w:rsidR="00750E51" w:rsidRPr="00084BBD" w:rsidRDefault="00750E51" w:rsidP="008728F5">
            <w:pPr>
              <w:spacing w:after="0"/>
              <w:rPr>
                <w:rFonts w:ascii="KZ Times New Roman" w:hAnsi="KZ Times New Roman"/>
                <w:sz w:val="24"/>
                <w:szCs w:val="24"/>
                <w:lang w:val="kk-KZ"/>
              </w:rPr>
            </w:pP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10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; 15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  <w:tr w:rsidR="00750E51" w:rsidRPr="00750E51" w14:paraId="2A4CC343" w14:textId="77777777" w:rsidTr="00587C00">
        <w:tc>
          <w:tcPr>
            <w:tcW w:w="533" w:type="dxa"/>
            <w:shd w:val="clear" w:color="auto" w:fill="auto"/>
          </w:tcPr>
          <w:p w14:paraId="2A4CC341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42" w14:textId="77777777" w:rsidR="00750E51" w:rsidRPr="00084BBD" w:rsidRDefault="00750E51" w:rsidP="008728F5">
            <w:pPr>
              <w:spacing w:after="0"/>
              <w:rPr>
                <w:rFonts w:ascii="KZ Times New Roman" w:hAnsi="KZ Times New Roman"/>
                <w:sz w:val="24"/>
                <w:szCs w:val="24"/>
                <w:lang w:val="kk-KZ"/>
              </w:rPr>
            </w:pP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8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; 13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</w:tbl>
    <w:p w14:paraId="2A4CC34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45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2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4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34A" w14:textId="77777777" w:rsidTr="00587C00">
        <w:tc>
          <w:tcPr>
            <w:tcW w:w="533" w:type="dxa"/>
            <w:shd w:val="clear" w:color="auto" w:fill="auto"/>
          </w:tcPr>
          <w:p w14:paraId="2A4CC347" w14:textId="77777777" w:rsidR="00C475BD" w:rsidRPr="00084BBD" w:rsidRDefault="00084B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</w:tcPr>
          <w:p w14:paraId="2A4CC348" w14:textId="77777777" w:rsidR="00750E51" w:rsidRPr="00084BBD" w:rsidRDefault="00750E51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гер үшбұрыштың бұрыштарының біреуі </w:t>
            </w:r>
            <w:bookmarkStart w:id="21" w:name="_Hlk105749112"/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8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bookmarkEnd w:id="21"/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қа тең болса, онда басқа екі бұрыштың биссектрисаларының ар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сындағы сүйір бұрышын табыңыз</w:t>
            </w:r>
          </w:p>
          <w:p w14:paraId="2A4CC349" w14:textId="77777777" w:rsidR="00C475BD" w:rsidRPr="00084BBD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750E51" w:rsidRPr="00750E51" w14:paraId="2A4CC34D" w14:textId="77777777" w:rsidTr="00587C00">
        <w:tc>
          <w:tcPr>
            <w:tcW w:w="533" w:type="dxa"/>
            <w:shd w:val="clear" w:color="auto" w:fill="auto"/>
          </w:tcPr>
          <w:p w14:paraId="2A4CC34B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34C" w14:textId="77777777" w:rsidR="00750E51" w:rsidRPr="00084BBD" w:rsidRDefault="00750E51" w:rsidP="008728F5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66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 xml:space="preserve">0   </w:t>
            </w:r>
          </w:p>
        </w:tc>
      </w:tr>
      <w:tr w:rsidR="00750E51" w:rsidRPr="00750E51" w14:paraId="2A4CC350" w14:textId="77777777" w:rsidTr="00587C00">
        <w:tc>
          <w:tcPr>
            <w:tcW w:w="533" w:type="dxa"/>
            <w:shd w:val="clear" w:color="auto" w:fill="auto"/>
          </w:tcPr>
          <w:p w14:paraId="2A4CC34E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4F" w14:textId="77777777" w:rsidR="00750E51" w:rsidRPr="00084BBD" w:rsidRDefault="00750E5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64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</w:t>
            </w:r>
          </w:p>
        </w:tc>
      </w:tr>
      <w:tr w:rsidR="00750E51" w:rsidRPr="00750E51" w14:paraId="2A4CC353" w14:textId="77777777" w:rsidTr="00587C00">
        <w:tc>
          <w:tcPr>
            <w:tcW w:w="533" w:type="dxa"/>
            <w:shd w:val="clear" w:color="auto" w:fill="auto"/>
          </w:tcPr>
          <w:p w14:paraId="2A4CC351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52" w14:textId="77777777" w:rsidR="00750E51" w:rsidRPr="00084BBD" w:rsidRDefault="00750E5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68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</w:p>
        </w:tc>
      </w:tr>
      <w:tr w:rsidR="00750E51" w:rsidRPr="00750E51" w14:paraId="2A4CC356" w14:textId="77777777" w:rsidTr="00587C00">
        <w:tc>
          <w:tcPr>
            <w:tcW w:w="533" w:type="dxa"/>
            <w:shd w:val="clear" w:color="auto" w:fill="auto"/>
          </w:tcPr>
          <w:p w14:paraId="2A4CC354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55" w14:textId="77777777" w:rsidR="00750E51" w:rsidRPr="00084BBD" w:rsidRDefault="00750E5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56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</w:p>
        </w:tc>
      </w:tr>
      <w:tr w:rsidR="00750E51" w:rsidRPr="00750E51" w14:paraId="2A4CC359" w14:textId="77777777" w:rsidTr="00587C00">
        <w:tc>
          <w:tcPr>
            <w:tcW w:w="533" w:type="dxa"/>
            <w:shd w:val="clear" w:color="auto" w:fill="auto"/>
          </w:tcPr>
          <w:p w14:paraId="2A4CC357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58" w14:textId="77777777" w:rsidR="00750E51" w:rsidRPr="00084BBD" w:rsidRDefault="00750E5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62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</w:p>
        </w:tc>
      </w:tr>
    </w:tbl>
    <w:p w14:paraId="2A4CC35A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5B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3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5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B41BF4" w14:paraId="2A4CC35F" w14:textId="77777777" w:rsidTr="00921B0D">
        <w:tc>
          <w:tcPr>
            <w:tcW w:w="534" w:type="dxa"/>
            <w:shd w:val="clear" w:color="auto" w:fill="auto"/>
          </w:tcPr>
          <w:p w14:paraId="2A4CC35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35E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 табанындағы бұрыштарының бірі 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л биіктігі табанын 20 см мен 21 см бөліктерге бөледі. Бүйір қабырғаларының үлкенін табыңдар</w:t>
            </w:r>
          </w:p>
        </w:tc>
      </w:tr>
      <w:tr w:rsidR="003C274A" w:rsidRPr="00B41BF4" w14:paraId="2A4CC362" w14:textId="77777777" w:rsidTr="00921B0D">
        <w:tc>
          <w:tcPr>
            <w:tcW w:w="534" w:type="dxa"/>
            <w:shd w:val="clear" w:color="auto" w:fill="auto"/>
          </w:tcPr>
          <w:p w14:paraId="2A4CC36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361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√784</m:t>
                </m:r>
              </m:oMath>
            </m:oMathPara>
          </w:p>
        </w:tc>
      </w:tr>
      <w:tr w:rsidR="003C274A" w:rsidRPr="00B41BF4" w14:paraId="2A4CC365" w14:textId="77777777" w:rsidTr="00921B0D">
        <w:tc>
          <w:tcPr>
            <w:tcW w:w="534" w:type="dxa"/>
            <w:shd w:val="clear" w:color="auto" w:fill="auto"/>
          </w:tcPr>
          <w:p w14:paraId="2A4CC36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364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9 </w:t>
            </w:r>
          </w:p>
        </w:tc>
      </w:tr>
      <w:tr w:rsidR="003C274A" w:rsidRPr="00B41BF4" w14:paraId="2A4CC368" w14:textId="77777777" w:rsidTr="00921B0D">
        <w:tc>
          <w:tcPr>
            <w:tcW w:w="534" w:type="dxa"/>
            <w:shd w:val="clear" w:color="auto" w:fill="auto"/>
          </w:tcPr>
          <w:p w14:paraId="2A4CC366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367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0 </w:t>
            </w:r>
          </w:p>
        </w:tc>
      </w:tr>
      <w:tr w:rsidR="003C274A" w:rsidRPr="00B41BF4" w14:paraId="2A4CC36B" w14:textId="77777777" w:rsidTr="00921B0D">
        <w:tc>
          <w:tcPr>
            <w:tcW w:w="534" w:type="dxa"/>
            <w:shd w:val="clear" w:color="auto" w:fill="auto"/>
          </w:tcPr>
          <w:p w14:paraId="2A4CC369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36A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√579</m:t>
                </m:r>
              </m:oMath>
            </m:oMathPara>
          </w:p>
        </w:tc>
      </w:tr>
      <w:tr w:rsidR="003C274A" w:rsidRPr="00B41BF4" w14:paraId="2A4CC36E" w14:textId="77777777" w:rsidTr="00921B0D">
        <w:tc>
          <w:tcPr>
            <w:tcW w:w="534" w:type="dxa"/>
            <w:shd w:val="clear" w:color="auto" w:fill="auto"/>
          </w:tcPr>
          <w:p w14:paraId="2A4CC36C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36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√841</m:t>
                </m:r>
              </m:oMath>
            </m:oMathPara>
          </w:p>
        </w:tc>
      </w:tr>
      <w:tr w:rsidR="003C274A" w:rsidRPr="00B41BF4" w14:paraId="2A4CC371" w14:textId="77777777" w:rsidTr="00921B0D">
        <w:tc>
          <w:tcPr>
            <w:tcW w:w="534" w:type="dxa"/>
            <w:shd w:val="clear" w:color="auto" w:fill="auto"/>
          </w:tcPr>
          <w:p w14:paraId="2A4CC36F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370" w14:textId="77777777" w:rsidR="003C274A" w:rsidRPr="00B41BF4" w:rsidRDefault="003C274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3C274A" w:rsidRPr="00B41BF4" w14:paraId="2A4CC374" w14:textId="77777777" w:rsidTr="00921B0D">
        <w:tc>
          <w:tcPr>
            <w:tcW w:w="534" w:type="dxa"/>
            <w:shd w:val="clear" w:color="auto" w:fill="auto"/>
          </w:tcPr>
          <w:p w14:paraId="2A4CC372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373" w14:textId="77777777" w:rsidR="003C274A" w:rsidRPr="00B41BF4" w:rsidRDefault="003C274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3C274A" w:rsidRPr="00B41BF4" w14:paraId="2A4CC377" w14:textId="77777777" w:rsidTr="00921B0D">
        <w:tc>
          <w:tcPr>
            <w:tcW w:w="534" w:type="dxa"/>
            <w:shd w:val="clear" w:color="auto" w:fill="auto"/>
          </w:tcPr>
          <w:p w14:paraId="2A4CC375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376" w14:textId="77777777" w:rsidR="003C274A" w:rsidRPr="00B41BF4" w:rsidRDefault="003C274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</w:tr>
    </w:tbl>
    <w:p w14:paraId="2A4CC378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79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4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7A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8D7CF6" w:rsidRPr="00B41BF4" w14:paraId="2A4CC37D" w14:textId="77777777" w:rsidTr="00921B0D">
        <w:tc>
          <w:tcPr>
            <w:tcW w:w="533" w:type="dxa"/>
          </w:tcPr>
          <w:p w14:paraId="2A4CC37B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37C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Г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еометри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ялық п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огрессия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да </w:t>
            </w:r>
            <w:r w:rsidR="008C7B72" w:rsidRPr="00084BBD">
              <w:rPr>
                <w:rFonts w:ascii="Times New Roman" w:hAnsi="Times New Roman" w:cs="Times New Roman"/>
                <w:noProof/>
                <w:color w:val="000000"/>
                <w:position w:val="-12"/>
                <w:sz w:val="20"/>
                <w:szCs w:val="20"/>
              </w:rPr>
            </w:r>
            <w:r w:rsidR="008C7B72" w:rsidRPr="00084BBD">
              <w:rPr>
                <w:rFonts w:ascii="Times New Roman" w:hAnsi="Times New Roman" w:cs="Times New Roman"/>
                <w:noProof/>
                <w:color w:val="000000"/>
                <w:position w:val="-12"/>
                <w:sz w:val="20"/>
                <w:szCs w:val="20"/>
              </w:rPr>
              <w:object w:dxaOrig="2220" w:dyaOrig="380" w14:anchorId="2A4CCDA5">
                <v:shape id="_x0000_i1406" type="#_x0000_t75" style="width:113.4pt;height:20.45pt" o:ole="">
                  <v:imagedata r:id="rId704" o:title=""/>
                </v:shape>
                <o:OLEObject Type="Embed" ProgID="Equation.3" ShapeID="_x0000_i1406" DrawAspect="Content" ObjectID="_1759074761" r:id="rId705"/>
              </w:objec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Оның еселігін т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 </w:t>
            </w:r>
          </w:p>
        </w:tc>
      </w:tr>
      <w:tr w:rsidR="008D7CF6" w:rsidRPr="00B41BF4" w14:paraId="2A4CC380" w14:textId="77777777" w:rsidTr="00921B0D">
        <w:tc>
          <w:tcPr>
            <w:tcW w:w="533" w:type="dxa"/>
          </w:tcPr>
          <w:p w14:paraId="2A4CC37E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7F" w14:textId="77777777" w:rsidR="008D7CF6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</w:r>
            <w:r w:rsidR="008C7B72"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560" w:dyaOrig="320" w14:anchorId="2A4CCDA6">
                <v:shape id="_x0000_i1407" type="#_x0000_t75" style="width:25.8pt;height:15.65pt" o:ole="">
                  <v:imagedata r:id="rId706" o:title=""/>
                </v:shape>
                <o:OLEObject Type="Embed" ProgID="Equation.3" ShapeID="_x0000_i1407" DrawAspect="Content" ObjectID="_1759074762" r:id="rId707"/>
              </w:object>
            </w:r>
          </w:p>
        </w:tc>
      </w:tr>
      <w:tr w:rsidR="008D7CF6" w:rsidRPr="00B41BF4" w14:paraId="2A4CC383" w14:textId="77777777" w:rsidTr="00921B0D">
        <w:tc>
          <w:tcPr>
            <w:tcW w:w="533" w:type="dxa"/>
          </w:tcPr>
          <w:p w14:paraId="2A4CC381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82" w14:textId="77777777" w:rsidR="008D7CF6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</w:r>
            <w:r w:rsidR="008C7B72"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700" w:dyaOrig="320" w14:anchorId="2A4CCDA7">
                <v:shape id="_x0000_i1408" type="#_x0000_t75" style="width:36.1pt;height:15.65pt" o:ole="">
                  <v:imagedata r:id="rId708" o:title=""/>
                </v:shape>
                <o:OLEObject Type="Embed" ProgID="Equation.3" ShapeID="_x0000_i1408" DrawAspect="Content" ObjectID="_1759074763" r:id="rId709"/>
              </w:object>
            </w:r>
          </w:p>
        </w:tc>
      </w:tr>
      <w:tr w:rsidR="008D7CF6" w:rsidRPr="00B41BF4" w14:paraId="2A4CC386" w14:textId="77777777" w:rsidTr="00921B0D">
        <w:tc>
          <w:tcPr>
            <w:tcW w:w="533" w:type="dxa"/>
          </w:tcPr>
          <w:p w14:paraId="2A4CC384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385" w14:textId="77777777" w:rsidR="008D7CF6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</w:r>
            <w:r w:rsidR="008C7B72"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700" w:dyaOrig="320" w14:anchorId="2A4CCDA8">
                <v:shape id="_x0000_i1409" type="#_x0000_t75" style="width:36.1pt;height:15.65pt" o:ole="">
                  <v:imagedata r:id="rId710" o:title=""/>
                </v:shape>
                <o:OLEObject Type="Embed" ProgID="Equation.3" ShapeID="_x0000_i1409" DrawAspect="Content" ObjectID="_1759074764" r:id="rId711"/>
              </w:object>
            </w:r>
          </w:p>
        </w:tc>
      </w:tr>
      <w:tr w:rsidR="008D7CF6" w:rsidRPr="00B41BF4" w14:paraId="2A4CC389" w14:textId="77777777" w:rsidTr="00921B0D">
        <w:tc>
          <w:tcPr>
            <w:tcW w:w="533" w:type="dxa"/>
          </w:tcPr>
          <w:p w14:paraId="2A4CC387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88" w14:textId="77777777" w:rsidR="008D7CF6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</w:r>
            <w:r w:rsidR="008C7B72"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580" w:dyaOrig="320" w14:anchorId="2A4CCDA9">
                <v:shape id="_x0000_i1410" type="#_x0000_t75" style="width:30.6pt;height:15.65pt" o:ole="">
                  <v:imagedata r:id="rId712" o:title=""/>
                </v:shape>
                <o:OLEObject Type="Embed" ProgID="Equation.3" ShapeID="_x0000_i1410" DrawAspect="Content" ObjectID="_1759074765" r:id="rId713"/>
              </w:object>
            </w:r>
          </w:p>
        </w:tc>
      </w:tr>
      <w:tr w:rsidR="008D7CF6" w:rsidRPr="00B41BF4" w14:paraId="2A4CC38C" w14:textId="77777777" w:rsidTr="00921B0D">
        <w:tc>
          <w:tcPr>
            <w:tcW w:w="533" w:type="dxa"/>
          </w:tcPr>
          <w:p w14:paraId="2A4CC38A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8B" w14:textId="77777777" w:rsidR="008D7CF6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</w:r>
            <w:r w:rsidR="008C7B72"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700" w:dyaOrig="320" w14:anchorId="2A4CCDAA">
                <v:shape id="_x0000_i1411" type="#_x0000_t75" style="width:36.1pt;height:15.65pt" o:ole="">
                  <v:imagedata r:id="rId714" o:title=""/>
                </v:shape>
                <o:OLEObject Type="Embed" ProgID="Equation.3" ShapeID="_x0000_i1411" DrawAspect="Content" ObjectID="_1759074766" r:id="rId715"/>
              </w:object>
            </w:r>
          </w:p>
        </w:tc>
      </w:tr>
      <w:tr w:rsidR="008D7CF6" w:rsidRPr="00B41BF4" w14:paraId="2A4CC38F" w14:textId="77777777" w:rsidTr="00921B0D">
        <w:tc>
          <w:tcPr>
            <w:tcW w:w="533" w:type="dxa"/>
          </w:tcPr>
          <w:p w14:paraId="2A4CC38D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8E" w14:textId="77777777" w:rsidR="008D7CF6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</w:r>
            <w:r w:rsidR="008C7B72"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700" w:dyaOrig="320" w14:anchorId="2A4CCDAB">
                <v:shape id="_x0000_i1412" type="#_x0000_t75" style="width:36.1pt;height:15.65pt" o:ole="">
                  <v:imagedata r:id="rId716" o:title=""/>
                </v:shape>
                <o:OLEObject Type="Embed" ProgID="Equation.3" ShapeID="_x0000_i1412" DrawAspect="Content" ObjectID="_1759074767" r:id="rId717"/>
              </w:object>
            </w:r>
          </w:p>
        </w:tc>
      </w:tr>
      <w:tr w:rsidR="008D7CF6" w:rsidRPr="00B41BF4" w14:paraId="2A4CC392" w14:textId="77777777" w:rsidTr="00921B0D">
        <w:tc>
          <w:tcPr>
            <w:tcW w:w="533" w:type="dxa"/>
          </w:tcPr>
          <w:p w14:paraId="2A4CC390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91" w14:textId="77777777" w:rsidR="008D7CF6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</w:r>
            <w:r w:rsidR="008C7B72"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720" w:dyaOrig="320" w14:anchorId="2A4CCDAC">
                <v:shape id="_x0000_i1413" type="#_x0000_t75" style="width:36.1pt;height:15.65pt" o:ole="">
                  <v:imagedata r:id="rId718" o:title=""/>
                </v:shape>
                <o:OLEObject Type="Embed" ProgID="Equation.3" ShapeID="_x0000_i1413" DrawAspect="Content" ObjectID="_1759074768" r:id="rId719"/>
              </w:object>
            </w:r>
          </w:p>
        </w:tc>
      </w:tr>
      <w:tr w:rsidR="008D7CF6" w:rsidRPr="00B41BF4" w14:paraId="2A4CC395" w14:textId="77777777" w:rsidTr="00921B0D">
        <w:tc>
          <w:tcPr>
            <w:tcW w:w="533" w:type="dxa"/>
          </w:tcPr>
          <w:p w14:paraId="2A4CC393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94" w14:textId="77777777" w:rsidR="008D7CF6" w:rsidRPr="00084BBD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</w:r>
            <w:r w:rsidR="008C7B72" w:rsidRPr="00084BBD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700" w:dyaOrig="320" w14:anchorId="2A4CCDAD">
                <v:shape id="_x0000_i1414" type="#_x0000_t75" style="width:36.1pt;height:15.65pt" o:ole="">
                  <v:imagedata r:id="rId720" o:title=""/>
                </v:shape>
                <o:OLEObject Type="Embed" ProgID="Equation.3" ShapeID="_x0000_i1414" DrawAspect="Content" ObjectID="_1759074769" r:id="rId721"/>
              </w:object>
            </w:r>
          </w:p>
        </w:tc>
      </w:tr>
    </w:tbl>
    <w:p w14:paraId="2A4CC396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97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5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98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8D7CF6" w:rsidRPr="00B41BF4" w14:paraId="2A4CC39B" w14:textId="77777777" w:rsidTr="00921B0D">
        <w:trPr>
          <w:trHeight w:val="558"/>
        </w:trPr>
        <w:tc>
          <w:tcPr>
            <w:tcW w:w="421" w:type="dxa"/>
          </w:tcPr>
          <w:p w14:paraId="2A4CC39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39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Д квадратының АВ қабырғасынан М нүктесі алынған. СМ=25 см. Квадраттың диагоналі 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620" w:dyaOrig="340" w14:anchorId="2A4CCDAE">
                <v:shape id="_x0000_i1415" type="#_x0000_t75" style="width:30.6pt;height:17.4pt" o:ole="">
                  <v:imagedata r:id="rId722" o:title=""/>
                </v:shape>
                <o:OLEObject Type="Embed" ProgID="Equation.3" ShapeID="_x0000_i1415" DrawAspect="Content" ObjectID="_1759074770" r:id="rId723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. МА-ны табыңдар</w:t>
            </w:r>
          </w:p>
        </w:tc>
      </w:tr>
      <w:tr w:rsidR="008D7CF6" w:rsidRPr="00B41BF4" w14:paraId="2A4CC39E" w14:textId="77777777" w:rsidTr="00921B0D">
        <w:tc>
          <w:tcPr>
            <w:tcW w:w="421" w:type="dxa"/>
          </w:tcPr>
          <w:p w14:paraId="2A4CC39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9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8D7CF6" w:rsidRPr="00B41BF4" w14:paraId="2A4CC3A1" w14:textId="77777777" w:rsidTr="00921B0D">
        <w:tc>
          <w:tcPr>
            <w:tcW w:w="421" w:type="dxa"/>
          </w:tcPr>
          <w:p w14:paraId="2A4CC39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A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 см</w:t>
            </w:r>
          </w:p>
        </w:tc>
      </w:tr>
      <w:tr w:rsidR="008D7CF6" w:rsidRPr="00B41BF4" w14:paraId="2A4CC3A4" w14:textId="77777777" w:rsidTr="00921B0D">
        <w:tc>
          <w:tcPr>
            <w:tcW w:w="421" w:type="dxa"/>
          </w:tcPr>
          <w:p w14:paraId="2A4CC3A2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3A3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8D7CF6" w:rsidRPr="00B41BF4" w14:paraId="2A4CC3A7" w14:textId="77777777" w:rsidTr="00921B0D">
        <w:tc>
          <w:tcPr>
            <w:tcW w:w="421" w:type="dxa"/>
          </w:tcPr>
          <w:p w14:paraId="2A4CC3A5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A6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8D7CF6" w:rsidRPr="00B41BF4" w14:paraId="2A4CC3AA" w14:textId="77777777" w:rsidTr="00921B0D">
        <w:tc>
          <w:tcPr>
            <w:tcW w:w="421" w:type="dxa"/>
          </w:tcPr>
          <w:p w14:paraId="2A4CC3A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3A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5 дм</w:t>
            </w:r>
          </w:p>
        </w:tc>
      </w:tr>
      <w:tr w:rsidR="008D7CF6" w:rsidRPr="00B41BF4" w14:paraId="2A4CC3AD" w14:textId="77777777" w:rsidTr="00921B0D">
        <w:tc>
          <w:tcPr>
            <w:tcW w:w="421" w:type="dxa"/>
          </w:tcPr>
          <w:p w14:paraId="2A4CC3A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A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7 дм</w:t>
            </w:r>
          </w:p>
        </w:tc>
      </w:tr>
      <w:tr w:rsidR="008D7CF6" w:rsidRPr="00B41BF4" w14:paraId="2A4CC3B0" w14:textId="77777777" w:rsidTr="00921B0D">
        <w:tc>
          <w:tcPr>
            <w:tcW w:w="421" w:type="dxa"/>
          </w:tcPr>
          <w:p w14:paraId="2A4CC3A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A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6 дм</w:t>
            </w:r>
          </w:p>
        </w:tc>
      </w:tr>
      <w:tr w:rsidR="008D7CF6" w:rsidRPr="00B41BF4" w14:paraId="2A4CC3B3" w14:textId="77777777" w:rsidTr="00921B0D">
        <w:tc>
          <w:tcPr>
            <w:tcW w:w="421" w:type="dxa"/>
          </w:tcPr>
          <w:p w14:paraId="2A4CC3B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B2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дм</w:t>
            </w:r>
          </w:p>
        </w:tc>
      </w:tr>
    </w:tbl>
    <w:p w14:paraId="2A4CC3B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B5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6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B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8D7CF6" w:rsidRPr="00B41BF4" w14:paraId="2A4CC3B9" w14:textId="77777777" w:rsidTr="00921B0D">
        <w:trPr>
          <w:trHeight w:val="558"/>
        </w:trPr>
        <w:tc>
          <w:tcPr>
            <w:tcW w:w="559" w:type="dxa"/>
          </w:tcPr>
          <w:p w14:paraId="2A4CC3B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C3B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дары АС=12 см және ВД=16 см болатын АВСД ро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мбысының АВ қабырғасын табыңыз</w:t>
            </w:r>
          </w:p>
        </w:tc>
      </w:tr>
      <w:tr w:rsidR="008D7CF6" w:rsidRPr="00B41BF4" w14:paraId="2A4CC3BC" w14:textId="77777777" w:rsidTr="00921B0D">
        <w:tc>
          <w:tcPr>
            <w:tcW w:w="559" w:type="dxa"/>
          </w:tcPr>
          <w:p w14:paraId="2A4CC3B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3B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 см</w:t>
            </w:r>
          </w:p>
        </w:tc>
      </w:tr>
      <w:tr w:rsidR="008D7CF6" w:rsidRPr="00B41BF4" w14:paraId="2A4CC3BF" w14:textId="77777777" w:rsidTr="00921B0D">
        <w:tc>
          <w:tcPr>
            <w:tcW w:w="559" w:type="dxa"/>
          </w:tcPr>
          <w:p w14:paraId="2A4CC3B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3B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8D7CF6" w:rsidRPr="00B41BF4" w14:paraId="2A4CC3C2" w14:textId="77777777" w:rsidTr="00921B0D">
        <w:tc>
          <w:tcPr>
            <w:tcW w:w="559" w:type="dxa"/>
          </w:tcPr>
          <w:p w14:paraId="2A4CC3C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3C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</w:p>
        </w:tc>
      </w:tr>
      <w:tr w:rsidR="008D7CF6" w:rsidRPr="00B41BF4" w14:paraId="2A4CC3C5" w14:textId="77777777" w:rsidTr="00921B0D">
        <w:tc>
          <w:tcPr>
            <w:tcW w:w="559" w:type="dxa"/>
          </w:tcPr>
          <w:p w14:paraId="2A4CC3C3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3C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  <w:tr w:rsidR="008D7CF6" w:rsidRPr="00B41BF4" w14:paraId="2A4CC3C8" w14:textId="77777777" w:rsidTr="00921B0D">
        <w:tc>
          <w:tcPr>
            <w:tcW w:w="559" w:type="dxa"/>
          </w:tcPr>
          <w:p w14:paraId="2A4CC3C6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3C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дм</w:t>
            </w:r>
          </w:p>
        </w:tc>
      </w:tr>
      <w:tr w:rsidR="008D7CF6" w:rsidRPr="00B41BF4" w14:paraId="2A4CC3CB" w14:textId="77777777" w:rsidTr="00921B0D">
        <w:tc>
          <w:tcPr>
            <w:tcW w:w="559" w:type="dxa"/>
          </w:tcPr>
          <w:p w14:paraId="2A4CC3C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3C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дм</w:t>
            </w:r>
          </w:p>
        </w:tc>
      </w:tr>
      <w:tr w:rsidR="008D7CF6" w:rsidRPr="00B41BF4" w14:paraId="2A4CC3CE" w14:textId="77777777" w:rsidTr="00921B0D">
        <w:tc>
          <w:tcPr>
            <w:tcW w:w="559" w:type="dxa"/>
          </w:tcPr>
          <w:p w14:paraId="2A4CC3C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3C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  <w:tr w:rsidR="008D7CF6" w:rsidRPr="00B41BF4" w14:paraId="2A4CC3D1" w14:textId="77777777" w:rsidTr="00921B0D">
        <w:tc>
          <w:tcPr>
            <w:tcW w:w="559" w:type="dxa"/>
          </w:tcPr>
          <w:p w14:paraId="2A4CC3C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3D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5 дм</w:t>
            </w:r>
          </w:p>
        </w:tc>
      </w:tr>
    </w:tbl>
    <w:p w14:paraId="2A4CC3D2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D3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7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D4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8D7CF6" w:rsidRPr="00B41BF4" w14:paraId="2A4CC3D7" w14:textId="77777777" w:rsidTr="00921B0D">
        <w:trPr>
          <w:trHeight w:val="558"/>
        </w:trPr>
        <w:tc>
          <w:tcPr>
            <w:tcW w:w="421" w:type="dxa"/>
          </w:tcPr>
          <w:p w14:paraId="2A4CC3D5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3D6" w14:textId="77777777" w:rsidR="008D7CF6" w:rsidRPr="00B41BF4" w:rsidRDefault="008D7CF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адиустары 13</w:t>
            </w:r>
            <w:r w:rsidR="00084BBD" w:rsidRPr="00084BB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 және 29</w:t>
            </w:r>
            <w:r w:rsidR="00084BBD" w:rsidRPr="00084BB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 болатын шеңберлердің ұзындықтарының қосындысынан  4 есе үлкен болатын шеңбердің радиусын тап</w:t>
            </w:r>
          </w:p>
        </w:tc>
      </w:tr>
      <w:tr w:rsidR="008D7CF6" w:rsidRPr="00B41BF4" w14:paraId="2A4CC3DA" w14:textId="77777777" w:rsidTr="00921B0D">
        <w:tc>
          <w:tcPr>
            <w:tcW w:w="421" w:type="dxa"/>
          </w:tcPr>
          <w:p w14:paraId="2A4CC3D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D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9 см</w:t>
            </w:r>
          </w:p>
        </w:tc>
      </w:tr>
      <w:tr w:rsidR="008D7CF6" w:rsidRPr="00B41BF4" w14:paraId="2A4CC3DD" w14:textId="77777777" w:rsidTr="00921B0D">
        <w:tc>
          <w:tcPr>
            <w:tcW w:w="421" w:type="dxa"/>
          </w:tcPr>
          <w:p w14:paraId="2A4CC3D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3D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,8 дм</w:t>
            </w:r>
          </w:p>
        </w:tc>
      </w:tr>
      <w:tr w:rsidR="008D7CF6" w:rsidRPr="00B41BF4" w14:paraId="2A4CC3E0" w14:textId="77777777" w:rsidTr="00921B0D">
        <w:tc>
          <w:tcPr>
            <w:tcW w:w="421" w:type="dxa"/>
          </w:tcPr>
          <w:p w14:paraId="2A4CC3D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D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,5 дм</w:t>
            </w:r>
          </w:p>
        </w:tc>
      </w:tr>
      <w:tr w:rsidR="008D7CF6" w:rsidRPr="00B41BF4" w14:paraId="2A4CC3E3" w14:textId="77777777" w:rsidTr="00921B0D">
        <w:tc>
          <w:tcPr>
            <w:tcW w:w="421" w:type="dxa"/>
          </w:tcPr>
          <w:p w14:paraId="2A4CC3E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E2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,8 дм</w:t>
            </w:r>
          </w:p>
        </w:tc>
      </w:tr>
      <w:tr w:rsidR="008D7CF6" w:rsidRPr="00B41BF4" w14:paraId="2A4CC3E6" w14:textId="77777777" w:rsidTr="00921B0D">
        <w:tc>
          <w:tcPr>
            <w:tcW w:w="421" w:type="dxa"/>
          </w:tcPr>
          <w:p w14:paraId="2A4CC3E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3E5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8 см</w:t>
            </w:r>
          </w:p>
        </w:tc>
      </w:tr>
      <w:tr w:rsidR="008D7CF6" w:rsidRPr="00B41BF4" w14:paraId="2A4CC3E9" w14:textId="77777777" w:rsidTr="00921B0D">
        <w:tc>
          <w:tcPr>
            <w:tcW w:w="421" w:type="dxa"/>
          </w:tcPr>
          <w:p w14:paraId="2A4CC3E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E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4 см</w:t>
            </w:r>
          </w:p>
        </w:tc>
      </w:tr>
      <w:tr w:rsidR="008D7CF6" w:rsidRPr="00B41BF4" w14:paraId="2A4CC3EC" w14:textId="77777777" w:rsidTr="00921B0D">
        <w:tc>
          <w:tcPr>
            <w:tcW w:w="421" w:type="dxa"/>
          </w:tcPr>
          <w:p w14:paraId="2A4CC3E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E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7 см</w:t>
            </w:r>
          </w:p>
        </w:tc>
      </w:tr>
      <w:tr w:rsidR="008D7CF6" w:rsidRPr="00B41BF4" w14:paraId="2A4CC3EF" w14:textId="77777777" w:rsidTr="00921B0D">
        <w:tc>
          <w:tcPr>
            <w:tcW w:w="421" w:type="dxa"/>
          </w:tcPr>
          <w:p w14:paraId="2A4CC3E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E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77 см</w:t>
            </w:r>
          </w:p>
        </w:tc>
      </w:tr>
    </w:tbl>
    <w:p w14:paraId="2A4CC3F0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F1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8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F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C52BF" w:rsidRPr="00B41BF4" w14:paraId="2A4CC3F5" w14:textId="77777777" w:rsidTr="00587C00">
        <w:tc>
          <w:tcPr>
            <w:tcW w:w="533" w:type="dxa"/>
            <w:shd w:val="clear" w:color="auto" w:fill="auto"/>
          </w:tcPr>
          <w:p w14:paraId="2A4CC3F3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</w:tcPr>
          <w:p w14:paraId="2A4CC3F4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Өзен жағасындағы екі пункт арасын қайық ағыспен 2сағ жүзсе, ағысқа қарсы 3сағ жүзеді.Қайықтың меншікті жылдамдығы 8 км/сағ. Екі</w:t>
            </w:r>
            <w:r w:rsidR="006048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айлақтың арақашықтығын табыңыз</w:t>
            </w:r>
          </w:p>
        </w:tc>
      </w:tr>
      <w:tr w:rsidR="00DC52BF" w:rsidRPr="00B41BF4" w14:paraId="2A4CC3F8" w14:textId="77777777" w:rsidTr="00587C00">
        <w:tc>
          <w:tcPr>
            <w:tcW w:w="533" w:type="dxa"/>
            <w:shd w:val="clear" w:color="auto" w:fill="auto"/>
          </w:tcPr>
          <w:p w14:paraId="2A4CC3F6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F7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14,4 км</m:t>
              </m:r>
            </m:oMath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</w:p>
        </w:tc>
      </w:tr>
      <w:tr w:rsidR="00DC52BF" w:rsidRPr="00B41BF4" w14:paraId="2A4CC3FB" w14:textId="77777777" w:rsidTr="00587C00">
        <w:tc>
          <w:tcPr>
            <w:tcW w:w="533" w:type="dxa"/>
            <w:shd w:val="clear" w:color="auto" w:fill="auto"/>
          </w:tcPr>
          <w:p w14:paraId="2A4CC3F9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FA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17,2 км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DC52BF" w:rsidRPr="00B41BF4" w14:paraId="2A4CC3FE" w14:textId="77777777" w:rsidTr="00587C00">
        <w:tc>
          <w:tcPr>
            <w:tcW w:w="533" w:type="dxa"/>
            <w:shd w:val="clear" w:color="auto" w:fill="auto"/>
          </w:tcPr>
          <w:p w14:paraId="2A4CC3FC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3FD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19,2 км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DC52BF" w:rsidRPr="00B41BF4" w14:paraId="2A4CC401" w14:textId="77777777" w:rsidTr="00587C00">
        <w:tc>
          <w:tcPr>
            <w:tcW w:w="533" w:type="dxa"/>
            <w:shd w:val="clear" w:color="auto" w:fill="auto"/>
          </w:tcPr>
          <w:p w14:paraId="2A4CC3FF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400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 xml:space="preserve">16,8 км 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DC52BF" w:rsidRPr="00B41BF4" w14:paraId="2A4CC404" w14:textId="77777777" w:rsidTr="00587C00">
        <w:tc>
          <w:tcPr>
            <w:tcW w:w="533" w:type="dxa"/>
            <w:shd w:val="clear" w:color="auto" w:fill="auto"/>
          </w:tcPr>
          <w:p w14:paraId="2A4CC402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403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18 км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14:paraId="2A4CC405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06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9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07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8D7CF6" w:rsidRPr="00B41BF4" w14:paraId="2A4CC40A" w14:textId="77777777" w:rsidTr="00921B0D">
        <w:trPr>
          <w:trHeight w:val="558"/>
        </w:trPr>
        <w:tc>
          <w:tcPr>
            <w:tcW w:w="559" w:type="dxa"/>
          </w:tcPr>
          <w:p w14:paraId="2A4CC40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C40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адиусы 6 см тең шеңберде  6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центрлік бұрышқа тірелген доғаның ұзындығын тап </w:t>
            </w:r>
          </w:p>
        </w:tc>
      </w:tr>
      <w:tr w:rsidR="008D7CF6" w:rsidRPr="00B41BF4" w14:paraId="2A4CC40D" w14:textId="77777777" w:rsidTr="00921B0D">
        <w:tc>
          <w:tcPr>
            <w:tcW w:w="559" w:type="dxa"/>
          </w:tcPr>
          <w:p w14:paraId="2A4CC40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0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</w:p>
        </w:tc>
      </w:tr>
      <w:tr w:rsidR="008D7CF6" w:rsidRPr="00B41BF4" w14:paraId="2A4CC410" w14:textId="77777777" w:rsidTr="00921B0D">
        <w:tc>
          <w:tcPr>
            <w:tcW w:w="559" w:type="dxa"/>
          </w:tcPr>
          <w:p w14:paraId="2A4CC40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0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</w:p>
        </w:tc>
      </w:tr>
      <w:tr w:rsidR="008D7CF6" w:rsidRPr="00B41BF4" w14:paraId="2A4CC413" w14:textId="77777777" w:rsidTr="00921B0D">
        <w:trPr>
          <w:trHeight w:val="323"/>
        </w:trPr>
        <w:tc>
          <w:tcPr>
            <w:tcW w:w="559" w:type="dxa"/>
          </w:tcPr>
          <w:p w14:paraId="2A4CC41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412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м</w:t>
            </w:r>
          </w:p>
        </w:tc>
      </w:tr>
      <w:tr w:rsidR="008D7CF6" w:rsidRPr="00B41BF4" w14:paraId="2A4CC416" w14:textId="77777777" w:rsidTr="00921B0D">
        <w:tc>
          <w:tcPr>
            <w:tcW w:w="559" w:type="dxa"/>
          </w:tcPr>
          <w:p w14:paraId="2A4CC41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15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дм</w:t>
            </w:r>
          </w:p>
        </w:tc>
      </w:tr>
      <w:tr w:rsidR="008D7CF6" w:rsidRPr="00B41BF4" w14:paraId="2A4CC419" w14:textId="77777777" w:rsidTr="00921B0D">
        <w:tc>
          <w:tcPr>
            <w:tcW w:w="559" w:type="dxa"/>
          </w:tcPr>
          <w:p w14:paraId="2A4CC41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41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</w:p>
        </w:tc>
      </w:tr>
      <w:tr w:rsidR="008D7CF6" w:rsidRPr="00B41BF4" w14:paraId="2A4CC41C" w14:textId="77777777" w:rsidTr="00921B0D">
        <w:tc>
          <w:tcPr>
            <w:tcW w:w="559" w:type="dxa"/>
          </w:tcPr>
          <w:p w14:paraId="2A4CC41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1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</w:p>
        </w:tc>
      </w:tr>
      <w:tr w:rsidR="008D7CF6" w:rsidRPr="00B41BF4" w14:paraId="2A4CC41F" w14:textId="77777777" w:rsidTr="00921B0D">
        <w:tc>
          <w:tcPr>
            <w:tcW w:w="559" w:type="dxa"/>
          </w:tcPr>
          <w:p w14:paraId="2A4CC41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1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4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</w:p>
        </w:tc>
      </w:tr>
      <w:tr w:rsidR="008D7CF6" w:rsidRPr="00B41BF4" w14:paraId="2A4CC422" w14:textId="77777777" w:rsidTr="00921B0D">
        <w:tc>
          <w:tcPr>
            <w:tcW w:w="559" w:type="dxa"/>
          </w:tcPr>
          <w:p w14:paraId="2A4CC42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2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5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</w:p>
        </w:tc>
      </w:tr>
    </w:tbl>
    <w:p w14:paraId="2A4CC423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24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0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25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192B03" w:rsidRPr="00B41BF4" w14:paraId="2A4CC428" w14:textId="77777777" w:rsidTr="00921B0D">
        <w:trPr>
          <w:trHeight w:val="558"/>
        </w:trPr>
        <w:tc>
          <w:tcPr>
            <w:tcW w:w="559" w:type="dxa"/>
          </w:tcPr>
          <w:p w14:paraId="2A4CC426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C427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Үш өлшем бойынша тік бұрышты параллелепипедтің диагоналін 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ыз: а=6 см, b=6 см, c=7 см</w:t>
            </w:r>
          </w:p>
        </w:tc>
      </w:tr>
      <w:tr w:rsidR="00192B03" w:rsidRPr="00B41BF4" w14:paraId="2A4CC42B" w14:textId="77777777" w:rsidTr="00921B0D">
        <w:tc>
          <w:tcPr>
            <w:tcW w:w="559" w:type="dxa"/>
          </w:tcPr>
          <w:p w14:paraId="2A4CC429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2A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см</w:t>
            </w:r>
          </w:p>
        </w:tc>
      </w:tr>
      <w:tr w:rsidR="00192B03" w:rsidRPr="00B41BF4" w14:paraId="2A4CC42E" w14:textId="77777777" w:rsidTr="00921B0D">
        <w:tc>
          <w:tcPr>
            <w:tcW w:w="559" w:type="dxa"/>
          </w:tcPr>
          <w:p w14:paraId="2A4CC42C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42D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см</w:t>
            </w:r>
          </w:p>
        </w:tc>
      </w:tr>
      <w:tr w:rsidR="00192B03" w:rsidRPr="00B41BF4" w14:paraId="2A4CC431" w14:textId="77777777" w:rsidTr="00921B0D">
        <w:tc>
          <w:tcPr>
            <w:tcW w:w="559" w:type="dxa"/>
          </w:tcPr>
          <w:p w14:paraId="2A4CC42F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30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см</w:t>
            </w:r>
          </w:p>
        </w:tc>
      </w:tr>
      <w:tr w:rsidR="00192B03" w:rsidRPr="00B41BF4" w14:paraId="2A4CC434" w14:textId="77777777" w:rsidTr="00921B0D">
        <w:tc>
          <w:tcPr>
            <w:tcW w:w="559" w:type="dxa"/>
          </w:tcPr>
          <w:p w14:paraId="2A4CC432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433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1 дм</w:t>
            </w:r>
          </w:p>
        </w:tc>
      </w:tr>
      <w:tr w:rsidR="00192B03" w:rsidRPr="00B41BF4" w14:paraId="2A4CC437" w14:textId="77777777" w:rsidTr="00921B0D">
        <w:tc>
          <w:tcPr>
            <w:tcW w:w="559" w:type="dxa"/>
          </w:tcPr>
          <w:p w14:paraId="2A4CC435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36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9 дм</w:t>
            </w:r>
          </w:p>
        </w:tc>
      </w:tr>
      <w:tr w:rsidR="00192B03" w:rsidRPr="00B41BF4" w14:paraId="2A4CC43A" w14:textId="77777777" w:rsidTr="00921B0D">
        <w:tc>
          <w:tcPr>
            <w:tcW w:w="559" w:type="dxa"/>
          </w:tcPr>
          <w:p w14:paraId="2A4CC438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39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см</w:t>
            </w:r>
          </w:p>
        </w:tc>
      </w:tr>
      <w:tr w:rsidR="00192B03" w:rsidRPr="00B41BF4" w14:paraId="2A4CC43D" w14:textId="77777777" w:rsidTr="00921B0D">
        <w:tc>
          <w:tcPr>
            <w:tcW w:w="559" w:type="dxa"/>
          </w:tcPr>
          <w:p w14:paraId="2A4CC43B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3C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см</w:t>
            </w:r>
          </w:p>
        </w:tc>
      </w:tr>
      <w:tr w:rsidR="00192B03" w:rsidRPr="00B41BF4" w14:paraId="2A4CC440" w14:textId="77777777" w:rsidTr="00921B0D">
        <w:tc>
          <w:tcPr>
            <w:tcW w:w="559" w:type="dxa"/>
          </w:tcPr>
          <w:p w14:paraId="2A4CC43E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3F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7см</w:t>
            </w:r>
          </w:p>
        </w:tc>
      </w:tr>
    </w:tbl>
    <w:p w14:paraId="2A4CC441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42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1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43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65F9C" w:rsidRPr="00B41BF4" w14:paraId="2A4CC446" w14:textId="77777777" w:rsidTr="00921B0D">
        <w:tc>
          <w:tcPr>
            <w:tcW w:w="534" w:type="dxa"/>
            <w:shd w:val="clear" w:color="auto" w:fill="auto"/>
          </w:tcPr>
          <w:p w14:paraId="2A4CC44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445" w14:textId="77777777" w:rsidR="00465F9C" w:rsidRPr="00B41BF4" w:rsidRDefault="00465F9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Д тік төртбұрышының А төбесі арқылы тік төртбұрыш жазықтығына перпендикуляр АК түзуі жүргізілген. К нүктесінен тік төртбұрыштың төбелеріне дейінгі қашықтықтар 12 м-ге, 14 м-ге, 18 м-ге 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ең. АК кесіндісін табыңыз</w:t>
            </w:r>
          </w:p>
        </w:tc>
      </w:tr>
      <w:tr w:rsidR="00465F9C" w:rsidRPr="00B41BF4" w14:paraId="2A4CC449" w14:textId="77777777" w:rsidTr="00921B0D">
        <w:tc>
          <w:tcPr>
            <w:tcW w:w="534" w:type="dxa"/>
            <w:shd w:val="clear" w:color="auto" w:fill="auto"/>
          </w:tcPr>
          <w:p w14:paraId="2A4CC44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4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465F9C" w:rsidRPr="00B41BF4" w14:paraId="2A4CC44C" w14:textId="77777777" w:rsidTr="00921B0D">
        <w:tc>
          <w:tcPr>
            <w:tcW w:w="534" w:type="dxa"/>
            <w:shd w:val="clear" w:color="auto" w:fill="auto"/>
          </w:tcPr>
          <w:p w14:paraId="2A4CC44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44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465F9C" w:rsidRPr="00B41BF4" w14:paraId="2A4CC44F" w14:textId="77777777" w:rsidTr="00921B0D">
        <w:tc>
          <w:tcPr>
            <w:tcW w:w="534" w:type="dxa"/>
            <w:shd w:val="clear" w:color="auto" w:fill="auto"/>
          </w:tcPr>
          <w:p w14:paraId="2A4CC44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4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  <w:tr w:rsidR="00465F9C" w:rsidRPr="00B41BF4" w14:paraId="2A4CC452" w14:textId="77777777" w:rsidTr="00921B0D">
        <w:tc>
          <w:tcPr>
            <w:tcW w:w="534" w:type="dxa"/>
            <w:shd w:val="clear" w:color="auto" w:fill="auto"/>
          </w:tcPr>
          <w:p w14:paraId="2A4CC45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5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см</w:t>
            </w:r>
          </w:p>
        </w:tc>
      </w:tr>
      <w:tr w:rsidR="00465F9C" w:rsidRPr="00B41BF4" w14:paraId="2A4CC455" w14:textId="77777777" w:rsidTr="00921B0D">
        <w:tc>
          <w:tcPr>
            <w:tcW w:w="534" w:type="dxa"/>
            <w:shd w:val="clear" w:color="auto" w:fill="auto"/>
          </w:tcPr>
          <w:p w14:paraId="2A4CC45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45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 дм</w:t>
            </w:r>
          </w:p>
        </w:tc>
      </w:tr>
      <w:tr w:rsidR="00465F9C" w:rsidRPr="00B41BF4" w14:paraId="2A4CC458" w14:textId="77777777" w:rsidTr="00921B0D">
        <w:tc>
          <w:tcPr>
            <w:tcW w:w="534" w:type="dxa"/>
            <w:shd w:val="clear" w:color="auto" w:fill="auto"/>
          </w:tcPr>
          <w:p w14:paraId="2A4CC45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5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5 дм</w:t>
            </w:r>
          </w:p>
        </w:tc>
      </w:tr>
      <w:tr w:rsidR="00465F9C" w:rsidRPr="00B41BF4" w14:paraId="2A4CC45B" w14:textId="77777777" w:rsidTr="00921B0D">
        <w:tc>
          <w:tcPr>
            <w:tcW w:w="534" w:type="dxa"/>
            <w:shd w:val="clear" w:color="auto" w:fill="auto"/>
          </w:tcPr>
          <w:p w14:paraId="2A4CC45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5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465F9C" w:rsidRPr="00B41BF4" w14:paraId="2A4CC45E" w14:textId="77777777" w:rsidTr="00921B0D">
        <w:tc>
          <w:tcPr>
            <w:tcW w:w="534" w:type="dxa"/>
            <w:shd w:val="clear" w:color="auto" w:fill="auto"/>
          </w:tcPr>
          <w:p w14:paraId="2A4CC45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5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</w:tbl>
    <w:p w14:paraId="2A4CC45F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60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2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6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465F9C" w:rsidRPr="00B41BF4" w14:paraId="2A4CC464" w14:textId="77777777" w:rsidTr="00921B0D">
        <w:trPr>
          <w:trHeight w:val="558"/>
        </w:trPr>
        <w:tc>
          <w:tcPr>
            <w:tcW w:w="510" w:type="dxa"/>
          </w:tcPr>
          <w:p w14:paraId="2A4CC46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35" w:type="dxa"/>
          </w:tcPr>
          <w:p w14:paraId="2A4CC46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ВСД тік төртбұрышының төбесінен оның диагоналіне түсірілген биіктік, оның бұрышын 3:1 қатынасында бөледі. Осы перпендикуляр мен екінші диагоналін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ің арасындағы бұрышты табыңдар</w:t>
            </w:r>
          </w:p>
        </w:tc>
      </w:tr>
      <w:tr w:rsidR="00465F9C" w:rsidRPr="00B41BF4" w14:paraId="2A4CC467" w14:textId="77777777" w:rsidTr="00921B0D">
        <w:tc>
          <w:tcPr>
            <w:tcW w:w="510" w:type="dxa"/>
          </w:tcPr>
          <w:p w14:paraId="2A4CC46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35" w:type="dxa"/>
          </w:tcPr>
          <w:p w14:paraId="2A4CC46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39" w:dyaOrig="300" w14:anchorId="2A4CCDAF">
                <v:shape id="_x0000_i1416" type="#_x0000_t75" style="width:6.6pt;height:14.95pt" o:ole="">
                  <v:imagedata r:id="rId724" o:title=""/>
                </v:shape>
                <o:OLEObject Type="Embed" ProgID="Equation.3" ShapeID="_x0000_i1416" DrawAspect="Content" ObjectID="_1759074771" r:id="rId725"/>
              </w:object>
            </w:r>
          </w:p>
        </w:tc>
      </w:tr>
      <w:tr w:rsidR="00465F9C" w:rsidRPr="00B41BF4" w14:paraId="2A4CC46A" w14:textId="77777777" w:rsidTr="00921B0D">
        <w:tc>
          <w:tcPr>
            <w:tcW w:w="510" w:type="dxa"/>
          </w:tcPr>
          <w:p w14:paraId="2A4CC46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35" w:type="dxa"/>
          </w:tcPr>
          <w:p w14:paraId="2A4CC46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39" w:dyaOrig="300" w14:anchorId="2A4CCDB0">
                <v:shape id="_x0000_i1417" type="#_x0000_t75" style="width:6.6pt;height:14.95pt" o:ole="">
                  <v:imagedata r:id="rId726" o:title=""/>
                </v:shape>
                <o:OLEObject Type="Embed" ProgID="Equation.3" ShapeID="_x0000_i1417" DrawAspect="Content" ObjectID="_1759074772" r:id="rId727"/>
              </w:object>
            </w:r>
          </w:p>
        </w:tc>
      </w:tr>
      <w:tr w:rsidR="00465F9C" w:rsidRPr="00B41BF4" w14:paraId="2A4CC46D" w14:textId="77777777" w:rsidTr="00921B0D">
        <w:tc>
          <w:tcPr>
            <w:tcW w:w="510" w:type="dxa"/>
          </w:tcPr>
          <w:p w14:paraId="2A4CC46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35" w:type="dxa"/>
          </w:tcPr>
          <w:p w14:paraId="2A4CC46C" w14:textId="77777777" w:rsidR="00465F9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480" w:dyaOrig="279" w14:anchorId="2A4CCDB1">
                <v:shape id="_x0000_i1418" type="#_x0000_t75" style="width:24pt;height:14.4pt" o:ole="">
                  <v:imagedata r:id="rId728" o:title=""/>
                </v:shape>
                <o:OLEObject Type="Embed" ProgID="Equation.3" ShapeID="_x0000_i1418" DrawAspect="Content" ObjectID="_1759074773" r:id="rId729"/>
              </w:object>
            </w:r>
          </w:p>
        </w:tc>
      </w:tr>
      <w:tr w:rsidR="00465F9C" w:rsidRPr="00B41BF4" w14:paraId="2A4CC470" w14:textId="77777777" w:rsidTr="00921B0D">
        <w:tc>
          <w:tcPr>
            <w:tcW w:w="510" w:type="dxa"/>
          </w:tcPr>
          <w:p w14:paraId="2A4CC46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35" w:type="dxa"/>
          </w:tcPr>
          <w:p w14:paraId="2A4CC46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39" w:dyaOrig="300" w14:anchorId="2A4CCDB2">
                <v:shape id="_x0000_i1419" type="#_x0000_t75" style="width:6.6pt;height:14.95pt" o:ole="">
                  <v:imagedata r:id="rId726" o:title=""/>
                </v:shape>
                <o:OLEObject Type="Embed" ProgID="Equation.3" ShapeID="_x0000_i1419" DrawAspect="Content" ObjectID="_1759074774" r:id="rId730"/>
              </w:object>
            </w:r>
          </w:p>
        </w:tc>
      </w:tr>
      <w:tr w:rsidR="00465F9C" w:rsidRPr="00B41BF4" w14:paraId="2A4CC473" w14:textId="77777777" w:rsidTr="00921B0D">
        <w:tc>
          <w:tcPr>
            <w:tcW w:w="510" w:type="dxa"/>
          </w:tcPr>
          <w:p w14:paraId="2A4CC47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35" w:type="dxa"/>
          </w:tcPr>
          <w:p w14:paraId="2A4CC472" w14:textId="77777777" w:rsidR="00465F9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480" w:dyaOrig="279" w14:anchorId="2A4CCDB3">
                <v:shape id="_x0000_i1420" type="#_x0000_t75" style="width:24pt;height:14.4pt" o:ole="">
                  <v:imagedata r:id="rId731" o:title=""/>
                </v:shape>
                <o:OLEObject Type="Embed" ProgID="Equation.3" ShapeID="_x0000_i1420" DrawAspect="Content" ObjectID="_1759074775" r:id="rId732"/>
              </w:object>
            </w:r>
          </w:p>
        </w:tc>
      </w:tr>
      <w:tr w:rsidR="00465F9C" w:rsidRPr="00B41BF4" w14:paraId="2A4CC476" w14:textId="77777777" w:rsidTr="00921B0D">
        <w:tc>
          <w:tcPr>
            <w:tcW w:w="510" w:type="dxa"/>
          </w:tcPr>
          <w:p w14:paraId="2A4CC47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35" w:type="dxa"/>
          </w:tcPr>
          <w:p w14:paraId="2A4CC47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39" w:dyaOrig="300" w14:anchorId="2A4CCDB4">
                <v:shape id="_x0000_i1421" type="#_x0000_t75" style="width:6.6pt;height:14.95pt" o:ole="">
                  <v:imagedata r:id="rId726" o:title=""/>
                </v:shape>
                <o:OLEObject Type="Embed" ProgID="Equation.3" ShapeID="_x0000_i1421" DrawAspect="Content" ObjectID="_1759074776" r:id="rId733"/>
              </w:object>
            </w:r>
          </w:p>
        </w:tc>
      </w:tr>
      <w:tr w:rsidR="00465F9C" w:rsidRPr="00B41BF4" w14:paraId="2A4CC479" w14:textId="77777777" w:rsidTr="00921B0D">
        <w:tc>
          <w:tcPr>
            <w:tcW w:w="510" w:type="dxa"/>
          </w:tcPr>
          <w:p w14:paraId="2A4CC47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35" w:type="dxa"/>
          </w:tcPr>
          <w:p w14:paraId="2A4CC478" w14:textId="77777777" w:rsidR="00465F9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460" w:dyaOrig="279" w14:anchorId="2A4CCDB5">
                <v:shape id="_x0000_i1422" type="#_x0000_t75" style="width:23.45pt;height:14.4pt" o:ole="">
                  <v:imagedata r:id="rId734" o:title=""/>
                </v:shape>
                <o:OLEObject Type="Embed" ProgID="Equation.3" ShapeID="_x0000_i1422" DrawAspect="Content" ObjectID="_1759074777" r:id="rId735"/>
              </w:object>
            </w:r>
          </w:p>
        </w:tc>
      </w:tr>
      <w:tr w:rsidR="00465F9C" w:rsidRPr="00B41BF4" w14:paraId="2A4CC47C" w14:textId="77777777" w:rsidTr="00921B0D">
        <w:tc>
          <w:tcPr>
            <w:tcW w:w="510" w:type="dxa"/>
          </w:tcPr>
          <w:p w14:paraId="2A4CC47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35" w:type="dxa"/>
          </w:tcPr>
          <w:p w14:paraId="2A4CC47B" w14:textId="77777777" w:rsidR="00465F9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480" w:dyaOrig="279" w14:anchorId="2A4CCDB6">
                <v:shape id="_x0000_i1423" type="#_x0000_t75" style="width:24pt;height:14.4pt" o:ole="">
                  <v:imagedata r:id="rId736" o:title=""/>
                </v:shape>
                <o:OLEObject Type="Embed" ProgID="Equation.3" ShapeID="_x0000_i1423" DrawAspect="Content" ObjectID="_1759074778" r:id="rId737"/>
              </w:object>
            </w:r>
          </w:p>
        </w:tc>
      </w:tr>
    </w:tbl>
    <w:p w14:paraId="2A4CC47D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7E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3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7F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8D7CF6" w:rsidRPr="00B41BF4" w14:paraId="2A4CC482" w14:textId="77777777" w:rsidTr="00921B0D">
        <w:trPr>
          <w:trHeight w:val="558"/>
        </w:trPr>
        <w:tc>
          <w:tcPr>
            <w:tcW w:w="421" w:type="dxa"/>
          </w:tcPr>
          <w:p w14:paraId="2A4CC48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48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Әр катері 6 см болатын тік бұрышты үшбұрышқа онымен ортақ бұрышы бар тік төртбұрыш іштей сызылған. Тік 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өртбұрыштың периметрін табыңыз</w:t>
            </w:r>
          </w:p>
        </w:tc>
      </w:tr>
      <w:tr w:rsidR="008D7CF6" w:rsidRPr="00B41BF4" w14:paraId="2A4CC485" w14:textId="77777777" w:rsidTr="00921B0D">
        <w:tc>
          <w:tcPr>
            <w:tcW w:w="421" w:type="dxa"/>
          </w:tcPr>
          <w:p w14:paraId="2A4CC483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48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  <w:tr w:rsidR="008D7CF6" w:rsidRPr="00B41BF4" w14:paraId="2A4CC488" w14:textId="77777777" w:rsidTr="00921B0D">
        <w:tc>
          <w:tcPr>
            <w:tcW w:w="421" w:type="dxa"/>
          </w:tcPr>
          <w:p w14:paraId="2A4CC486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8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3 дм</w:t>
            </w:r>
          </w:p>
        </w:tc>
      </w:tr>
      <w:tr w:rsidR="008D7CF6" w:rsidRPr="00B41BF4" w14:paraId="2A4CC48B" w14:textId="77777777" w:rsidTr="00921B0D">
        <w:tc>
          <w:tcPr>
            <w:tcW w:w="421" w:type="dxa"/>
          </w:tcPr>
          <w:p w14:paraId="2A4CC48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48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 см</w:t>
            </w:r>
          </w:p>
        </w:tc>
      </w:tr>
      <w:tr w:rsidR="008D7CF6" w:rsidRPr="00B41BF4" w14:paraId="2A4CC48E" w14:textId="77777777" w:rsidTr="00921B0D">
        <w:tc>
          <w:tcPr>
            <w:tcW w:w="421" w:type="dxa"/>
          </w:tcPr>
          <w:p w14:paraId="2A4CC48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8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  <w:tr w:rsidR="008D7CF6" w:rsidRPr="00B41BF4" w14:paraId="2A4CC491" w14:textId="77777777" w:rsidTr="00921B0D">
        <w:tc>
          <w:tcPr>
            <w:tcW w:w="421" w:type="dxa"/>
          </w:tcPr>
          <w:p w14:paraId="2A4CC48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9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8D7CF6" w:rsidRPr="00B41BF4" w14:paraId="2A4CC494" w14:textId="77777777" w:rsidTr="00921B0D">
        <w:tc>
          <w:tcPr>
            <w:tcW w:w="421" w:type="dxa"/>
          </w:tcPr>
          <w:p w14:paraId="2A4CC492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93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 см</w:t>
            </w:r>
          </w:p>
        </w:tc>
      </w:tr>
      <w:tr w:rsidR="008D7CF6" w:rsidRPr="00B41BF4" w14:paraId="2A4CC497" w14:textId="77777777" w:rsidTr="00921B0D">
        <w:tc>
          <w:tcPr>
            <w:tcW w:w="421" w:type="dxa"/>
          </w:tcPr>
          <w:p w14:paraId="2A4CC495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96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 см</w:t>
            </w:r>
          </w:p>
        </w:tc>
      </w:tr>
      <w:tr w:rsidR="008D7CF6" w:rsidRPr="00B41BF4" w14:paraId="2A4CC49A" w14:textId="77777777" w:rsidTr="00921B0D">
        <w:tc>
          <w:tcPr>
            <w:tcW w:w="421" w:type="dxa"/>
          </w:tcPr>
          <w:p w14:paraId="2A4CC49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9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8 см</w:t>
            </w:r>
          </w:p>
        </w:tc>
      </w:tr>
    </w:tbl>
    <w:p w14:paraId="2A4CC49B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9C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4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9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65F9C" w:rsidRPr="00B41BF4" w14:paraId="2A4CC4A0" w14:textId="77777777" w:rsidTr="00921B0D">
        <w:tc>
          <w:tcPr>
            <w:tcW w:w="534" w:type="dxa"/>
            <w:shd w:val="clear" w:color="auto" w:fill="auto"/>
          </w:tcPr>
          <w:p w14:paraId="2A4CC49E" w14:textId="77777777" w:rsidR="00465F9C" w:rsidRPr="00B41BF4" w:rsidRDefault="00DC52B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49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 бұрышты үшбұрыштың бір катеті 12 см, оның гипотенузадағы проекциясы  6 см. Екінші катетті, оның гипотенузадағы проекци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ясын және гипотенузаны табыңдар</w:t>
            </w:r>
          </w:p>
        </w:tc>
      </w:tr>
      <w:tr w:rsidR="00465F9C" w:rsidRPr="00B41BF4" w14:paraId="2A4CC4A3" w14:textId="77777777" w:rsidTr="00921B0D">
        <w:tc>
          <w:tcPr>
            <w:tcW w:w="534" w:type="dxa"/>
            <w:shd w:val="clear" w:color="auto" w:fill="auto"/>
          </w:tcPr>
          <w:p w14:paraId="2A4CC4A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4A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; 18см; 24см</m:t>
              </m:r>
            </m:oMath>
          </w:p>
        </w:tc>
      </w:tr>
      <w:tr w:rsidR="00465F9C" w:rsidRPr="00B41BF4" w14:paraId="2A4CC4A6" w14:textId="77777777" w:rsidTr="00921B0D">
        <w:tc>
          <w:tcPr>
            <w:tcW w:w="534" w:type="dxa"/>
            <w:shd w:val="clear" w:color="auto" w:fill="auto"/>
          </w:tcPr>
          <w:p w14:paraId="2A4CC4A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A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см; 9см;12см</m:t>
                </m:r>
              </m:oMath>
            </m:oMathPara>
          </w:p>
        </w:tc>
      </w:tr>
      <w:tr w:rsidR="00465F9C" w:rsidRPr="00B41BF4" w14:paraId="2A4CC4A9" w14:textId="77777777" w:rsidTr="00921B0D">
        <w:tc>
          <w:tcPr>
            <w:tcW w:w="534" w:type="dxa"/>
            <w:shd w:val="clear" w:color="auto" w:fill="auto"/>
          </w:tcPr>
          <w:p w14:paraId="2A4CC4A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A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9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12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65F9C" w:rsidRPr="00B41BF4" w14:paraId="2A4CC4AC" w14:textId="77777777" w:rsidTr="00921B0D">
        <w:tc>
          <w:tcPr>
            <w:tcW w:w="534" w:type="dxa"/>
            <w:shd w:val="clear" w:color="auto" w:fill="auto"/>
          </w:tcPr>
          <w:p w14:paraId="2A4CC4A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4A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,4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18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24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</w:p>
        </w:tc>
      </w:tr>
      <w:tr w:rsidR="00465F9C" w:rsidRPr="00B41BF4" w14:paraId="2A4CC4AF" w14:textId="77777777" w:rsidTr="00921B0D">
        <w:tc>
          <w:tcPr>
            <w:tcW w:w="534" w:type="dxa"/>
            <w:shd w:val="clear" w:color="auto" w:fill="auto"/>
          </w:tcPr>
          <w:p w14:paraId="2A4CC4A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A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16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1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√3см</m:t>
              </m:r>
            </m:oMath>
          </w:p>
        </w:tc>
      </w:tr>
      <w:tr w:rsidR="00465F9C" w:rsidRPr="00B41BF4" w14:paraId="2A4CC4B2" w14:textId="77777777" w:rsidTr="00921B0D">
        <w:tc>
          <w:tcPr>
            <w:tcW w:w="534" w:type="dxa"/>
            <w:shd w:val="clear" w:color="auto" w:fill="auto"/>
          </w:tcPr>
          <w:p w14:paraId="2A4CC4B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B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7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11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</w:p>
        </w:tc>
      </w:tr>
      <w:tr w:rsidR="00465F9C" w:rsidRPr="00B41BF4" w14:paraId="2A4CC4B5" w14:textId="77777777" w:rsidTr="00921B0D">
        <w:tc>
          <w:tcPr>
            <w:tcW w:w="534" w:type="dxa"/>
            <w:shd w:val="clear" w:color="auto" w:fill="auto"/>
          </w:tcPr>
          <w:p w14:paraId="2A4CC4B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B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8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12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</w:p>
        </w:tc>
      </w:tr>
      <w:tr w:rsidR="00465F9C" w:rsidRPr="00B41BF4" w14:paraId="2A4CC4B8" w14:textId="77777777" w:rsidTr="00921B0D">
        <w:tc>
          <w:tcPr>
            <w:tcW w:w="534" w:type="dxa"/>
            <w:shd w:val="clear" w:color="auto" w:fill="auto"/>
          </w:tcPr>
          <w:p w14:paraId="2A4CC4B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B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8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13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</w:p>
        </w:tc>
      </w:tr>
    </w:tbl>
    <w:p w14:paraId="2A4CC4B9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BA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4BB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5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B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521901" w14:paraId="2A4CC4C0" w14:textId="77777777" w:rsidTr="00587C00">
        <w:tc>
          <w:tcPr>
            <w:tcW w:w="533" w:type="dxa"/>
            <w:shd w:val="clear" w:color="auto" w:fill="auto"/>
          </w:tcPr>
          <w:p w14:paraId="2A4CC4BD" w14:textId="77777777" w:rsidR="00C475BD" w:rsidRPr="00521901" w:rsidRDefault="00DC52BF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</w:tcPr>
          <w:p w14:paraId="2A4CC4BE" w14:textId="77777777" w:rsidR="007360E4" w:rsidRPr="00521901" w:rsidRDefault="00DC52BF" w:rsidP="008728F5">
            <w:pPr>
              <w:spacing w:after="0"/>
              <w:ind w:hanging="40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с Есе</w:t>
            </w:r>
            <w:r w:rsidR="007360E4"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теңіз</w:t>
            </w:r>
            <w:r w:rsidR="007360E4" w:rsidRPr="00521901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9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9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∙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4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9</m:t>
                              </m:r>
                            </m:den>
                          </m:f>
                        </m:e>
                      </m:func>
                    </m:e>
                  </m:func>
                </m:e>
              </m:func>
            </m:oMath>
          </w:p>
          <w:p w14:paraId="2A4CC4BF" w14:textId="77777777" w:rsidR="00C475BD" w:rsidRPr="00521901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360E4" w:rsidRPr="00521901" w14:paraId="2A4CC4C3" w14:textId="77777777" w:rsidTr="00587C00">
        <w:tc>
          <w:tcPr>
            <w:tcW w:w="533" w:type="dxa"/>
            <w:shd w:val="clear" w:color="auto" w:fill="auto"/>
          </w:tcPr>
          <w:p w14:paraId="2A4CC4C1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4C2" w14:textId="77777777" w:rsidR="007360E4" w:rsidRPr="00521901" w:rsidRDefault="007360E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8C7B72" w:rsidRPr="00521901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/>
              </w:rPr>
            </w:r>
            <w:r w:rsidR="008C7B72" w:rsidRPr="00521901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/>
              </w:rPr>
              <w:object w:dxaOrig="260" w:dyaOrig="700" w14:anchorId="2A4CCDB7">
                <v:shape id="_x0000_i1424" type="#_x0000_t75" style="width:13.15pt;height:34.85pt" o:ole="">
                  <v:imagedata r:id="rId738" o:title=""/>
                </v:shape>
                <o:OLEObject Type="Embed" ProgID="Equation.3" ShapeID="_x0000_i1424" DrawAspect="Content" ObjectID="_1759074779" r:id="rId739"/>
              </w:object>
            </w:r>
          </w:p>
        </w:tc>
      </w:tr>
      <w:tr w:rsidR="007360E4" w:rsidRPr="00521901" w14:paraId="2A4CC4C6" w14:textId="77777777" w:rsidTr="00587C00">
        <w:tc>
          <w:tcPr>
            <w:tcW w:w="533" w:type="dxa"/>
            <w:shd w:val="clear" w:color="auto" w:fill="auto"/>
          </w:tcPr>
          <w:p w14:paraId="2A4CC4C4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4C5" w14:textId="77777777" w:rsidR="007360E4" w:rsidRPr="00521901" w:rsidRDefault="007360E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8C7B72" w:rsidRPr="00521901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/>
              </w:rPr>
            </w:r>
            <w:r w:rsidR="008C7B72" w:rsidRPr="00521901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/>
              </w:rPr>
              <w:object w:dxaOrig="260" w:dyaOrig="700" w14:anchorId="2A4CCDB8">
                <v:shape id="_x0000_i1425" type="#_x0000_t75" style="width:13.15pt;height:34.85pt" o:ole="">
                  <v:imagedata r:id="rId740" o:title=""/>
                </v:shape>
                <o:OLEObject Type="Embed" ProgID="Equation.3" ShapeID="_x0000_i1425" DrawAspect="Content" ObjectID="_1759074780" r:id="rId741"/>
              </w:object>
            </w:r>
          </w:p>
        </w:tc>
      </w:tr>
      <w:tr w:rsidR="007360E4" w:rsidRPr="00521901" w14:paraId="2A4CC4C9" w14:textId="77777777" w:rsidTr="00587C00">
        <w:tc>
          <w:tcPr>
            <w:tcW w:w="533" w:type="dxa"/>
            <w:shd w:val="clear" w:color="auto" w:fill="auto"/>
          </w:tcPr>
          <w:p w14:paraId="2A4CC4C7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</w:p>
        </w:tc>
        <w:tc>
          <w:tcPr>
            <w:tcW w:w="8812" w:type="dxa"/>
          </w:tcPr>
          <w:p w14:paraId="2A4CC4C8" w14:textId="77777777" w:rsidR="007360E4" w:rsidRPr="00521901" w:rsidRDefault="007360E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8C7B72" w:rsidRPr="00521901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/>
              </w:rPr>
            </w:r>
            <w:r w:rsidR="008C7B72" w:rsidRPr="00521901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/>
              </w:rPr>
              <w:object w:dxaOrig="260" w:dyaOrig="700" w14:anchorId="2A4CCDB9">
                <v:shape id="_x0000_i1426" type="#_x0000_t75" style="width:13.15pt;height:34.85pt" o:ole="">
                  <v:imagedata r:id="rId742" o:title=""/>
                </v:shape>
                <o:OLEObject Type="Embed" ProgID="Equation.3" ShapeID="_x0000_i1426" DrawAspect="Content" ObjectID="_1759074781" r:id="rId743"/>
              </w:object>
            </w:r>
          </w:p>
        </w:tc>
      </w:tr>
      <w:tr w:rsidR="007360E4" w:rsidRPr="00521901" w14:paraId="2A4CC4CC" w14:textId="77777777" w:rsidTr="00587C00">
        <w:tc>
          <w:tcPr>
            <w:tcW w:w="533" w:type="dxa"/>
            <w:shd w:val="clear" w:color="auto" w:fill="auto"/>
          </w:tcPr>
          <w:p w14:paraId="2A4CC4CA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4CB" w14:textId="77777777" w:rsidR="007360E4" w:rsidRPr="00521901" w:rsidRDefault="007360E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8C7B72" w:rsidRPr="00521901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/>
              </w:rPr>
            </w:r>
            <w:r w:rsidR="008C7B72" w:rsidRPr="00521901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/>
              </w:rPr>
              <w:object w:dxaOrig="240" w:dyaOrig="700" w14:anchorId="2A4CCDBA">
                <v:shape id="_x0000_i1427" type="#_x0000_t75" style="width:12.1pt;height:34.85pt" o:ole="">
                  <v:imagedata r:id="rId744" o:title=""/>
                </v:shape>
                <o:OLEObject Type="Embed" ProgID="Equation.3" ShapeID="_x0000_i1427" DrawAspect="Content" ObjectID="_1759074782" r:id="rId745"/>
              </w:object>
            </w:r>
          </w:p>
        </w:tc>
      </w:tr>
      <w:tr w:rsidR="007360E4" w:rsidRPr="00521901" w14:paraId="2A4CC4CF" w14:textId="77777777" w:rsidTr="00587C00">
        <w:tc>
          <w:tcPr>
            <w:tcW w:w="533" w:type="dxa"/>
            <w:shd w:val="clear" w:color="auto" w:fill="auto"/>
          </w:tcPr>
          <w:p w14:paraId="2A4CC4CD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4CE" w14:textId="77777777" w:rsidR="007360E4" w:rsidRPr="00521901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21901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/>
              </w:rPr>
            </w:r>
            <w:r w:rsidR="008C7B72" w:rsidRPr="00521901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/>
              </w:rPr>
              <w:object w:dxaOrig="260" w:dyaOrig="700" w14:anchorId="2A4CCDBB">
                <v:shape id="_x0000_i1428" type="#_x0000_t75" style="width:13.15pt;height:34.85pt" o:ole="">
                  <v:imagedata r:id="rId746" o:title=""/>
                </v:shape>
                <o:OLEObject Type="Embed" ProgID="Equation.3" ShapeID="_x0000_i1428" DrawAspect="Content" ObjectID="_1759074783" r:id="rId747"/>
              </w:object>
            </w:r>
          </w:p>
        </w:tc>
      </w:tr>
      <w:tr w:rsidR="007360E4" w:rsidRPr="00521901" w14:paraId="2A4CC4D2" w14:textId="77777777" w:rsidTr="00587C00">
        <w:tc>
          <w:tcPr>
            <w:tcW w:w="533" w:type="dxa"/>
            <w:shd w:val="clear" w:color="auto" w:fill="auto"/>
          </w:tcPr>
          <w:p w14:paraId="2A4CC4D0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4D1" w14:textId="77777777" w:rsidR="007360E4" w:rsidRPr="00521901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5</m:t>
                    </m:r>
                  </m:den>
                </m:f>
              </m:oMath>
            </m:oMathPara>
          </w:p>
        </w:tc>
      </w:tr>
      <w:tr w:rsidR="007360E4" w:rsidRPr="00521901" w14:paraId="2A4CC4D5" w14:textId="77777777" w:rsidTr="00587C00">
        <w:tc>
          <w:tcPr>
            <w:tcW w:w="533" w:type="dxa"/>
            <w:shd w:val="clear" w:color="auto" w:fill="auto"/>
          </w:tcPr>
          <w:p w14:paraId="2A4CC4D3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4D4" w14:textId="77777777" w:rsidR="007360E4" w:rsidRPr="00521901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0</m:t>
                    </m:r>
                  </m:den>
                </m:f>
              </m:oMath>
            </m:oMathPara>
          </w:p>
        </w:tc>
      </w:tr>
    </w:tbl>
    <w:p w14:paraId="2A4CC4D6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D7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6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D8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465F9C" w:rsidRPr="00B41BF4" w14:paraId="2A4CC4DB" w14:textId="77777777" w:rsidTr="00921B0D">
        <w:trPr>
          <w:trHeight w:val="558"/>
        </w:trPr>
        <w:tc>
          <w:tcPr>
            <w:tcW w:w="421" w:type="dxa"/>
          </w:tcPr>
          <w:p w14:paraId="2A4CC4D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4D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Биіктігі </w:t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380" w:dyaOrig="340" w14:anchorId="2A4CCDBC">
                <v:shape id="_x0000_i1429" type="#_x0000_t75" style="width:19.2pt;height:17.4pt" o:ole="">
                  <v:imagedata r:id="rId748" o:title=""/>
                </v:shape>
                <o:OLEObject Type="Embed" ProgID="Equation.3" ShapeID="_x0000_i1429" DrawAspect="Content" ObjectID="_1759074784" r:id="rId749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см болатын параллелограмның бір бұрышы екіншісінен үш есе үлкен. 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Онда параллелограмның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65F9C" w:rsidRPr="00B41BF4" w14:paraId="2A4CC4DE" w14:textId="77777777" w:rsidTr="00921B0D">
        <w:tc>
          <w:tcPr>
            <w:tcW w:w="421" w:type="dxa"/>
          </w:tcPr>
          <w:p w14:paraId="2A4CC4D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D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 бірі 3 см тең</w:t>
            </w:r>
          </w:p>
        </w:tc>
      </w:tr>
      <w:tr w:rsidR="00465F9C" w:rsidRPr="00B41BF4" w14:paraId="2A4CC4E1" w14:textId="77777777" w:rsidTr="00921B0D">
        <w:tc>
          <w:tcPr>
            <w:tcW w:w="421" w:type="dxa"/>
          </w:tcPr>
          <w:p w14:paraId="2A4CC4D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E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 бірі 4 см тең</w:t>
            </w:r>
          </w:p>
        </w:tc>
      </w:tr>
      <w:tr w:rsidR="00465F9C" w:rsidRPr="00B41BF4" w14:paraId="2A4CC4E4" w14:textId="77777777" w:rsidTr="00921B0D">
        <w:tc>
          <w:tcPr>
            <w:tcW w:w="421" w:type="dxa"/>
          </w:tcPr>
          <w:p w14:paraId="2A4CC4E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4E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 бірі 2 см тең</w:t>
            </w:r>
          </w:p>
        </w:tc>
      </w:tr>
      <w:tr w:rsidR="00465F9C" w:rsidRPr="00B41BF4" w14:paraId="2A4CC4E7" w14:textId="77777777" w:rsidTr="00921B0D">
        <w:tc>
          <w:tcPr>
            <w:tcW w:w="421" w:type="dxa"/>
          </w:tcPr>
          <w:p w14:paraId="2A4CC4E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E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 бірі 5 см тең</w:t>
            </w:r>
          </w:p>
        </w:tc>
      </w:tr>
      <w:tr w:rsidR="00465F9C" w:rsidRPr="00B41BF4" w14:paraId="2A4CC4EA" w14:textId="77777777" w:rsidTr="00921B0D">
        <w:tc>
          <w:tcPr>
            <w:tcW w:w="421" w:type="dxa"/>
          </w:tcPr>
          <w:p w14:paraId="2A4CC4E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4E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 бірі 0,2 дм тең</w:t>
            </w:r>
          </w:p>
        </w:tc>
      </w:tr>
      <w:tr w:rsidR="00465F9C" w:rsidRPr="00B41BF4" w14:paraId="2A4CC4ED" w14:textId="77777777" w:rsidTr="00921B0D">
        <w:tc>
          <w:tcPr>
            <w:tcW w:w="421" w:type="dxa"/>
          </w:tcPr>
          <w:p w14:paraId="2A4CC4E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E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 бірі 3 см тең</w:t>
            </w:r>
          </w:p>
        </w:tc>
      </w:tr>
      <w:tr w:rsidR="00465F9C" w:rsidRPr="00B41BF4" w14:paraId="2A4CC4F0" w14:textId="77777777" w:rsidTr="00921B0D">
        <w:tc>
          <w:tcPr>
            <w:tcW w:w="421" w:type="dxa"/>
          </w:tcPr>
          <w:p w14:paraId="2A4CC4E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E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 бірі 6 см тең</w:t>
            </w:r>
          </w:p>
        </w:tc>
      </w:tr>
      <w:tr w:rsidR="00465F9C" w:rsidRPr="00B41BF4" w14:paraId="2A4CC4F3" w14:textId="77777777" w:rsidTr="00921B0D">
        <w:tc>
          <w:tcPr>
            <w:tcW w:w="421" w:type="dxa"/>
          </w:tcPr>
          <w:p w14:paraId="2A4CC4F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F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 бірі 7 см тең</w:t>
            </w:r>
          </w:p>
        </w:tc>
      </w:tr>
    </w:tbl>
    <w:p w14:paraId="2A4CC4F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F5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7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F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65F9C" w:rsidRPr="00B41BF4" w14:paraId="2A4CC4F9" w14:textId="77777777" w:rsidTr="00921B0D">
        <w:tc>
          <w:tcPr>
            <w:tcW w:w="534" w:type="dxa"/>
            <w:shd w:val="clear" w:color="auto" w:fill="auto"/>
          </w:tcPr>
          <w:p w14:paraId="2A4CC4F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4F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Егер үшбұрыштың қабырғалары 10 см, 24 см және 26 см болса, онда үшбұрыштың үлкен қабырғасына қарсы жатқан бұрышы неге тең болады? </w:t>
            </w:r>
          </w:p>
        </w:tc>
      </w:tr>
      <w:tr w:rsidR="00465F9C" w:rsidRPr="00B41BF4" w14:paraId="2A4CC4FC" w14:textId="77777777" w:rsidTr="00921B0D">
        <w:tc>
          <w:tcPr>
            <w:tcW w:w="534" w:type="dxa"/>
            <w:shd w:val="clear" w:color="auto" w:fill="auto"/>
          </w:tcPr>
          <w:p w14:paraId="2A4CC4F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4F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465F9C" w:rsidRPr="00B41BF4" w14:paraId="2A4CC4FF" w14:textId="77777777" w:rsidTr="00921B0D">
        <w:tc>
          <w:tcPr>
            <w:tcW w:w="534" w:type="dxa"/>
            <w:shd w:val="clear" w:color="auto" w:fill="auto"/>
          </w:tcPr>
          <w:p w14:paraId="2A4CC4F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F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465F9C" w:rsidRPr="00B41BF4" w14:paraId="2A4CC502" w14:textId="77777777" w:rsidTr="00921B0D">
        <w:tc>
          <w:tcPr>
            <w:tcW w:w="534" w:type="dxa"/>
            <w:shd w:val="clear" w:color="auto" w:fill="auto"/>
          </w:tcPr>
          <w:p w14:paraId="2A4CC50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0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465F9C" w:rsidRPr="00B41BF4" w14:paraId="2A4CC505" w14:textId="77777777" w:rsidTr="00921B0D">
        <w:tc>
          <w:tcPr>
            <w:tcW w:w="534" w:type="dxa"/>
            <w:shd w:val="clear" w:color="auto" w:fill="auto"/>
          </w:tcPr>
          <w:p w14:paraId="2A4CC50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0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465F9C" w:rsidRPr="00B41BF4" w14:paraId="2A4CC508" w14:textId="77777777" w:rsidTr="00921B0D">
        <w:tc>
          <w:tcPr>
            <w:tcW w:w="534" w:type="dxa"/>
            <w:shd w:val="clear" w:color="auto" w:fill="auto"/>
          </w:tcPr>
          <w:p w14:paraId="2A4CC50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07" w14:textId="77777777" w:rsidR="00465F9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480" w:dyaOrig="279" w14:anchorId="2A4CCDBD">
                <v:shape id="_x0000_i1430" type="#_x0000_t75" style="width:24pt;height:14.4pt" o:ole="">
                  <v:imagedata r:id="rId750" o:title=""/>
                </v:shape>
                <o:OLEObject Type="Embed" ProgID="Equation.3" ShapeID="_x0000_i1430" DrawAspect="Content" ObjectID="_1759074785" r:id="rId751"/>
              </w:object>
            </w:r>
          </w:p>
        </w:tc>
      </w:tr>
      <w:tr w:rsidR="00465F9C" w:rsidRPr="00B41BF4" w14:paraId="2A4CC50B" w14:textId="77777777" w:rsidTr="00921B0D">
        <w:tc>
          <w:tcPr>
            <w:tcW w:w="534" w:type="dxa"/>
            <w:shd w:val="clear" w:color="auto" w:fill="auto"/>
          </w:tcPr>
          <w:p w14:paraId="2A4CC50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0A" w14:textId="77777777" w:rsidR="00465F9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480" w:dyaOrig="279" w14:anchorId="2A4CCDBE">
                <v:shape id="_x0000_i1431" type="#_x0000_t75" style="width:24pt;height:14.4pt" o:ole="">
                  <v:imagedata r:id="rId752" o:title=""/>
                </v:shape>
                <o:OLEObject Type="Embed" ProgID="Equation.3" ShapeID="_x0000_i1431" DrawAspect="Content" ObjectID="_1759074786" r:id="rId753"/>
              </w:object>
            </w:r>
          </w:p>
        </w:tc>
      </w:tr>
      <w:tr w:rsidR="00465F9C" w:rsidRPr="00B41BF4" w14:paraId="2A4CC50E" w14:textId="77777777" w:rsidTr="00921B0D">
        <w:tc>
          <w:tcPr>
            <w:tcW w:w="534" w:type="dxa"/>
            <w:shd w:val="clear" w:color="auto" w:fill="auto"/>
          </w:tcPr>
          <w:p w14:paraId="2A4CC50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0D" w14:textId="77777777" w:rsidR="00465F9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460" w:dyaOrig="279" w14:anchorId="2A4CCDBF">
                <v:shape id="_x0000_i1432" type="#_x0000_t75" style="width:23.45pt;height:14.4pt" o:ole="">
                  <v:imagedata r:id="rId754" o:title=""/>
                </v:shape>
                <o:OLEObject Type="Embed" ProgID="Equation.3" ShapeID="_x0000_i1432" DrawAspect="Content" ObjectID="_1759074787" r:id="rId755"/>
              </w:object>
            </w:r>
          </w:p>
        </w:tc>
      </w:tr>
      <w:tr w:rsidR="00465F9C" w:rsidRPr="00B41BF4" w14:paraId="2A4CC511" w14:textId="77777777" w:rsidTr="00921B0D">
        <w:tc>
          <w:tcPr>
            <w:tcW w:w="534" w:type="dxa"/>
            <w:shd w:val="clear" w:color="auto" w:fill="auto"/>
          </w:tcPr>
          <w:p w14:paraId="2A4CC50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10" w14:textId="77777777" w:rsidR="00465F9C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480" w:dyaOrig="279" w14:anchorId="2A4CCDC0">
                <v:shape id="_x0000_i1433" type="#_x0000_t75" style="width:24pt;height:14.4pt" o:ole="">
                  <v:imagedata r:id="rId756" o:title=""/>
                </v:shape>
                <o:OLEObject Type="Embed" ProgID="Equation.3" ShapeID="_x0000_i1433" DrawAspect="Content" ObjectID="_1759074788" r:id="rId757"/>
              </w:object>
            </w:r>
          </w:p>
        </w:tc>
      </w:tr>
    </w:tbl>
    <w:p w14:paraId="2A4CC512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513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8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14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465F9C" w:rsidRPr="00B41BF4" w14:paraId="2A4CC517" w14:textId="77777777" w:rsidTr="00921B0D">
        <w:trPr>
          <w:trHeight w:val="558"/>
        </w:trPr>
        <w:tc>
          <w:tcPr>
            <w:tcW w:w="421" w:type="dxa"/>
          </w:tcPr>
          <w:p w14:paraId="2A4CC51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51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 бұрышының биссектрисасы бір қабырғасын 7 см мен 14 см кесінділерге бөлетін паралл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елограмның периметрін табыңдар</w:t>
            </w:r>
          </w:p>
        </w:tc>
      </w:tr>
      <w:tr w:rsidR="00465F9C" w:rsidRPr="00B41BF4" w14:paraId="2A4CC51A" w14:textId="77777777" w:rsidTr="00921B0D">
        <w:tc>
          <w:tcPr>
            <w:tcW w:w="421" w:type="dxa"/>
          </w:tcPr>
          <w:p w14:paraId="2A4CC51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51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60 см және 56 см </w:t>
            </w:r>
          </w:p>
        </w:tc>
      </w:tr>
      <w:tr w:rsidR="00465F9C" w:rsidRPr="00B41BF4" w14:paraId="2A4CC51D" w14:textId="77777777" w:rsidTr="00921B0D">
        <w:tc>
          <w:tcPr>
            <w:tcW w:w="421" w:type="dxa"/>
          </w:tcPr>
          <w:p w14:paraId="2A4CC51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51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70 см және 56 см </w:t>
            </w:r>
          </w:p>
        </w:tc>
      </w:tr>
      <w:tr w:rsidR="00465F9C" w:rsidRPr="00B41BF4" w14:paraId="2A4CC520" w14:textId="77777777" w:rsidTr="00921B0D">
        <w:tc>
          <w:tcPr>
            <w:tcW w:w="421" w:type="dxa"/>
          </w:tcPr>
          <w:p w14:paraId="2A4CC51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51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80 см және 57 см </w:t>
            </w:r>
          </w:p>
        </w:tc>
      </w:tr>
      <w:tr w:rsidR="00465F9C" w:rsidRPr="00B41BF4" w14:paraId="2A4CC523" w14:textId="77777777" w:rsidTr="00921B0D">
        <w:tc>
          <w:tcPr>
            <w:tcW w:w="421" w:type="dxa"/>
          </w:tcPr>
          <w:p w14:paraId="2A4CC52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52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4 см және 56 см</w:t>
            </w:r>
          </w:p>
        </w:tc>
      </w:tr>
      <w:tr w:rsidR="00465F9C" w:rsidRPr="00B41BF4" w14:paraId="2A4CC526" w14:textId="77777777" w:rsidTr="00921B0D">
        <w:tc>
          <w:tcPr>
            <w:tcW w:w="421" w:type="dxa"/>
          </w:tcPr>
          <w:p w14:paraId="2A4CC52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52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дм және 5,6 дм</w:t>
            </w:r>
          </w:p>
        </w:tc>
      </w:tr>
      <w:tr w:rsidR="00465F9C" w:rsidRPr="00B41BF4" w14:paraId="2A4CC529" w14:textId="77777777" w:rsidTr="00921B0D">
        <w:tc>
          <w:tcPr>
            <w:tcW w:w="421" w:type="dxa"/>
          </w:tcPr>
          <w:p w14:paraId="2A4CC52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52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,2 дм және 5,2 дм</w:t>
            </w:r>
          </w:p>
        </w:tc>
      </w:tr>
      <w:tr w:rsidR="00465F9C" w:rsidRPr="00B41BF4" w14:paraId="2A4CC52C" w14:textId="77777777" w:rsidTr="00921B0D">
        <w:tc>
          <w:tcPr>
            <w:tcW w:w="421" w:type="dxa"/>
          </w:tcPr>
          <w:p w14:paraId="2A4CC52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52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дм және 6,6 дм</w:t>
            </w:r>
          </w:p>
        </w:tc>
      </w:tr>
      <w:tr w:rsidR="00465F9C" w:rsidRPr="00B41BF4" w14:paraId="2A4CC52F" w14:textId="77777777" w:rsidTr="00921B0D">
        <w:tc>
          <w:tcPr>
            <w:tcW w:w="421" w:type="dxa"/>
          </w:tcPr>
          <w:p w14:paraId="2A4CC52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52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дм және 7,6 дм</w:t>
            </w:r>
          </w:p>
        </w:tc>
      </w:tr>
    </w:tbl>
    <w:p w14:paraId="2A4CC530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31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9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3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65F9C" w:rsidRPr="00B41BF4" w14:paraId="2A4CC535" w14:textId="77777777" w:rsidTr="00921B0D">
        <w:tc>
          <w:tcPr>
            <w:tcW w:w="534" w:type="dxa"/>
            <w:shd w:val="clear" w:color="auto" w:fill="auto"/>
          </w:tcPr>
          <w:p w14:paraId="2A4CC53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53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ВС үшбұрышының АС қабырғасына параллель ДК кесіндісі жүргізілген (кесіндінің Д ұшы АВ қабырғасында, ал К ұшы ВС қабырғасында жатыр). АВ=8 см, АС=10 см, және ДК=7,5 см д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еп алып, АД кесіндісін табыңдар</w:t>
            </w:r>
          </w:p>
        </w:tc>
      </w:tr>
      <w:tr w:rsidR="00465F9C" w:rsidRPr="00B41BF4" w14:paraId="2A4CC538" w14:textId="77777777" w:rsidTr="00921B0D">
        <w:tc>
          <w:tcPr>
            <w:tcW w:w="534" w:type="dxa"/>
            <w:shd w:val="clear" w:color="auto" w:fill="auto"/>
          </w:tcPr>
          <w:p w14:paraId="2A4CC53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3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2 дм</w:t>
            </w:r>
          </w:p>
        </w:tc>
      </w:tr>
      <w:tr w:rsidR="00465F9C" w:rsidRPr="00B41BF4" w14:paraId="2A4CC53B" w14:textId="77777777" w:rsidTr="00921B0D">
        <w:tc>
          <w:tcPr>
            <w:tcW w:w="534" w:type="dxa"/>
            <w:shd w:val="clear" w:color="auto" w:fill="auto"/>
          </w:tcPr>
          <w:p w14:paraId="2A4CC53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3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465F9C" w:rsidRPr="00B41BF4" w14:paraId="2A4CC53E" w14:textId="77777777" w:rsidTr="00921B0D">
        <w:tc>
          <w:tcPr>
            <w:tcW w:w="534" w:type="dxa"/>
            <w:shd w:val="clear" w:color="auto" w:fill="auto"/>
          </w:tcPr>
          <w:p w14:paraId="2A4CC53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3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  <w:tr w:rsidR="00465F9C" w:rsidRPr="00B41BF4" w14:paraId="2A4CC541" w14:textId="77777777" w:rsidTr="00921B0D">
        <w:tc>
          <w:tcPr>
            <w:tcW w:w="534" w:type="dxa"/>
            <w:shd w:val="clear" w:color="auto" w:fill="auto"/>
          </w:tcPr>
          <w:p w14:paraId="2A4CC53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4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 см </w:t>
            </w:r>
          </w:p>
        </w:tc>
      </w:tr>
      <w:tr w:rsidR="00465F9C" w:rsidRPr="00B41BF4" w14:paraId="2A4CC544" w14:textId="77777777" w:rsidTr="00921B0D">
        <w:tc>
          <w:tcPr>
            <w:tcW w:w="534" w:type="dxa"/>
            <w:shd w:val="clear" w:color="auto" w:fill="auto"/>
          </w:tcPr>
          <w:p w14:paraId="2A4CC54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4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5 см </w:t>
            </w:r>
          </w:p>
        </w:tc>
      </w:tr>
      <w:tr w:rsidR="00465F9C" w:rsidRPr="00B41BF4" w14:paraId="2A4CC547" w14:textId="77777777" w:rsidTr="00921B0D">
        <w:tc>
          <w:tcPr>
            <w:tcW w:w="534" w:type="dxa"/>
            <w:shd w:val="clear" w:color="auto" w:fill="auto"/>
          </w:tcPr>
          <w:p w14:paraId="2A4CC54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4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3 дм</w:t>
            </w:r>
          </w:p>
        </w:tc>
      </w:tr>
      <w:tr w:rsidR="00465F9C" w:rsidRPr="00B41BF4" w14:paraId="2A4CC54A" w14:textId="77777777" w:rsidTr="00921B0D">
        <w:tc>
          <w:tcPr>
            <w:tcW w:w="534" w:type="dxa"/>
            <w:shd w:val="clear" w:color="auto" w:fill="auto"/>
          </w:tcPr>
          <w:p w14:paraId="2A4CC54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4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1 дм</w:t>
            </w:r>
          </w:p>
        </w:tc>
      </w:tr>
      <w:tr w:rsidR="00465F9C" w:rsidRPr="00B41BF4" w14:paraId="2A4CC54D" w14:textId="77777777" w:rsidTr="00921B0D">
        <w:tc>
          <w:tcPr>
            <w:tcW w:w="534" w:type="dxa"/>
            <w:shd w:val="clear" w:color="auto" w:fill="auto"/>
          </w:tcPr>
          <w:p w14:paraId="2A4CC54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4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</w:tbl>
    <w:p w14:paraId="2A4CC54E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4F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0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50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C2B72" w:rsidRPr="00B41BF4" w14:paraId="2A4CC553" w14:textId="77777777" w:rsidTr="00921B0D">
        <w:tc>
          <w:tcPr>
            <w:tcW w:w="534" w:type="dxa"/>
            <w:shd w:val="clear" w:color="auto" w:fill="auto"/>
          </w:tcPr>
          <w:p w14:paraId="2A4CC55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552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О кесіндісі ДВС үшбұрышының биссектрисасы. Егер ВО=8 см, ВС=22 см, ВД=12 см болса, ДС:</w:t>
            </w:r>
          </w:p>
        </w:tc>
      </w:tr>
      <w:tr w:rsidR="000C2B72" w:rsidRPr="00B41BF4" w14:paraId="2A4CC556" w14:textId="77777777" w:rsidTr="00921B0D">
        <w:tc>
          <w:tcPr>
            <w:tcW w:w="534" w:type="dxa"/>
            <w:shd w:val="clear" w:color="auto" w:fill="auto"/>
          </w:tcPr>
          <w:p w14:paraId="2A4CC55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55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 см</w:t>
            </w:r>
          </w:p>
        </w:tc>
      </w:tr>
      <w:tr w:rsidR="000C2B72" w:rsidRPr="00B41BF4" w14:paraId="2A4CC559" w14:textId="77777777" w:rsidTr="00921B0D">
        <w:tc>
          <w:tcPr>
            <w:tcW w:w="534" w:type="dxa"/>
            <w:shd w:val="clear" w:color="auto" w:fill="auto"/>
          </w:tcPr>
          <w:p w14:paraId="2A4CC557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58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1 см</w:t>
            </w:r>
          </w:p>
        </w:tc>
      </w:tr>
      <w:tr w:rsidR="000C2B72" w:rsidRPr="00B41BF4" w14:paraId="2A4CC55C" w14:textId="77777777" w:rsidTr="00921B0D">
        <w:tc>
          <w:tcPr>
            <w:tcW w:w="534" w:type="dxa"/>
            <w:shd w:val="clear" w:color="auto" w:fill="auto"/>
          </w:tcPr>
          <w:p w14:paraId="2A4CC55A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5B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2 см </w:t>
            </w:r>
          </w:p>
        </w:tc>
      </w:tr>
      <w:tr w:rsidR="000C2B72" w:rsidRPr="00B41BF4" w14:paraId="2A4CC55F" w14:textId="77777777" w:rsidTr="00921B0D">
        <w:tc>
          <w:tcPr>
            <w:tcW w:w="534" w:type="dxa"/>
            <w:shd w:val="clear" w:color="auto" w:fill="auto"/>
          </w:tcPr>
          <w:p w14:paraId="2A4CC55D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5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1 дм</w:t>
            </w:r>
          </w:p>
        </w:tc>
      </w:tr>
      <w:tr w:rsidR="000C2B72" w:rsidRPr="00B41BF4" w14:paraId="2A4CC562" w14:textId="77777777" w:rsidTr="00921B0D">
        <w:tc>
          <w:tcPr>
            <w:tcW w:w="534" w:type="dxa"/>
            <w:shd w:val="clear" w:color="auto" w:fill="auto"/>
          </w:tcPr>
          <w:p w14:paraId="2A4CC56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6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,4 дм </w:t>
            </w:r>
          </w:p>
        </w:tc>
      </w:tr>
      <w:tr w:rsidR="000C2B72" w:rsidRPr="00B41BF4" w14:paraId="2A4CC565" w14:textId="77777777" w:rsidTr="00921B0D">
        <w:tc>
          <w:tcPr>
            <w:tcW w:w="534" w:type="dxa"/>
            <w:shd w:val="clear" w:color="auto" w:fill="auto"/>
          </w:tcPr>
          <w:p w14:paraId="2A4CC563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6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дм</w:t>
            </w:r>
          </w:p>
        </w:tc>
      </w:tr>
      <w:tr w:rsidR="000C2B72" w:rsidRPr="00B41BF4" w14:paraId="2A4CC568" w14:textId="77777777" w:rsidTr="00921B0D">
        <w:tc>
          <w:tcPr>
            <w:tcW w:w="534" w:type="dxa"/>
            <w:shd w:val="clear" w:color="auto" w:fill="auto"/>
          </w:tcPr>
          <w:p w14:paraId="2A4CC566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67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8 см</w:t>
            </w:r>
          </w:p>
        </w:tc>
      </w:tr>
      <w:tr w:rsidR="000C2B72" w:rsidRPr="00B41BF4" w14:paraId="2A4CC56B" w14:textId="77777777" w:rsidTr="00921B0D">
        <w:tc>
          <w:tcPr>
            <w:tcW w:w="534" w:type="dxa"/>
            <w:shd w:val="clear" w:color="auto" w:fill="auto"/>
          </w:tcPr>
          <w:p w14:paraId="2A4CC569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6A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</w:p>
        </w:tc>
      </w:tr>
    </w:tbl>
    <w:p w14:paraId="2A4CC56C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6D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1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6E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C2B72" w:rsidRPr="00B41BF4" w14:paraId="2A4CC571" w14:textId="77777777" w:rsidTr="00921B0D">
        <w:tc>
          <w:tcPr>
            <w:tcW w:w="534" w:type="dxa"/>
            <w:shd w:val="clear" w:color="auto" w:fill="auto"/>
          </w:tcPr>
          <w:p w14:paraId="2A4CC56F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57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ұ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рыс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траэдрдің а қыры бойынша оның көлемін табыңдар </w:t>
            </w:r>
          </w:p>
        </w:tc>
      </w:tr>
      <w:tr w:rsidR="000C2B72" w:rsidRPr="00B41BF4" w14:paraId="2A4CC574" w14:textId="77777777" w:rsidTr="00921B0D">
        <w:tc>
          <w:tcPr>
            <w:tcW w:w="534" w:type="dxa"/>
            <w:shd w:val="clear" w:color="auto" w:fill="auto"/>
          </w:tcPr>
          <w:p w14:paraId="2A4CC572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73" w14:textId="77777777" w:rsidR="000C2B72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620" w:dyaOrig="680" w14:anchorId="2A4CCDC1">
                <v:shape id="_x0000_i1434" type="#_x0000_t75" style="width:30.6pt;height:33.6pt" o:ole="">
                  <v:imagedata r:id="rId758" o:title=""/>
                </v:shape>
                <o:OLEObject Type="Embed" ProgID="Equation.3" ShapeID="_x0000_i1434" DrawAspect="Content" ObjectID="_1759074789" r:id="rId759"/>
              </w:object>
            </w:r>
          </w:p>
        </w:tc>
      </w:tr>
      <w:tr w:rsidR="000C2B72" w:rsidRPr="00B41BF4" w14:paraId="2A4CC577" w14:textId="77777777" w:rsidTr="00921B0D">
        <w:tc>
          <w:tcPr>
            <w:tcW w:w="534" w:type="dxa"/>
            <w:shd w:val="clear" w:color="auto" w:fill="auto"/>
          </w:tcPr>
          <w:p w14:paraId="2A4CC575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76" w14:textId="77777777" w:rsidR="000C2B72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639" w:dyaOrig="680" w14:anchorId="2A4CCDC2">
                <v:shape id="_x0000_i1435" type="#_x0000_t75" style="width:32.35pt;height:33.6pt" o:ole="">
                  <v:imagedata r:id="rId760" o:title=""/>
                </v:shape>
                <o:OLEObject Type="Embed" ProgID="Equation.3" ShapeID="_x0000_i1435" DrawAspect="Content" ObjectID="_1759074790" r:id="rId761"/>
              </w:object>
            </w:r>
          </w:p>
        </w:tc>
      </w:tr>
      <w:tr w:rsidR="000C2B72" w:rsidRPr="00B41BF4" w14:paraId="2A4CC57A" w14:textId="77777777" w:rsidTr="00921B0D">
        <w:tc>
          <w:tcPr>
            <w:tcW w:w="534" w:type="dxa"/>
            <w:shd w:val="clear" w:color="auto" w:fill="auto"/>
          </w:tcPr>
          <w:p w14:paraId="2A4CC578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79" w14:textId="77777777" w:rsidR="000C2B72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620" w:dyaOrig="680" w14:anchorId="2A4CCDC3">
                <v:shape id="_x0000_i1436" type="#_x0000_t75" style="width:30.6pt;height:33.6pt" o:ole="">
                  <v:imagedata r:id="rId762" o:title=""/>
                </v:shape>
                <o:OLEObject Type="Embed" ProgID="Equation.3" ShapeID="_x0000_i1436" DrawAspect="Content" ObjectID="_1759074791" r:id="rId763"/>
              </w:object>
            </w:r>
          </w:p>
        </w:tc>
      </w:tr>
      <w:tr w:rsidR="000C2B72" w:rsidRPr="00B41BF4" w14:paraId="2A4CC57D" w14:textId="77777777" w:rsidTr="00921B0D">
        <w:tc>
          <w:tcPr>
            <w:tcW w:w="534" w:type="dxa"/>
            <w:shd w:val="clear" w:color="auto" w:fill="auto"/>
          </w:tcPr>
          <w:p w14:paraId="2A4CC57B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7C" w14:textId="77777777" w:rsidR="000C2B72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639" w:dyaOrig="680" w14:anchorId="2A4CCDC4">
                <v:shape id="_x0000_i1437" type="#_x0000_t75" style="width:32.35pt;height:33.6pt" o:ole="">
                  <v:imagedata r:id="rId764" o:title=""/>
                </v:shape>
                <o:OLEObject Type="Embed" ProgID="Equation.3" ShapeID="_x0000_i1437" DrawAspect="Content" ObjectID="_1759074792" r:id="rId765"/>
              </w:object>
            </w:r>
          </w:p>
        </w:tc>
      </w:tr>
      <w:tr w:rsidR="000C2B72" w:rsidRPr="00B41BF4" w14:paraId="2A4CC580" w14:textId="77777777" w:rsidTr="00921B0D">
        <w:tc>
          <w:tcPr>
            <w:tcW w:w="534" w:type="dxa"/>
            <w:shd w:val="clear" w:color="auto" w:fill="auto"/>
          </w:tcPr>
          <w:p w14:paraId="2A4CC57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7F" w14:textId="77777777" w:rsidR="000C2B72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700" w:dyaOrig="660" w14:anchorId="2A4CCDC5">
                <v:shape id="_x0000_i1438" type="#_x0000_t75" style="width:35.4pt;height:33.05pt" o:ole="">
                  <v:imagedata r:id="rId766" o:title=""/>
                </v:shape>
                <o:OLEObject Type="Embed" ProgID="Equation.3" ShapeID="_x0000_i1438" DrawAspect="Content" ObjectID="_1759074793" r:id="rId767"/>
              </w:object>
            </w:r>
          </w:p>
        </w:tc>
      </w:tr>
      <w:tr w:rsidR="000C2B72" w:rsidRPr="00B41BF4" w14:paraId="2A4CC583" w14:textId="77777777" w:rsidTr="00921B0D">
        <w:tc>
          <w:tcPr>
            <w:tcW w:w="534" w:type="dxa"/>
            <w:shd w:val="clear" w:color="auto" w:fill="auto"/>
          </w:tcPr>
          <w:p w14:paraId="2A4CC58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82" w14:textId="77777777" w:rsidR="000C2B72" w:rsidRPr="00B41BF4" w:rsidRDefault="008C7B72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620" w:dyaOrig="680" w14:anchorId="2A4CCDC6">
                <v:shape id="_x0000_i1439" type="#_x0000_t75" style="width:30.6pt;height:33.6pt" o:ole="">
                  <v:imagedata r:id="rId768" o:title=""/>
                </v:shape>
                <o:OLEObject Type="Embed" ProgID="Equation.3" ShapeID="_x0000_i1439" DrawAspect="Content" ObjectID="_1759074794" r:id="rId769"/>
              </w:object>
            </w:r>
          </w:p>
        </w:tc>
      </w:tr>
      <w:tr w:rsidR="000C2B72" w:rsidRPr="00B41BF4" w14:paraId="2A4CC586" w14:textId="77777777" w:rsidTr="00921B0D">
        <w:tc>
          <w:tcPr>
            <w:tcW w:w="534" w:type="dxa"/>
            <w:shd w:val="clear" w:color="auto" w:fill="auto"/>
          </w:tcPr>
          <w:p w14:paraId="2A4CC58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85" w14:textId="77777777" w:rsidR="000C2B72" w:rsidRPr="00B41BF4" w:rsidRDefault="008C7B72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620" w:dyaOrig="680" w14:anchorId="2A4CCDC7">
                <v:shape id="_x0000_i1440" type="#_x0000_t75" style="width:30.6pt;height:33.6pt" o:ole="">
                  <v:imagedata r:id="rId770" o:title=""/>
                </v:shape>
                <o:OLEObject Type="Embed" ProgID="Equation.3" ShapeID="_x0000_i1440" DrawAspect="Content" ObjectID="_1759074795" r:id="rId771"/>
              </w:object>
            </w:r>
          </w:p>
        </w:tc>
      </w:tr>
      <w:tr w:rsidR="000C2B72" w:rsidRPr="00B41BF4" w14:paraId="2A4CC589" w14:textId="77777777" w:rsidTr="00921B0D">
        <w:tc>
          <w:tcPr>
            <w:tcW w:w="534" w:type="dxa"/>
            <w:shd w:val="clear" w:color="auto" w:fill="auto"/>
          </w:tcPr>
          <w:p w14:paraId="2A4CC587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88" w14:textId="77777777" w:rsidR="000C2B72" w:rsidRPr="00B41BF4" w:rsidRDefault="008C7B72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620" w:dyaOrig="680" w14:anchorId="2A4CCDC8">
                <v:shape id="_x0000_i1441" type="#_x0000_t75" style="width:30.6pt;height:33.6pt" o:ole="">
                  <v:imagedata r:id="rId772" o:title=""/>
                </v:shape>
                <o:OLEObject Type="Embed" ProgID="Equation.3" ShapeID="_x0000_i1441" DrawAspect="Content" ObjectID="_1759074796" r:id="rId773"/>
              </w:object>
            </w:r>
          </w:p>
        </w:tc>
      </w:tr>
    </w:tbl>
    <w:p w14:paraId="2A4CC58A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8B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2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8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C2B72" w:rsidRPr="00B41BF4" w14:paraId="2A4CC58F" w14:textId="77777777" w:rsidTr="00921B0D">
        <w:tc>
          <w:tcPr>
            <w:tcW w:w="534" w:type="dxa"/>
            <w:shd w:val="clear" w:color="auto" w:fill="auto"/>
          </w:tcPr>
          <w:p w14:paraId="2A4CC58D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58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МNК үшбұрышында NК=18 см, ал N бұрышының сыртқы бұрышы 15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тең. MN-г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е жүргізілген биіктікті табыңыз</w:t>
            </w:r>
          </w:p>
        </w:tc>
      </w:tr>
      <w:tr w:rsidR="000C2B72" w:rsidRPr="00B41BF4" w14:paraId="2A4CC592" w14:textId="77777777" w:rsidTr="00921B0D">
        <w:tc>
          <w:tcPr>
            <w:tcW w:w="534" w:type="dxa"/>
            <w:shd w:val="clear" w:color="auto" w:fill="auto"/>
          </w:tcPr>
          <w:p w14:paraId="2A4CC59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9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0C2B72" w:rsidRPr="00B41BF4" w14:paraId="2A4CC595" w14:textId="77777777" w:rsidTr="00921B0D">
        <w:tc>
          <w:tcPr>
            <w:tcW w:w="534" w:type="dxa"/>
            <w:shd w:val="clear" w:color="auto" w:fill="auto"/>
          </w:tcPr>
          <w:p w14:paraId="2A4CC593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9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0 см </w:t>
            </w:r>
          </w:p>
        </w:tc>
      </w:tr>
      <w:tr w:rsidR="000C2B72" w:rsidRPr="00B41BF4" w14:paraId="2A4CC598" w14:textId="77777777" w:rsidTr="00921B0D">
        <w:tc>
          <w:tcPr>
            <w:tcW w:w="534" w:type="dxa"/>
            <w:shd w:val="clear" w:color="auto" w:fill="auto"/>
          </w:tcPr>
          <w:p w14:paraId="2A4CC596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97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9 дм</w:t>
            </w:r>
          </w:p>
        </w:tc>
      </w:tr>
      <w:tr w:rsidR="000C2B72" w:rsidRPr="00B41BF4" w14:paraId="2A4CC59B" w14:textId="77777777" w:rsidTr="00921B0D">
        <w:tc>
          <w:tcPr>
            <w:tcW w:w="534" w:type="dxa"/>
            <w:shd w:val="clear" w:color="auto" w:fill="auto"/>
          </w:tcPr>
          <w:p w14:paraId="2A4CC599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9A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8 см </w:t>
            </w:r>
          </w:p>
        </w:tc>
      </w:tr>
      <w:tr w:rsidR="000C2B72" w:rsidRPr="00B41BF4" w14:paraId="2A4CC59E" w14:textId="77777777" w:rsidTr="00921B0D">
        <w:tc>
          <w:tcPr>
            <w:tcW w:w="534" w:type="dxa"/>
            <w:shd w:val="clear" w:color="auto" w:fill="auto"/>
          </w:tcPr>
          <w:p w14:paraId="2A4CC59C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9D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  <w:tr w:rsidR="000C2B72" w:rsidRPr="00B41BF4" w14:paraId="2A4CC5A1" w14:textId="77777777" w:rsidTr="00921B0D">
        <w:tc>
          <w:tcPr>
            <w:tcW w:w="534" w:type="dxa"/>
            <w:shd w:val="clear" w:color="auto" w:fill="auto"/>
          </w:tcPr>
          <w:p w14:paraId="2A4CC59F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A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8 дм</w:t>
            </w:r>
          </w:p>
        </w:tc>
      </w:tr>
      <w:tr w:rsidR="000C2B72" w:rsidRPr="00B41BF4" w14:paraId="2A4CC5A4" w14:textId="77777777" w:rsidTr="00921B0D">
        <w:tc>
          <w:tcPr>
            <w:tcW w:w="534" w:type="dxa"/>
            <w:shd w:val="clear" w:color="auto" w:fill="auto"/>
          </w:tcPr>
          <w:p w14:paraId="2A4CC5A2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A3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7 дм</w:t>
            </w:r>
          </w:p>
        </w:tc>
      </w:tr>
      <w:tr w:rsidR="000C2B72" w:rsidRPr="00B41BF4" w14:paraId="2A4CC5A7" w14:textId="77777777" w:rsidTr="00921B0D">
        <w:tc>
          <w:tcPr>
            <w:tcW w:w="534" w:type="dxa"/>
            <w:shd w:val="clear" w:color="auto" w:fill="auto"/>
          </w:tcPr>
          <w:p w14:paraId="2A4CC5A5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A6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1 дм</w:t>
            </w:r>
          </w:p>
        </w:tc>
      </w:tr>
    </w:tbl>
    <w:p w14:paraId="2A4CC5A8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A9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3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AA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C2B72" w:rsidRPr="00B41BF4" w14:paraId="2A4CC5AD" w14:textId="77777777" w:rsidTr="00921B0D">
        <w:tc>
          <w:tcPr>
            <w:tcW w:w="534" w:type="dxa"/>
            <w:shd w:val="clear" w:color="auto" w:fill="auto"/>
          </w:tcPr>
          <w:p w14:paraId="2A4CC5AB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5AC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С=2 см, ВС=4 см,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∠С=120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болса, АВС үшбұрышының АВ қабырғасының ұзындығы: </w:t>
            </w:r>
          </w:p>
        </w:tc>
      </w:tr>
      <w:tr w:rsidR="000C2B72" w:rsidRPr="00B41BF4" w14:paraId="2A4CC5B0" w14:textId="77777777" w:rsidTr="00921B0D">
        <w:tc>
          <w:tcPr>
            <w:tcW w:w="534" w:type="dxa"/>
            <w:shd w:val="clear" w:color="auto" w:fill="auto"/>
          </w:tcPr>
          <w:p w14:paraId="2A4CC5A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AF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8 см </w:t>
            </w:r>
          </w:p>
        </w:tc>
      </w:tr>
      <w:tr w:rsidR="000C2B72" w:rsidRPr="00B41BF4" w14:paraId="2A4CC5B3" w14:textId="77777777" w:rsidTr="00921B0D">
        <w:tc>
          <w:tcPr>
            <w:tcW w:w="534" w:type="dxa"/>
            <w:shd w:val="clear" w:color="auto" w:fill="auto"/>
          </w:tcPr>
          <w:p w14:paraId="2A4CC5B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B2" w14:textId="77777777" w:rsidR="000C2B72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8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см </m:t>
                </m:r>
              </m:oMath>
            </m:oMathPara>
          </w:p>
        </w:tc>
      </w:tr>
      <w:tr w:rsidR="000C2B72" w:rsidRPr="00B41BF4" w14:paraId="2A4CC5B6" w14:textId="77777777" w:rsidTr="00921B0D">
        <w:tc>
          <w:tcPr>
            <w:tcW w:w="534" w:type="dxa"/>
            <w:shd w:val="clear" w:color="auto" w:fill="auto"/>
          </w:tcPr>
          <w:p w14:paraId="2A4CC5B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B5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30 см </w:t>
            </w:r>
          </w:p>
        </w:tc>
      </w:tr>
      <w:tr w:rsidR="000C2B72" w:rsidRPr="00B41BF4" w14:paraId="2A4CC5B9" w14:textId="77777777" w:rsidTr="00921B0D">
        <w:tc>
          <w:tcPr>
            <w:tcW w:w="534" w:type="dxa"/>
            <w:shd w:val="clear" w:color="auto" w:fill="auto"/>
          </w:tcPr>
          <w:p w14:paraId="2A4CC5B7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B8" w14:textId="77777777" w:rsidR="000C2B72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0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см </m:t>
                </m:r>
              </m:oMath>
            </m:oMathPara>
          </w:p>
        </w:tc>
      </w:tr>
      <w:tr w:rsidR="000C2B72" w:rsidRPr="00B41BF4" w14:paraId="2A4CC5BC" w14:textId="77777777" w:rsidTr="00921B0D">
        <w:tc>
          <w:tcPr>
            <w:tcW w:w="534" w:type="dxa"/>
            <w:shd w:val="clear" w:color="auto" w:fill="auto"/>
          </w:tcPr>
          <w:p w14:paraId="2A4CC5BA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BB" w14:textId="77777777" w:rsidR="000C2B72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</w:rPr>
              <w:object w:dxaOrig="760" w:dyaOrig="360" w14:anchorId="2A4CCDC9">
                <v:shape id="_x0000_i1442" type="#_x0000_t75" style="width:38.4pt;height:17.95pt" o:ole="">
                  <v:imagedata r:id="rId774" o:title=""/>
                </v:shape>
                <o:OLEObject Type="Embed" ProgID="Equation.3" ShapeID="_x0000_i1442" DrawAspect="Content" ObjectID="_1759074797" r:id="rId775"/>
              </w:object>
            </w:r>
          </w:p>
        </w:tc>
      </w:tr>
      <w:tr w:rsidR="000C2B72" w:rsidRPr="00B41BF4" w14:paraId="2A4CC5BF" w14:textId="77777777" w:rsidTr="00921B0D">
        <w:tc>
          <w:tcPr>
            <w:tcW w:w="534" w:type="dxa"/>
            <w:shd w:val="clear" w:color="auto" w:fill="auto"/>
          </w:tcPr>
          <w:p w14:paraId="2A4CC5BD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B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9 см</w:t>
            </w:r>
          </w:p>
        </w:tc>
      </w:tr>
      <w:tr w:rsidR="000C2B72" w:rsidRPr="00B41BF4" w14:paraId="2A4CC5C2" w14:textId="77777777" w:rsidTr="00921B0D">
        <w:tc>
          <w:tcPr>
            <w:tcW w:w="534" w:type="dxa"/>
            <w:shd w:val="clear" w:color="auto" w:fill="auto"/>
          </w:tcPr>
          <w:p w14:paraId="2A4CC5C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C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 см</w:t>
            </w:r>
          </w:p>
        </w:tc>
      </w:tr>
      <w:tr w:rsidR="000C2B72" w:rsidRPr="00B41BF4" w14:paraId="2A4CC5C5" w14:textId="77777777" w:rsidTr="00921B0D">
        <w:tc>
          <w:tcPr>
            <w:tcW w:w="534" w:type="dxa"/>
            <w:shd w:val="clear" w:color="auto" w:fill="auto"/>
          </w:tcPr>
          <w:p w14:paraId="2A4CC5C3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C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7 см</w:t>
            </w:r>
          </w:p>
        </w:tc>
      </w:tr>
    </w:tbl>
    <w:p w14:paraId="2A4CC5C6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C7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4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C8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315C84" w:rsidRPr="00B41BF4" w14:paraId="2A4CC5CB" w14:textId="77777777" w:rsidTr="00587C00">
        <w:tc>
          <w:tcPr>
            <w:tcW w:w="533" w:type="dxa"/>
            <w:shd w:val="clear" w:color="auto" w:fill="auto"/>
          </w:tcPr>
          <w:p w14:paraId="2A4CC5C9" w14:textId="77777777" w:rsidR="00315C84" w:rsidRPr="00B41BF4" w:rsidRDefault="00315C8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8812" w:type="dxa"/>
          </w:tcPr>
          <w:p w14:paraId="2A4CC5CA" w14:textId="77777777" w:rsidR="00315C84" w:rsidRPr="00AD48D8" w:rsidRDefault="00315C84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Көбейткіштерге жіктеңдер:</w:t>
            </w:r>
            <w:r w:rsidR="008C7B72" w:rsidRPr="00AD48D8">
              <w:rPr>
                <w:rFonts w:ascii="Times New Roman" w:eastAsia="MS Mincho" w:hAnsi="Times New Roman" w:cs="Times New Roman"/>
                <w:noProof/>
                <w:position w:val="-6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eastAsia="MS Mincho" w:hAnsi="Times New Roman" w:cs="Times New Roman"/>
                <w:noProof/>
                <w:position w:val="-6"/>
                <w:sz w:val="28"/>
                <w:szCs w:val="28"/>
                <w:lang w:val="kk-KZ"/>
              </w:rPr>
              <w:object w:dxaOrig="760" w:dyaOrig="320" w14:anchorId="2A4CCDCA">
                <v:shape id="_x0000_i1443" type="#_x0000_t75" style="width:38.4pt;height:15.65pt" o:ole="">
                  <v:imagedata r:id="rId776" o:title=""/>
                </v:shape>
                <o:OLEObject Type="Embed" ProgID="Equation.3" ShapeID="_x0000_i1443" DrawAspect="Content" ObjectID="_1759074798" r:id="rId777"/>
              </w:object>
            </w:r>
          </w:p>
        </w:tc>
      </w:tr>
      <w:tr w:rsidR="00315C84" w:rsidRPr="00B41BF4" w14:paraId="2A4CC5CE" w14:textId="77777777" w:rsidTr="00587C00">
        <w:tc>
          <w:tcPr>
            <w:tcW w:w="533" w:type="dxa"/>
            <w:shd w:val="clear" w:color="auto" w:fill="auto"/>
          </w:tcPr>
          <w:p w14:paraId="2A4CC5CC" w14:textId="77777777" w:rsidR="00315C84" w:rsidRPr="00315C84" w:rsidRDefault="00315C8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5CD" w14:textId="77777777" w:rsidR="00315C84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/>
              </w:rPr>
            </w:r>
            <w:r w:rsidR="008C7B72" w:rsidRPr="00AD48D8"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/>
              </w:rPr>
              <w:object w:dxaOrig="1499" w:dyaOrig="360" w14:anchorId="2A4CCDCB">
                <v:shape id="_x0000_i1444" type="#_x0000_t75" style="width:75pt;height:17.95pt" o:ole="">
                  <v:imagedata r:id="rId778" o:title=""/>
                </v:shape>
                <o:OLEObject Type="Embed" ProgID="Equation.3" ShapeID="_x0000_i1444" DrawAspect="Content" ObjectID="_1759074799" r:id="rId779"/>
              </w:object>
            </w:r>
          </w:p>
        </w:tc>
      </w:tr>
      <w:tr w:rsidR="00315C84" w:rsidRPr="00B41BF4" w14:paraId="2A4CC5D1" w14:textId="77777777" w:rsidTr="00587C00">
        <w:tc>
          <w:tcPr>
            <w:tcW w:w="533" w:type="dxa"/>
            <w:shd w:val="clear" w:color="auto" w:fill="auto"/>
          </w:tcPr>
          <w:p w14:paraId="2A4CC5CF" w14:textId="77777777" w:rsidR="00315C84" w:rsidRPr="00315C84" w:rsidRDefault="00315C8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5D0" w14:textId="77777777" w:rsidR="00315C84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/>
              </w:rPr>
            </w:r>
            <w:r w:rsidR="008C7B72" w:rsidRPr="00AD48D8"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/>
              </w:rPr>
              <w:object w:dxaOrig="1500" w:dyaOrig="360" w14:anchorId="2A4CCDCC">
                <v:shape id="_x0000_i1445" type="#_x0000_t75" style="width:73.8pt;height:17.95pt" o:ole="">
                  <v:imagedata r:id="rId780" o:title=""/>
                </v:shape>
                <o:OLEObject Type="Embed" ProgID="Equation.3" ShapeID="_x0000_i1445" DrawAspect="Content" ObjectID="_1759074800" r:id="rId781"/>
              </w:object>
            </w:r>
          </w:p>
        </w:tc>
      </w:tr>
      <w:tr w:rsidR="00315C84" w:rsidRPr="00B41BF4" w14:paraId="2A4CC5D4" w14:textId="77777777" w:rsidTr="00587C00">
        <w:tc>
          <w:tcPr>
            <w:tcW w:w="533" w:type="dxa"/>
            <w:shd w:val="clear" w:color="auto" w:fill="auto"/>
          </w:tcPr>
          <w:p w14:paraId="2A4CC5D2" w14:textId="77777777" w:rsidR="00315C84" w:rsidRPr="00315C84" w:rsidRDefault="00315C8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5D3" w14:textId="77777777" w:rsidR="00315C84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/>
              </w:rPr>
            </w:r>
            <w:r w:rsidR="008C7B72" w:rsidRPr="00AD48D8"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/>
              </w:rPr>
              <w:object w:dxaOrig="1480" w:dyaOrig="360" w14:anchorId="2A4CCDCD">
                <v:shape id="_x0000_i1446" type="#_x0000_t75" style="width:72.55pt;height:17.95pt" o:ole="">
                  <v:imagedata r:id="rId782" o:title=""/>
                </v:shape>
                <o:OLEObject Type="Embed" ProgID="Equation.3" ShapeID="_x0000_i1446" DrawAspect="Content" ObjectID="_1759074801" r:id="rId783"/>
              </w:object>
            </w:r>
          </w:p>
        </w:tc>
      </w:tr>
      <w:tr w:rsidR="00315C84" w:rsidRPr="00B41BF4" w14:paraId="2A4CC5D7" w14:textId="77777777" w:rsidTr="00587C00">
        <w:tc>
          <w:tcPr>
            <w:tcW w:w="533" w:type="dxa"/>
            <w:shd w:val="clear" w:color="auto" w:fill="auto"/>
          </w:tcPr>
          <w:p w14:paraId="2A4CC5D5" w14:textId="77777777" w:rsidR="00315C84" w:rsidRPr="00315C84" w:rsidRDefault="00315C8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5D6" w14:textId="77777777" w:rsidR="00315C84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/>
              </w:rPr>
            </w:r>
            <w:r w:rsidR="008C7B72" w:rsidRPr="00AD48D8"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/>
              </w:rPr>
              <w:object w:dxaOrig="1980" w:dyaOrig="360" w14:anchorId="2A4CCDCE">
                <v:shape id="_x0000_i1447" type="#_x0000_t75" style="width:99pt;height:17.95pt" o:ole="">
                  <v:imagedata r:id="rId784" o:title=""/>
                </v:shape>
                <o:OLEObject Type="Embed" ProgID="Equation.3" ShapeID="_x0000_i1447" DrawAspect="Content" ObjectID="_1759074802" r:id="rId785"/>
              </w:object>
            </w:r>
          </w:p>
        </w:tc>
      </w:tr>
      <w:tr w:rsidR="00315C84" w:rsidRPr="00B41BF4" w14:paraId="2A4CC5DA" w14:textId="77777777" w:rsidTr="00587C00">
        <w:tc>
          <w:tcPr>
            <w:tcW w:w="533" w:type="dxa"/>
            <w:shd w:val="clear" w:color="auto" w:fill="auto"/>
          </w:tcPr>
          <w:p w14:paraId="2A4CC5D8" w14:textId="77777777" w:rsidR="00315C84" w:rsidRPr="00315C84" w:rsidRDefault="00315C8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5D9" w14:textId="77777777" w:rsidR="00315C84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/>
              </w:rPr>
            </w:r>
            <w:r w:rsidR="008C7B72" w:rsidRPr="00AD48D8"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/>
              </w:rPr>
              <w:object w:dxaOrig="1480" w:dyaOrig="360" w14:anchorId="2A4CCDCF">
                <v:shape id="_x0000_i1448" type="#_x0000_t75" style="width:72.55pt;height:17.95pt" o:ole="">
                  <v:imagedata r:id="rId786" o:title=""/>
                </v:shape>
                <o:OLEObject Type="Embed" ProgID="Equation.3" ShapeID="_x0000_i1448" DrawAspect="Content" ObjectID="_1759074803" r:id="rId787"/>
              </w:object>
            </w:r>
          </w:p>
        </w:tc>
      </w:tr>
    </w:tbl>
    <w:p w14:paraId="2A4CC5DB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DC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5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D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8D7CF6" w:rsidRPr="00B41BF4" w14:paraId="2A4CC5E0" w14:textId="77777777" w:rsidTr="00921B0D">
        <w:trPr>
          <w:trHeight w:val="489"/>
        </w:trPr>
        <w:tc>
          <w:tcPr>
            <w:tcW w:w="534" w:type="dxa"/>
            <w:shd w:val="clear" w:color="auto" w:fill="auto"/>
          </w:tcPr>
          <w:p w14:paraId="2A4CC5D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5D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онустың осьтік қимасы ауданы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400" w:dyaOrig="380" w14:anchorId="2A4CCDD0">
                <v:shape id="_x0000_i1449" type="#_x0000_t75" style="width:20.45pt;height:18.65pt" o:ole="">
                  <v:imagedata r:id="rId788" o:title=""/>
                </v:shape>
                <o:OLEObject Type="Embed" ProgID="Equation.3" ShapeID="_x0000_i1449" DrawAspect="Content" ObjectID="_1759074804" r:id="rId789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 те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ң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үйірлі тік бұрышты үшбұрыш. Конустың көлемін 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дар</w:t>
            </w:r>
          </w:p>
        </w:tc>
      </w:tr>
      <w:tr w:rsidR="008D7CF6" w:rsidRPr="00B41BF4" w14:paraId="2A4CC5E3" w14:textId="77777777" w:rsidTr="00921B0D">
        <w:tc>
          <w:tcPr>
            <w:tcW w:w="534" w:type="dxa"/>
            <w:shd w:val="clear" w:color="auto" w:fill="auto"/>
          </w:tcPr>
          <w:p w14:paraId="2A4CC5E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E2" w14:textId="77777777" w:rsidR="008D7CF6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540" w:dyaOrig="320" w14:anchorId="2A4CCDD1">
                <v:shape id="_x0000_i1450" type="#_x0000_t75" style="width:27pt;height:15.65pt" o:ole="">
                  <v:imagedata r:id="rId790" o:title=""/>
                </v:shape>
                <o:OLEObject Type="Embed" ProgID="Equation.3" ShapeID="_x0000_i1450" DrawAspect="Content" ObjectID="_1759074805" r:id="rId791"/>
              </w:object>
            </w:r>
          </w:p>
        </w:tc>
      </w:tr>
      <w:tr w:rsidR="008D7CF6" w:rsidRPr="00B41BF4" w14:paraId="2A4CC5E6" w14:textId="77777777" w:rsidTr="00921B0D">
        <w:tc>
          <w:tcPr>
            <w:tcW w:w="534" w:type="dxa"/>
            <w:shd w:val="clear" w:color="auto" w:fill="auto"/>
          </w:tcPr>
          <w:p w14:paraId="2A4CC5E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E5" w14:textId="77777777" w:rsidR="008D7CF6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620" w:dyaOrig="320" w14:anchorId="2A4CCDD2">
                <v:shape id="_x0000_i1451" type="#_x0000_t75" style="width:30.6pt;height:15.65pt" o:ole="">
                  <v:imagedata r:id="rId792" o:title=""/>
                </v:shape>
                <o:OLEObject Type="Embed" ProgID="Equation.3" ShapeID="_x0000_i1451" DrawAspect="Content" ObjectID="_1759074806" r:id="rId793"/>
              </w:object>
            </w:r>
          </w:p>
        </w:tc>
      </w:tr>
      <w:tr w:rsidR="008D7CF6" w:rsidRPr="00B41BF4" w14:paraId="2A4CC5E9" w14:textId="77777777" w:rsidTr="00921B0D">
        <w:tc>
          <w:tcPr>
            <w:tcW w:w="534" w:type="dxa"/>
            <w:shd w:val="clear" w:color="auto" w:fill="auto"/>
          </w:tcPr>
          <w:p w14:paraId="2A4CC5E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E8" w14:textId="77777777" w:rsidR="008D7CF6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639" w:dyaOrig="320" w14:anchorId="2A4CCDD3">
                <v:shape id="_x0000_i1452" type="#_x0000_t75" style="width:32.35pt;height:15.65pt" o:ole="">
                  <v:imagedata r:id="rId794" o:title=""/>
                </v:shape>
                <o:OLEObject Type="Embed" ProgID="Equation.3" ShapeID="_x0000_i1452" DrawAspect="Content" ObjectID="_1759074807" r:id="rId795"/>
              </w:object>
            </w:r>
          </w:p>
        </w:tc>
      </w:tr>
      <w:tr w:rsidR="008D7CF6" w:rsidRPr="00B41BF4" w14:paraId="2A4CC5EC" w14:textId="77777777" w:rsidTr="00921B0D">
        <w:tc>
          <w:tcPr>
            <w:tcW w:w="534" w:type="dxa"/>
            <w:shd w:val="clear" w:color="auto" w:fill="auto"/>
          </w:tcPr>
          <w:p w14:paraId="2A4CC5E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EB" w14:textId="77777777" w:rsidR="008D7CF6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US"/>
              </w:rPr>
              <w:object w:dxaOrig="840" w:dyaOrig="360" w14:anchorId="2A4CCDD4">
                <v:shape id="_x0000_i1453" type="#_x0000_t75" style="width:41.95pt;height:17.95pt" o:ole="">
                  <v:imagedata r:id="rId796" o:title=""/>
                </v:shape>
                <o:OLEObject Type="Embed" ProgID="Equation.3" ShapeID="_x0000_i1453" DrawAspect="Content" ObjectID="_1759074808" r:id="rId797"/>
              </w:object>
            </w:r>
          </w:p>
        </w:tc>
      </w:tr>
      <w:tr w:rsidR="008D7CF6" w:rsidRPr="00B41BF4" w14:paraId="2A4CC5EF" w14:textId="77777777" w:rsidTr="00921B0D">
        <w:tc>
          <w:tcPr>
            <w:tcW w:w="534" w:type="dxa"/>
            <w:shd w:val="clear" w:color="auto" w:fill="auto"/>
          </w:tcPr>
          <w:p w14:paraId="2A4CC5E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EE" w14:textId="77777777" w:rsidR="008D7CF6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540" w:dyaOrig="320" w14:anchorId="2A4CCDD5">
                <v:shape id="_x0000_i1454" type="#_x0000_t75" style="width:27pt;height:15.65pt" o:ole="">
                  <v:imagedata r:id="rId798" o:title=""/>
                </v:shape>
                <o:OLEObject Type="Embed" ProgID="Equation.3" ShapeID="_x0000_i1454" DrawAspect="Content" ObjectID="_1759074809" r:id="rId799"/>
              </w:object>
            </w:r>
          </w:p>
        </w:tc>
      </w:tr>
      <w:tr w:rsidR="008D7CF6" w:rsidRPr="00B41BF4" w14:paraId="2A4CC5F2" w14:textId="77777777" w:rsidTr="00921B0D">
        <w:tc>
          <w:tcPr>
            <w:tcW w:w="534" w:type="dxa"/>
            <w:shd w:val="clear" w:color="auto" w:fill="auto"/>
          </w:tcPr>
          <w:p w14:paraId="2A4CC5F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F1" w14:textId="77777777" w:rsidR="008D7CF6" w:rsidRPr="00B41BF4" w:rsidRDefault="008C7B72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560" w:dyaOrig="320" w14:anchorId="2A4CCDD6">
                <v:shape id="_x0000_i1455" type="#_x0000_t75" style="width:27.55pt;height:15.65pt" o:ole="">
                  <v:imagedata r:id="rId800" o:title=""/>
                </v:shape>
                <o:OLEObject Type="Embed" ProgID="Equation.3" ShapeID="_x0000_i1455" DrawAspect="Content" ObjectID="_1759074810" r:id="rId801"/>
              </w:object>
            </w:r>
          </w:p>
        </w:tc>
      </w:tr>
      <w:tr w:rsidR="008D7CF6" w:rsidRPr="00B41BF4" w14:paraId="2A4CC5F5" w14:textId="77777777" w:rsidTr="00921B0D">
        <w:tc>
          <w:tcPr>
            <w:tcW w:w="534" w:type="dxa"/>
            <w:shd w:val="clear" w:color="auto" w:fill="auto"/>
          </w:tcPr>
          <w:p w14:paraId="2A4CC5F3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F4" w14:textId="77777777" w:rsidR="008D7CF6" w:rsidRPr="00B41BF4" w:rsidRDefault="008C7B72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639" w:dyaOrig="320" w14:anchorId="2A4CCDD7">
                <v:shape id="_x0000_i1456" type="#_x0000_t75" style="width:32.35pt;height:15.65pt" o:ole="">
                  <v:imagedata r:id="rId802" o:title=""/>
                </v:shape>
                <o:OLEObject Type="Embed" ProgID="Equation.3" ShapeID="_x0000_i1456" DrawAspect="Content" ObjectID="_1759074811" r:id="rId803"/>
              </w:object>
            </w:r>
          </w:p>
        </w:tc>
      </w:tr>
      <w:tr w:rsidR="008D7CF6" w:rsidRPr="00B41BF4" w14:paraId="2A4CC5F8" w14:textId="77777777" w:rsidTr="00921B0D">
        <w:tc>
          <w:tcPr>
            <w:tcW w:w="534" w:type="dxa"/>
            <w:shd w:val="clear" w:color="auto" w:fill="auto"/>
          </w:tcPr>
          <w:p w14:paraId="2A4CC5F6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F7" w14:textId="77777777" w:rsidR="008D7CF6" w:rsidRPr="00B41BF4" w:rsidRDefault="008C7B72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620" w:dyaOrig="320" w14:anchorId="2A4CCDD8">
                <v:shape id="_x0000_i1457" type="#_x0000_t75" style="width:30.6pt;height:15.65pt" o:ole="">
                  <v:imagedata r:id="rId804" o:title=""/>
                </v:shape>
                <o:OLEObject Type="Embed" ProgID="Equation.3" ShapeID="_x0000_i1457" DrawAspect="Content" ObjectID="_1759074812" r:id="rId805"/>
              </w:object>
            </w:r>
          </w:p>
        </w:tc>
      </w:tr>
    </w:tbl>
    <w:p w14:paraId="2A4CC5F9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FA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6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FB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8D7CF6" w:rsidRPr="00B41BF4" w14:paraId="2A4CC5FE" w14:textId="77777777" w:rsidTr="00921B0D">
        <w:tc>
          <w:tcPr>
            <w:tcW w:w="533" w:type="dxa"/>
          </w:tcPr>
          <w:p w14:paraId="2A4CC5F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C5F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А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ифмети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калық п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огрессия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д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 xml:space="preserve">а  </w:t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  <w:object w:dxaOrig="2020" w:dyaOrig="360" w14:anchorId="2A4CCDD9">
                <v:shape id="_x0000_i1458" type="#_x0000_t75" style="width:102.6pt;height:20.45pt" o:ole="">
                  <v:imagedata r:id="rId806" o:title=""/>
                </v:shape>
                <o:OLEObject Type="Embed" ProgID="Equation.3" ShapeID="_x0000_i1458" DrawAspect="Content" ObjectID="_1759074813" r:id="rId807"/>
              </w:object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  <w:object w:dxaOrig="279" w:dyaOrig="360" w14:anchorId="2A4CCDDA">
                <v:shape id="_x0000_i1459" type="#_x0000_t75" style="width:20.45pt;height:25.8pt" o:ole="">
                  <v:imagedata r:id="rId808" o:title=""/>
                </v:shape>
                <o:OLEObject Type="Embed" ProgID="Equation.3" ShapeID="_x0000_i1459" DrawAspect="Content" ObjectID="_1759074814" r:id="rId809"/>
              </w:objec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ды т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</w:p>
        </w:tc>
      </w:tr>
      <w:tr w:rsidR="008D7CF6" w:rsidRPr="00B41BF4" w14:paraId="2A4CC601" w14:textId="77777777" w:rsidTr="00921B0D">
        <w:tc>
          <w:tcPr>
            <w:tcW w:w="533" w:type="dxa"/>
          </w:tcPr>
          <w:p w14:paraId="2A4CC5FF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00" w14:textId="77777777" w:rsidR="008D7CF6" w:rsidRPr="002750EC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</w:r>
            <w:r w:rsidR="008C7B72"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480" w:dyaOrig="279" w14:anchorId="2A4CCDDB">
                <v:shape id="_x0000_i1460" type="#_x0000_t75" style="width:25.8pt;height:15.65pt" o:ole="">
                  <v:imagedata r:id="rId810" o:title=""/>
                </v:shape>
                <o:OLEObject Type="Embed" ProgID="Equation.3" ShapeID="_x0000_i1460" DrawAspect="Content" ObjectID="_1759074815" r:id="rId811"/>
              </w:object>
            </w:r>
          </w:p>
        </w:tc>
      </w:tr>
      <w:tr w:rsidR="008D7CF6" w:rsidRPr="00B41BF4" w14:paraId="2A4CC604" w14:textId="77777777" w:rsidTr="00921B0D">
        <w:tc>
          <w:tcPr>
            <w:tcW w:w="533" w:type="dxa"/>
          </w:tcPr>
          <w:p w14:paraId="2A4CC602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03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57</w:t>
            </w:r>
          </w:p>
        </w:tc>
      </w:tr>
      <w:tr w:rsidR="008D7CF6" w:rsidRPr="00B41BF4" w14:paraId="2A4CC607" w14:textId="77777777" w:rsidTr="00921B0D">
        <w:tc>
          <w:tcPr>
            <w:tcW w:w="533" w:type="dxa"/>
          </w:tcPr>
          <w:p w14:paraId="2A4CC605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606" w14:textId="77777777" w:rsidR="008D7CF6" w:rsidRPr="002750EC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</w:r>
            <w:r w:rsidR="008C7B72"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499" w:dyaOrig="279" w14:anchorId="2A4CCDDC">
                <v:shape id="_x0000_i1461" type="#_x0000_t75" style="width:25.25pt;height:15.65pt" o:ole="">
                  <v:imagedata r:id="rId812" o:title=""/>
                </v:shape>
                <o:OLEObject Type="Embed" ProgID="Equation.3" ShapeID="_x0000_i1461" DrawAspect="Content" ObjectID="_1759074816" r:id="rId813"/>
              </w:object>
            </w:r>
          </w:p>
        </w:tc>
      </w:tr>
      <w:tr w:rsidR="008D7CF6" w:rsidRPr="00B41BF4" w14:paraId="2A4CC60A" w14:textId="77777777" w:rsidTr="00921B0D">
        <w:tc>
          <w:tcPr>
            <w:tcW w:w="533" w:type="dxa"/>
          </w:tcPr>
          <w:p w14:paraId="2A4CC608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09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63</w:t>
            </w:r>
          </w:p>
        </w:tc>
      </w:tr>
      <w:tr w:rsidR="008D7CF6" w:rsidRPr="00B41BF4" w14:paraId="2A4CC60D" w14:textId="77777777" w:rsidTr="00921B0D">
        <w:tc>
          <w:tcPr>
            <w:tcW w:w="533" w:type="dxa"/>
          </w:tcPr>
          <w:p w14:paraId="2A4CC60B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0C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</w:tr>
      <w:tr w:rsidR="008D7CF6" w:rsidRPr="00B41BF4" w14:paraId="2A4CC610" w14:textId="77777777" w:rsidTr="00921B0D">
        <w:tc>
          <w:tcPr>
            <w:tcW w:w="533" w:type="dxa"/>
          </w:tcPr>
          <w:p w14:paraId="2A4CC60E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0F" w14:textId="77777777" w:rsidR="008D7CF6" w:rsidRPr="002750EC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/>
                <w:sz w:val="24"/>
                <w:szCs w:val="24"/>
                <w:lang w:val="en-US"/>
              </w:rPr>
              <w:t>-27</w:t>
            </w:r>
          </w:p>
        </w:tc>
      </w:tr>
      <w:tr w:rsidR="008D7CF6" w:rsidRPr="00B41BF4" w14:paraId="2A4CC613" w14:textId="77777777" w:rsidTr="00921B0D">
        <w:tc>
          <w:tcPr>
            <w:tcW w:w="533" w:type="dxa"/>
          </w:tcPr>
          <w:p w14:paraId="2A4CC611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12" w14:textId="77777777" w:rsidR="008D7CF6" w:rsidRPr="002750EC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/>
                <w:sz w:val="24"/>
                <w:szCs w:val="24"/>
                <w:lang w:val="en-US"/>
              </w:rPr>
              <w:t>-37</w:t>
            </w:r>
          </w:p>
        </w:tc>
      </w:tr>
      <w:tr w:rsidR="008D7CF6" w:rsidRPr="00B41BF4" w14:paraId="2A4CC616" w14:textId="77777777" w:rsidTr="00921B0D">
        <w:tc>
          <w:tcPr>
            <w:tcW w:w="533" w:type="dxa"/>
          </w:tcPr>
          <w:p w14:paraId="2A4CC614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15" w14:textId="77777777" w:rsidR="008D7CF6" w:rsidRPr="002750EC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/>
                <w:sz w:val="24"/>
                <w:szCs w:val="24"/>
                <w:lang w:val="en-US"/>
              </w:rPr>
              <w:t>-47</w:t>
            </w:r>
          </w:p>
        </w:tc>
      </w:tr>
    </w:tbl>
    <w:p w14:paraId="2A4CC617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18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7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19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8D7CF6" w:rsidRPr="006048D1" w14:paraId="2A4CC61C" w14:textId="77777777" w:rsidTr="00921B0D">
        <w:tc>
          <w:tcPr>
            <w:tcW w:w="533" w:type="dxa"/>
          </w:tcPr>
          <w:p w14:paraId="2A4CC61A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61B" w14:textId="77777777" w:rsidR="008D7CF6" w:rsidRPr="006048D1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  <w:object w:dxaOrig="460" w:dyaOrig="360" w14:anchorId="2A4CCDDD">
                <v:shape id="_x0000_i1462" type="#_x0000_t75" style="width:25.8pt;height:20.45pt" o:ole="">
                  <v:imagedata r:id="rId814" o:title=""/>
                </v:shape>
                <o:OLEObject Type="Embed" ProgID="Equation.3" ShapeID="_x0000_i1462" DrawAspect="Content" ObjectID="_1759074817" r:id="rId815"/>
              </w:object>
            </w:r>
            <w:r w:rsidR="008D7CF6"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 xml:space="preserve">– геометриялық прогрессия. </w:t>
            </w:r>
            <w:r w:rsidRPr="006048D1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1460" w:dyaOrig="340" w14:anchorId="2A4CCDDE">
                <v:shape id="_x0000_i1463" type="#_x0000_t75" style="width:1in;height:15.65pt" o:ole="">
                  <v:imagedata r:id="rId816" o:title=""/>
                </v:shape>
                <o:OLEObject Type="Embed" ProgID="Equation.3" ShapeID="_x0000_i1463" DrawAspect="Content" ObjectID="_1759074818" r:id="rId817"/>
              </w:object>
            </w:r>
            <w:r w:rsidRPr="006048D1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300" w:dyaOrig="340" w14:anchorId="2A4CCDDF">
                <v:shape id="_x0000_i1464" type="#_x0000_t75" style="width:15.65pt;height:15.65pt" o:ole="">
                  <v:imagedata r:id="rId818" o:title=""/>
                </v:shape>
                <o:OLEObject Type="Embed" ProgID="Equation.3" ShapeID="_x0000_i1464" DrawAspect="Content" ObjectID="_1759074819" r:id="rId819"/>
              </w:object>
            </w:r>
            <w:r w:rsidR="008D7CF6" w:rsidRPr="006048D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="008D7CF6"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ті т</w:t>
            </w:r>
            <w:r w:rsidR="008D7CF6"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</w:p>
        </w:tc>
      </w:tr>
      <w:tr w:rsidR="008D7CF6" w:rsidRPr="006048D1" w14:paraId="2A4CC61F" w14:textId="77777777" w:rsidTr="00921B0D">
        <w:tc>
          <w:tcPr>
            <w:tcW w:w="533" w:type="dxa"/>
          </w:tcPr>
          <w:p w14:paraId="2A4CC61D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1E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</w:tr>
      <w:tr w:rsidR="008D7CF6" w:rsidRPr="006048D1" w14:paraId="2A4CC622" w14:textId="77777777" w:rsidTr="00921B0D">
        <w:tc>
          <w:tcPr>
            <w:tcW w:w="533" w:type="dxa"/>
          </w:tcPr>
          <w:p w14:paraId="2A4CC620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21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</w:tr>
      <w:tr w:rsidR="008D7CF6" w:rsidRPr="006048D1" w14:paraId="2A4CC625" w14:textId="77777777" w:rsidTr="00921B0D">
        <w:tc>
          <w:tcPr>
            <w:tcW w:w="533" w:type="dxa"/>
          </w:tcPr>
          <w:p w14:paraId="2A4CC623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624" w14:textId="77777777" w:rsidR="008D7CF6" w:rsidRPr="006048D1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480" w:dyaOrig="279" w14:anchorId="2A4CCDE0">
                <v:shape id="_x0000_i1465" type="#_x0000_t75" style="width:25.8pt;height:15.65pt" o:ole="">
                  <v:imagedata r:id="rId820" o:title=""/>
                </v:shape>
                <o:OLEObject Type="Embed" ProgID="Equation.3" ShapeID="_x0000_i1465" DrawAspect="Content" ObjectID="_1759074820" r:id="rId821"/>
              </w:object>
            </w:r>
          </w:p>
        </w:tc>
      </w:tr>
      <w:tr w:rsidR="008D7CF6" w:rsidRPr="006048D1" w14:paraId="2A4CC628" w14:textId="77777777" w:rsidTr="00921B0D">
        <w:tc>
          <w:tcPr>
            <w:tcW w:w="533" w:type="dxa"/>
          </w:tcPr>
          <w:p w14:paraId="2A4CC626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27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0</w:t>
            </w:r>
          </w:p>
        </w:tc>
      </w:tr>
      <w:tr w:rsidR="008D7CF6" w:rsidRPr="006048D1" w14:paraId="2A4CC62B" w14:textId="77777777" w:rsidTr="00921B0D">
        <w:tc>
          <w:tcPr>
            <w:tcW w:w="533" w:type="dxa"/>
          </w:tcPr>
          <w:p w14:paraId="2A4CC629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2A" w14:textId="77777777" w:rsidR="008D7CF6" w:rsidRPr="006048D1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580" w:dyaOrig="279" w14:anchorId="2A4CCDE1">
                <v:shape id="_x0000_i1466" type="#_x0000_t75" style="width:30.6pt;height:15.65pt" o:ole="">
                  <v:imagedata r:id="rId822" o:title=""/>
                </v:shape>
                <o:OLEObject Type="Embed" ProgID="Equation.3" ShapeID="_x0000_i1466" DrawAspect="Content" ObjectID="_1759074821" r:id="rId823"/>
              </w:object>
            </w:r>
          </w:p>
        </w:tc>
      </w:tr>
      <w:tr w:rsidR="008D7CF6" w:rsidRPr="006048D1" w14:paraId="2A4CC62E" w14:textId="77777777" w:rsidTr="00921B0D">
        <w:tc>
          <w:tcPr>
            <w:tcW w:w="533" w:type="dxa"/>
          </w:tcPr>
          <w:p w14:paraId="2A4CC62C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62D" w14:textId="77777777" w:rsidR="008D7CF6" w:rsidRPr="006048D1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/>
                <w:sz w:val="24"/>
                <w:szCs w:val="24"/>
                <w:lang w:val="en-US"/>
              </w:rPr>
              <w:t>55</w:t>
            </w:r>
          </w:p>
        </w:tc>
      </w:tr>
      <w:tr w:rsidR="008D7CF6" w:rsidRPr="006048D1" w14:paraId="2A4CC631" w14:textId="77777777" w:rsidTr="00921B0D">
        <w:tc>
          <w:tcPr>
            <w:tcW w:w="533" w:type="dxa"/>
          </w:tcPr>
          <w:p w14:paraId="2A4CC62F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30" w14:textId="77777777" w:rsidR="008D7CF6" w:rsidRPr="006048D1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/>
                <w:sz w:val="24"/>
                <w:szCs w:val="24"/>
                <w:lang w:val="en-US"/>
              </w:rPr>
              <w:t>70</w:t>
            </w:r>
          </w:p>
        </w:tc>
      </w:tr>
      <w:tr w:rsidR="008D7CF6" w:rsidRPr="006048D1" w14:paraId="2A4CC634" w14:textId="77777777" w:rsidTr="00921B0D">
        <w:tc>
          <w:tcPr>
            <w:tcW w:w="533" w:type="dxa"/>
          </w:tcPr>
          <w:p w14:paraId="2A4CC632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33" w14:textId="77777777" w:rsidR="008D7CF6" w:rsidRPr="006048D1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/>
                <w:sz w:val="24"/>
                <w:szCs w:val="24"/>
                <w:lang w:val="en-US"/>
              </w:rPr>
              <w:t>40</w:t>
            </w:r>
          </w:p>
        </w:tc>
      </w:tr>
    </w:tbl>
    <w:p w14:paraId="2A4CC635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36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637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638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8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39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8D7CF6" w:rsidRPr="00C17B8E" w14:paraId="2A4CC63C" w14:textId="77777777" w:rsidTr="00921B0D">
        <w:tc>
          <w:tcPr>
            <w:tcW w:w="533" w:type="dxa"/>
          </w:tcPr>
          <w:p w14:paraId="2A4CC63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63B" w14:textId="77777777" w:rsidR="008D7CF6" w:rsidRPr="006048D1" w:rsidRDefault="008C7B72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1740" w:dyaOrig="340" w14:anchorId="2A4CCDE2">
                <v:shape id="_x0000_i1467" type="#_x0000_t75" style="width:87.65pt;height:15.65pt" o:ole="">
                  <v:imagedata r:id="rId824" o:title=""/>
                </v:shape>
                <o:OLEObject Type="Embed" ProgID="Equation.3" ShapeID="_x0000_i1467" DrawAspect="Content" ObjectID="_1759074822" r:id="rId825"/>
              </w:object>
            </w:r>
            <w:r w:rsidR="008D7CF6"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 Арифметикалық прогрессияның алғашқы он екі</w:t>
            </w:r>
            <w:r w:rsid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  мүшесінің қосындысын табыңдар</w:t>
            </w:r>
          </w:p>
        </w:tc>
      </w:tr>
      <w:tr w:rsidR="008D7CF6" w:rsidRPr="00B41BF4" w14:paraId="2A4CC63F" w14:textId="77777777" w:rsidTr="00921B0D">
        <w:tc>
          <w:tcPr>
            <w:tcW w:w="533" w:type="dxa"/>
          </w:tcPr>
          <w:p w14:paraId="2A4CC63D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3E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7,25</w:t>
            </w:r>
          </w:p>
        </w:tc>
      </w:tr>
      <w:tr w:rsidR="008D7CF6" w:rsidRPr="00B41BF4" w14:paraId="2A4CC642" w14:textId="77777777" w:rsidTr="00921B0D">
        <w:tc>
          <w:tcPr>
            <w:tcW w:w="533" w:type="dxa"/>
          </w:tcPr>
          <w:p w14:paraId="2A4CC640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41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7</w:t>
            </w:r>
          </w:p>
        </w:tc>
      </w:tr>
      <w:tr w:rsidR="008D7CF6" w:rsidRPr="00B41BF4" w14:paraId="2A4CC645" w14:textId="77777777" w:rsidTr="00921B0D">
        <w:tc>
          <w:tcPr>
            <w:tcW w:w="533" w:type="dxa"/>
          </w:tcPr>
          <w:p w14:paraId="2A4CC643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44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1</w:t>
            </w:r>
          </w:p>
        </w:tc>
      </w:tr>
      <w:tr w:rsidR="008D7CF6" w:rsidRPr="00B41BF4" w14:paraId="2A4CC648" w14:textId="77777777" w:rsidTr="00921B0D">
        <w:tc>
          <w:tcPr>
            <w:tcW w:w="533" w:type="dxa"/>
          </w:tcPr>
          <w:p w14:paraId="2A4CC646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647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7</w:t>
            </w:r>
          </w:p>
        </w:tc>
      </w:tr>
      <w:tr w:rsidR="008D7CF6" w:rsidRPr="00B41BF4" w14:paraId="2A4CC64B" w14:textId="77777777" w:rsidTr="00921B0D">
        <w:tc>
          <w:tcPr>
            <w:tcW w:w="533" w:type="dxa"/>
          </w:tcPr>
          <w:p w14:paraId="2A4CC649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4A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7,25</w:t>
            </w:r>
          </w:p>
        </w:tc>
      </w:tr>
      <w:tr w:rsidR="008D7CF6" w:rsidRPr="00B41BF4" w14:paraId="2A4CC64E" w14:textId="77777777" w:rsidTr="00921B0D">
        <w:tc>
          <w:tcPr>
            <w:tcW w:w="533" w:type="dxa"/>
          </w:tcPr>
          <w:p w14:paraId="2A4CC64C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4D" w14:textId="77777777" w:rsidR="008D7CF6" w:rsidRPr="002750EC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/>
                <w:sz w:val="24"/>
                <w:szCs w:val="24"/>
                <w:lang w:val="en-US"/>
              </w:rPr>
              <w:t>295</w:t>
            </w:r>
          </w:p>
        </w:tc>
      </w:tr>
      <w:tr w:rsidR="008D7CF6" w:rsidRPr="00B41BF4" w14:paraId="2A4CC651" w14:textId="77777777" w:rsidTr="00921B0D">
        <w:tc>
          <w:tcPr>
            <w:tcW w:w="533" w:type="dxa"/>
          </w:tcPr>
          <w:p w14:paraId="2A4CC64F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50" w14:textId="77777777" w:rsidR="008D7CF6" w:rsidRPr="002750EC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/>
                <w:sz w:val="24"/>
                <w:szCs w:val="24"/>
                <w:lang w:val="en-US"/>
              </w:rPr>
              <w:t>285</w:t>
            </w:r>
          </w:p>
        </w:tc>
      </w:tr>
      <w:tr w:rsidR="008D7CF6" w:rsidRPr="00B41BF4" w14:paraId="2A4CC654" w14:textId="77777777" w:rsidTr="00921B0D">
        <w:tc>
          <w:tcPr>
            <w:tcW w:w="533" w:type="dxa"/>
          </w:tcPr>
          <w:p w14:paraId="2A4CC652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53" w14:textId="77777777" w:rsidR="008D7CF6" w:rsidRPr="002750EC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/>
                <w:sz w:val="24"/>
                <w:szCs w:val="24"/>
                <w:lang w:val="en-US"/>
              </w:rPr>
              <w:t>287</w:t>
            </w:r>
          </w:p>
        </w:tc>
      </w:tr>
    </w:tbl>
    <w:p w14:paraId="2A4CC655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56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9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57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923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56"/>
        <w:gridCol w:w="9367"/>
      </w:tblGrid>
      <w:tr w:rsidR="008D7CF6" w:rsidRPr="00B41BF4" w14:paraId="2A4CC65A" w14:textId="77777777" w:rsidTr="00921B0D">
        <w:trPr>
          <w:trHeight w:val="277"/>
        </w:trPr>
        <w:tc>
          <w:tcPr>
            <w:tcW w:w="556" w:type="dxa"/>
          </w:tcPr>
          <w:p w14:paraId="2A4CC658" w14:textId="77777777" w:rsidR="008D7CF6" w:rsidRPr="00B41BF4" w:rsidRDefault="008D7CF6" w:rsidP="008728F5">
            <w:pPr>
              <w:spacing w:after="0"/>
              <w:jc w:val="both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9367" w:type="dxa"/>
          </w:tcPr>
          <w:p w14:paraId="2A4CC659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Г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еометри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ялық п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огрессия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да </w:t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  <w:object w:dxaOrig="1640" w:dyaOrig="360" w14:anchorId="2A4CCDE3">
                <v:shape id="_x0000_i1468" type="#_x0000_t75" style="width:82.15pt;height:20.45pt" o:ole="">
                  <v:imagedata r:id="rId826" o:title=""/>
                </v:shape>
                <o:OLEObject Type="Embed" ProgID="Equation.3" ShapeID="_x0000_i1468" DrawAspect="Content" ObjectID="_1759074823" r:id="rId827"/>
              </w:object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</w:r>
            <w:r w:rsidR="008C7B72" w:rsidRPr="006048D1"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  <w:object w:dxaOrig="260" w:dyaOrig="360" w14:anchorId="2A4CCDE4">
                <v:shape id="_x0000_i1469" type="#_x0000_t75" style="width:10.85pt;height:20.45pt" o:ole="">
                  <v:imagedata r:id="rId828" o:title=""/>
                </v:shape>
                <o:OLEObject Type="Embed" ProgID="Equation.3" ShapeID="_x0000_i1469" DrawAspect="Content" ObjectID="_1759074824" r:id="rId829"/>
              </w:objec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ті т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</w:p>
        </w:tc>
      </w:tr>
      <w:tr w:rsidR="008D7CF6" w:rsidRPr="00B41BF4" w14:paraId="2A4CC65D" w14:textId="77777777" w:rsidTr="00921B0D">
        <w:trPr>
          <w:trHeight w:val="277"/>
        </w:trPr>
        <w:tc>
          <w:tcPr>
            <w:tcW w:w="556" w:type="dxa"/>
          </w:tcPr>
          <w:p w14:paraId="2A4CC65B" w14:textId="77777777" w:rsidR="008D7CF6" w:rsidRPr="002750EC" w:rsidRDefault="008D7CF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367" w:type="dxa"/>
          </w:tcPr>
          <w:p w14:paraId="2A4CC65C" w14:textId="77777777" w:rsidR="008D7CF6" w:rsidRPr="002750EC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noProof/>
                <w:color w:val="000000"/>
                <w:position w:val="-4"/>
                <w:sz w:val="24"/>
                <w:szCs w:val="24"/>
              </w:rPr>
            </w:r>
            <w:r w:rsidR="008C7B72" w:rsidRPr="002750EC">
              <w:rPr>
                <w:rFonts w:ascii="Times New Roman" w:hAnsi="Times New Roman" w:cs="Times New Roman"/>
                <w:noProof/>
                <w:color w:val="000000"/>
                <w:position w:val="-4"/>
                <w:sz w:val="24"/>
                <w:szCs w:val="24"/>
              </w:rPr>
              <w:object w:dxaOrig="480" w:dyaOrig="260" w14:anchorId="2A4CCDE5">
                <v:shape id="_x0000_i1470" type="#_x0000_t75" style="width:25.8pt;height:10.85pt" o:ole="">
                  <v:imagedata r:id="rId830" o:title=""/>
                </v:shape>
                <o:OLEObject Type="Embed" ProgID="Equation.3" ShapeID="_x0000_i1470" DrawAspect="Content" ObjectID="_1759074825" r:id="rId831"/>
              </w:object>
            </w:r>
          </w:p>
        </w:tc>
      </w:tr>
      <w:tr w:rsidR="008D7CF6" w:rsidRPr="00B41BF4" w14:paraId="2A4CC660" w14:textId="77777777" w:rsidTr="00921B0D">
        <w:trPr>
          <w:trHeight w:val="277"/>
        </w:trPr>
        <w:tc>
          <w:tcPr>
            <w:tcW w:w="556" w:type="dxa"/>
          </w:tcPr>
          <w:p w14:paraId="2A4CC65E" w14:textId="77777777" w:rsidR="008D7CF6" w:rsidRPr="002750EC" w:rsidRDefault="008D7CF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367" w:type="dxa"/>
          </w:tcPr>
          <w:p w14:paraId="2A4CC65F" w14:textId="77777777" w:rsidR="008D7CF6" w:rsidRPr="002750EC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</w:r>
            <w:r w:rsidR="008C7B72"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480" w:dyaOrig="279" w14:anchorId="2A4CCDE6">
                <v:shape id="_x0000_i1471" type="#_x0000_t75" style="width:25.8pt;height:15.65pt" o:ole="">
                  <v:imagedata r:id="rId832" o:title=""/>
                </v:shape>
                <o:OLEObject Type="Embed" ProgID="Equation.3" ShapeID="_x0000_i1471" DrawAspect="Content" ObjectID="_1759074826" r:id="rId833"/>
              </w:object>
            </w:r>
          </w:p>
        </w:tc>
      </w:tr>
      <w:tr w:rsidR="008D7CF6" w:rsidRPr="00B41BF4" w14:paraId="2A4CC663" w14:textId="77777777" w:rsidTr="00921B0D">
        <w:trPr>
          <w:trHeight w:val="292"/>
        </w:trPr>
        <w:tc>
          <w:tcPr>
            <w:tcW w:w="556" w:type="dxa"/>
          </w:tcPr>
          <w:p w14:paraId="2A4CC661" w14:textId="77777777" w:rsidR="008D7CF6" w:rsidRPr="002750EC" w:rsidRDefault="008D7CF6" w:rsidP="008728F5">
            <w:pPr>
              <w:spacing w:after="0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367" w:type="dxa"/>
          </w:tcPr>
          <w:p w14:paraId="2A4CC662" w14:textId="77777777" w:rsidR="008D7CF6" w:rsidRPr="002750EC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</w:r>
            <w:r w:rsidR="008C7B72"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499" w:dyaOrig="279" w14:anchorId="2A4CCDE7">
                <v:shape id="_x0000_i1472" type="#_x0000_t75" style="width:25.25pt;height:15.65pt" o:ole="">
                  <v:imagedata r:id="rId834" o:title=""/>
                </v:shape>
                <o:OLEObject Type="Embed" ProgID="Equation.3" ShapeID="_x0000_i1472" DrawAspect="Content" ObjectID="_1759074827" r:id="rId835"/>
              </w:object>
            </w:r>
          </w:p>
        </w:tc>
      </w:tr>
      <w:tr w:rsidR="008D7CF6" w:rsidRPr="00B41BF4" w14:paraId="2A4CC666" w14:textId="77777777" w:rsidTr="00921B0D">
        <w:trPr>
          <w:trHeight w:val="277"/>
        </w:trPr>
        <w:tc>
          <w:tcPr>
            <w:tcW w:w="556" w:type="dxa"/>
          </w:tcPr>
          <w:p w14:paraId="2A4CC664" w14:textId="77777777" w:rsidR="008D7CF6" w:rsidRPr="002750EC" w:rsidRDefault="008D7CF6" w:rsidP="008728F5">
            <w:pPr>
              <w:spacing w:after="0"/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367" w:type="dxa"/>
          </w:tcPr>
          <w:p w14:paraId="2A4CC665" w14:textId="77777777" w:rsidR="008D7CF6" w:rsidRPr="002750EC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</w:r>
            <w:r w:rsidR="008C7B72"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499" w:dyaOrig="279" w14:anchorId="2A4CCDE8">
                <v:shape id="_x0000_i1473" type="#_x0000_t75" style="width:25.25pt;height:15.65pt" o:ole="">
                  <v:imagedata r:id="rId836" o:title=""/>
                </v:shape>
                <o:OLEObject Type="Embed" ProgID="Equation.3" ShapeID="_x0000_i1473" DrawAspect="Content" ObjectID="_1759074828" r:id="rId837"/>
              </w:object>
            </w:r>
          </w:p>
        </w:tc>
      </w:tr>
      <w:tr w:rsidR="008D7CF6" w:rsidRPr="00B41BF4" w14:paraId="2A4CC669" w14:textId="77777777" w:rsidTr="00921B0D">
        <w:trPr>
          <w:trHeight w:val="277"/>
        </w:trPr>
        <w:tc>
          <w:tcPr>
            <w:tcW w:w="556" w:type="dxa"/>
          </w:tcPr>
          <w:p w14:paraId="2A4CC667" w14:textId="77777777" w:rsidR="008D7CF6" w:rsidRPr="002750EC" w:rsidRDefault="008D7CF6" w:rsidP="008728F5">
            <w:pPr>
              <w:spacing w:after="0"/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367" w:type="dxa"/>
          </w:tcPr>
          <w:p w14:paraId="2A4CC668" w14:textId="77777777" w:rsidR="008D7CF6" w:rsidRPr="002750EC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</w:r>
            <w:r w:rsidR="008C7B72"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499" w:dyaOrig="279" w14:anchorId="2A4CCDE9">
                <v:shape id="_x0000_i1474" type="#_x0000_t75" style="width:25.25pt;height:15.65pt" o:ole="">
                  <v:imagedata r:id="rId838" o:title=""/>
                </v:shape>
                <o:OLEObject Type="Embed" ProgID="Equation.3" ShapeID="_x0000_i1474" DrawAspect="Content" ObjectID="_1759074829" r:id="rId839"/>
              </w:object>
            </w:r>
          </w:p>
        </w:tc>
      </w:tr>
      <w:tr w:rsidR="008D7CF6" w:rsidRPr="00B41BF4" w14:paraId="2A4CC66C" w14:textId="77777777" w:rsidTr="00921B0D">
        <w:trPr>
          <w:trHeight w:val="277"/>
        </w:trPr>
        <w:tc>
          <w:tcPr>
            <w:tcW w:w="556" w:type="dxa"/>
          </w:tcPr>
          <w:p w14:paraId="2A4CC66A" w14:textId="77777777" w:rsidR="008D7CF6" w:rsidRPr="002750EC" w:rsidRDefault="008D7CF6" w:rsidP="008728F5">
            <w:pPr>
              <w:spacing w:after="0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367" w:type="dxa"/>
          </w:tcPr>
          <w:p w14:paraId="2A4CC66B" w14:textId="77777777" w:rsidR="008D7CF6" w:rsidRPr="002750EC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</w:r>
            <w:r w:rsidR="008C7B72"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499" w:dyaOrig="279" w14:anchorId="2A4CCDEA">
                <v:shape id="_x0000_i1475" type="#_x0000_t75" style="width:25.25pt;height:15.65pt" o:ole="">
                  <v:imagedata r:id="rId840" o:title=""/>
                </v:shape>
                <o:OLEObject Type="Embed" ProgID="Equation.3" ShapeID="_x0000_i1475" DrawAspect="Content" ObjectID="_1759074830" r:id="rId841"/>
              </w:object>
            </w:r>
          </w:p>
        </w:tc>
      </w:tr>
      <w:tr w:rsidR="008D7CF6" w:rsidRPr="00B41BF4" w14:paraId="2A4CC66F" w14:textId="77777777" w:rsidTr="00921B0D">
        <w:trPr>
          <w:trHeight w:val="277"/>
        </w:trPr>
        <w:tc>
          <w:tcPr>
            <w:tcW w:w="556" w:type="dxa"/>
          </w:tcPr>
          <w:p w14:paraId="2A4CC66D" w14:textId="77777777" w:rsidR="008D7CF6" w:rsidRPr="002750EC" w:rsidRDefault="008D7CF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367" w:type="dxa"/>
          </w:tcPr>
          <w:p w14:paraId="2A4CC66E" w14:textId="77777777" w:rsidR="008D7CF6" w:rsidRPr="002750EC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</w:r>
            <w:r w:rsidR="008C7B72"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480" w:dyaOrig="279" w14:anchorId="2A4CCDEB">
                <v:shape id="_x0000_i1476" type="#_x0000_t75" style="width:25.8pt;height:15.65pt" o:ole="">
                  <v:imagedata r:id="rId842" o:title=""/>
                </v:shape>
                <o:OLEObject Type="Embed" ProgID="Equation.3" ShapeID="_x0000_i1476" DrawAspect="Content" ObjectID="_1759074831" r:id="rId843"/>
              </w:object>
            </w:r>
          </w:p>
        </w:tc>
      </w:tr>
      <w:tr w:rsidR="008D7CF6" w:rsidRPr="00B41BF4" w14:paraId="2A4CC672" w14:textId="77777777" w:rsidTr="00921B0D">
        <w:trPr>
          <w:trHeight w:val="277"/>
        </w:trPr>
        <w:tc>
          <w:tcPr>
            <w:tcW w:w="556" w:type="dxa"/>
          </w:tcPr>
          <w:p w14:paraId="2A4CC670" w14:textId="77777777" w:rsidR="008D7CF6" w:rsidRPr="002750EC" w:rsidRDefault="008D7CF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367" w:type="dxa"/>
          </w:tcPr>
          <w:p w14:paraId="2A4CC671" w14:textId="77777777" w:rsidR="008D7CF6" w:rsidRPr="002750EC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</w:r>
            <w:r w:rsidR="008C7B72" w:rsidRPr="002750EC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360" w:dyaOrig="279" w14:anchorId="2A4CCDEC">
                <v:shape id="_x0000_i1477" type="#_x0000_t75" style="width:20.45pt;height:15.65pt" o:ole="">
                  <v:imagedata r:id="rId844" o:title=""/>
                </v:shape>
                <o:OLEObject Type="Embed" ProgID="Equation.3" ShapeID="_x0000_i1477" DrawAspect="Content" ObjectID="_1759074832" r:id="rId845"/>
              </w:object>
            </w:r>
          </w:p>
        </w:tc>
      </w:tr>
    </w:tbl>
    <w:p w14:paraId="2A4CC673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74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0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75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65F9C" w:rsidRPr="00B41BF4" w14:paraId="2A4CC678" w14:textId="77777777" w:rsidTr="00921B0D">
        <w:tc>
          <w:tcPr>
            <w:tcW w:w="534" w:type="dxa"/>
            <w:shd w:val="clear" w:color="auto" w:fill="auto"/>
          </w:tcPr>
          <w:p w14:paraId="2A4CC67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67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қабырғалыүшбұрыштыңмедианасы 16 см. Оның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ның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кінш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қабырғалы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н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тысы 1:25. Ек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іншіүшбұрыштыңмедианасынтабыңыз</w:t>
            </w:r>
          </w:p>
        </w:tc>
      </w:tr>
      <w:tr w:rsidR="00465F9C" w:rsidRPr="00B41BF4" w14:paraId="2A4CC67B" w14:textId="77777777" w:rsidTr="00921B0D">
        <w:tc>
          <w:tcPr>
            <w:tcW w:w="534" w:type="dxa"/>
            <w:shd w:val="clear" w:color="auto" w:fill="auto"/>
          </w:tcPr>
          <w:p w14:paraId="2A4CC67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67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8 дм</w:t>
            </w:r>
          </w:p>
        </w:tc>
      </w:tr>
      <w:tr w:rsidR="00465F9C" w:rsidRPr="00B41BF4" w14:paraId="2A4CC67E" w14:textId="77777777" w:rsidTr="00921B0D">
        <w:tc>
          <w:tcPr>
            <w:tcW w:w="534" w:type="dxa"/>
            <w:shd w:val="clear" w:color="auto" w:fill="auto"/>
          </w:tcPr>
          <w:p w14:paraId="2A4CC67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7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0,7 дм </w:t>
            </w:r>
          </w:p>
        </w:tc>
      </w:tr>
      <w:tr w:rsidR="00465F9C" w:rsidRPr="00B41BF4" w14:paraId="2A4CC681" w14:textId="77777777" w:rsidTr="00921B0D">
        <w:tc>
          <w:tcPr>
            <w:tcW w:w="534" w:type="dxa"/>
            <w:shd w:val="clear" w:color="auto" w:fill="auto"/>
          </w:tcPr>
          <w:p w14:paraId="2A4CC67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8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75 см </w:t>
            </w:r>
          </w:p>
        </w:tc>
      </w:tr>
      <w:tr w:rsidR="00465F9C" w:rsidRPr="00B41BF4" w14:paraId="2A4CC684" w14:textId="77777777" w:rsidTr="00921B0D">
        <w:tc>
          <w:tcPr>
            <w:tcW w:w="534" w:type="dxa"/>
            <w:shd w:val="clear" w:color="auto" w:fill="auto"/>
          </w:tcPr>
          <w:p w14:paraId="2A4CC68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8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94 см </w:t>
            </w:r>
          </w:p>
        </w:tc>
      </w:tr>
      <w:tr w:rsidR="00465F9C" w:rsidRPr="00B41BF4" w14:paraId="2A4CC687" w14:textId="77777777" w:rsidTr="00921B0D">
        <w:tc>
          <w:tcPr>
            <w:tcW w:w="534" w:type="dxa"/>
            <w:shd w:val="clear" w:color="auto" w:fill="auto"/>
          </w:tcPr>
          <w:p w14:paraId="2A4CC68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68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0 см</w:t>
            </w:r>
          </w:p>
        </w:tc>
      </w:tr>
      <w:tr w:rsidR="00465F9C" w:rsidRPr="00B41BF4" w14:paraId="2A4CC68A" w14:textId="77777777" w:rsidTr="00921B0D">
        <w:tc>
          <w:tcPr>
            <w:tcW w:w="534" w:type="dxa"/>
            <w:shd w:val="clear" w:color="auto" w:fill="auto"/>
          </w:tcPr>
          <w:p w14:paraId="2A4CC68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8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7 см</w:t>
            </w:r>
          </w:p>
        </w:tc>
      </w:tr>
      <w:tr w:rsidR="00465F9C" w:rsidRPr="00B41BF4" w14:paraId="2A4CC68D" w14:textId="77777777" w:rsidTr="00921B0D">
        <w:tc>
          <w:tcPr>
            <w:tcW w:w="534" w:type="dxa"/>
            <w:shd w:val="clear" w:color="auto" w:fill="auto"/>
          </w:tcPr>
          <w:p w14:paraId="2A4CC68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8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5 см</w:t>
            </w:r>
          </w:p>
        </w:tc>
      </w:tr>
      <w:tr w:rsidR="00465F9C" w:rsidRPr="00B41BF4" w14:paraId="2A4CC690" w14:textId="77777777" w:rsidTr="00921B0D">
        <w:tc>
          <w:tcPr>
            <w:tcW w:w="534" w:type="dxa"/>
            <w:shd w:val="clear" w:color="auto" w:fill="auto"/>
          </w:tcPr>
          <w:p w14:paraId="2A4CC68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8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0 см</w:t>
            </w:r>
          </w:p>
        </w:tc>
      </w:tr>
    </w:tbl>
    <w:p w14:paraId="2A4CC691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92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1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93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C2B72" w:rsidRPr="00B41BF4" w14:paraId="2A4CC696" w14:textId="77777777" w:rsidTr="00921B0D">
        <w:tc>
          <w:tcPr>
            <w:tcW w:w="534" w:type="dxa"/>
            <w:shd w:val="clear" w:color="auto" w:fill="auto"/>
          </w:tcPr>
          <w:p w14:paraId="2A4CC69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695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арды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ң диаметріне перпендикуляр жазықтық оны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м және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м бөліктерге бөледі. Шардың кө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емі қандай бөліктерге бөлінеді</w:t>
            </w:r>
          </w:p>
        </w:tc>
      </w:tr>
      <w:tr w:rsidR="000C2B72" w:rsidRPr="00B41BF4" w14:paraId="2A4CC699" w14:textId="77777777" w:rsidTr="00921B0D">
        <w:tc>
          <w:tcPr>
            <w:tcW w:w="534" w:type="dxa"/>
            <w:shd w:val="clear" w:color="auto" w:fill="auto"/>
          </w:tcPr>
          <w:p w14:paraId="2A4CC697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98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420" w:dyaOrig="360" w14:anchorId="2A4CCDED">
                <v:shape id="_x0000_i1478" type="#_x0000_t75" style="width:71.45pt;height:17.95pt" o:ole="">
                  <v:imagedata r:id="rId846" o:title=""/>
                </v:shape>
                <o:OLEObject Type="Embed" ProgID="Equation.3" ShapeID="_x0000_i1478" DrawAspect="Content" ObjectID="_1759074833" r:id="rId847"/>
              </w:object>
            </w:r>
          </w:p>
        </w:tc>
      </w:tr>
      <w:tr w:rsidR="000C2B72" w:rsidRPr="00B41BF4" w14:paraId="2A4CC69C" w14:textId="77777777" w:rsidTr="00921B0D">
        <w:tc>
          <w:tcPr>
            <w:tcW w:w="534" w:type="dxa"/>
            <w:shd w:val="clear" w:color="auto" w:fill="auto"/>
          </w:tcPr>
          <w:p w14:paraId="2A4CC69A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69B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400" w:dyaOrig="360" w14:anchorId="2A4CCDEE">
                <v:shape id="_x0000_i1479" type="#_x0000_t75" style="width:69.5pt;height:17.95pt" o:ole="">
                  <v:imagedata r:id="rId848" o:title=""/>
                </v:shape>
                <o:OLEObject Type="Embed" ProgID="Equation.3" ShapeID="_x0000_i1479" DrawAspect="Content" ObjectID="_1759074834" r:id="rId849"/>
              </w:object>
            </w:r>
          </w:p>
        </w:tc>
      </w:tr>
      <w:tr w:rsidR="000C2B72" w:rsidRPr="00B41BF4" w14:paraId="2A4CC69F" w14:textId="77777777" w:rsidTr="00921B0D">
        <w:tc>
          <w:tcPr>
            <w:tcW w:w="534" w:type="dxa"/>
            <w:shd w:val="clear" w:color="auto" w:fill="auto"/>
          </w:tcPr>
          <w:p w14:paraId="2A4CC69D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9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420" w:dyaOrig="360" w14:anchorId="2A4CCDEF">
                <v:shape id="_x0000_i1480" type="#_x0000_t75" style="width:71.45pt;height:17.95pt" o:ole="">
                  <v:imagedata r:id="rId850" o:title=""/>
                </v:shape>
                <o:OLEObject Type="Embed" ProgID="Equation.3" ShapeID="_x0000_i1480" DrawAspect="Content" ObjectID="_1759074835" r:id="rId851"/>
              </w:object>
            </w:r>
          </w:p>
        </w:tc>
      </w:tr>
      <w:tr w:rsidR="000C2B72" w:rsidRPr="00B41BF4" w14:paraId="2A4CC6A2" w14:textId="77777777" w:rsidTr="00921B0D">
        <w:tc>
          <w:tcPr>
            <w:tcW w:w="534" w:type="dxa"/>
            <w:shd w:val="clear" w:color="auto" w:fill="auto"/>
          </w:tcPr>
          <w:p w14:paraId="2A4CC6A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A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380" w:dyaOrig="360" w14:anchorId="2A4CCDF0">
                <v:shape id="_x0000_i1481" type="#_x0000_t75" style="width:69pt;height:17.95pt" o:ole="">
                  <v:imagedata r:id="rId852" o:title=""/>
                </v:shape>
                <o:OLEObject Type="Embed" ProgID="Equation.3" ShapeID="_x0000_i1481" DrawAspect="Content" ObjectID="_1759074836" r:id="rId853"/>
              </w:object>
            </w:r>
          </w:p>
        </w:tc>
      </w:tr>
      <w:tr w:rsidR="000C2B72" w:rsidRPr="00B41BF4" w14:paraId="2A4CC6A5" w14:textId="77777777" w:rsidTr="00921B0D">
        <w:tc>
          <w:tcPr>
            <w:tcW w:w="534" w:type="dxa"/>
            <w:shd w:val="clear" w:color="auto" w:fill="auto"/>
          </w:tcPr>
          <w:p w14:paraId="2A4CC6A3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6A4" w14:textId="77777777" w:rsidR="000C2B72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780" w:dyaOrig="360" w14:anchorId="2A4CCDF1">
                <v:shape id="_x0000_i1482" type="#_x0000_t75" style="width:89.4pt;height:17.95pt" o:ole="">
                  <v:imagedata r:id="rId854" o:title=""/>
                </v:shape>
                <o:OLEObject Type="Embed" ProgID="Equation.3" ShapeID="_x0000_i1482" DrawAspect="Content" ObjectID="_1759074837" r:id="rId855"/>
              </w:object>
            </w:r>
          </w:p>
        </w:tc>
      </w:tr>
      <w:tr w:rsidR="000C2B72" w:rsidRPr="00B41BF4" w14:paraId="2A4CC6A8" w14:textId="77777777" w:rsidTr="00921B0D">
        <w:tc>
          <w:tcPr>
            <w:tcW w:w="534" w:type="dxa"/>
            <w:shd w:val="clear" w:color="auto" w:fill="auto"/>
          </w:tcPr>
          <w:p w14:paraId="2A4CC6A6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A7" w14:textId="77777777" w:rsidR="000C2B72" w:rsidRPr="00B41BF4" w:rsidRDefault="008C7B72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780" w:dyaOrig="360" w14:anchorId="2A4CCDF2">
                <v:shape id="_x0000_i1483" type="#_x0000_t75" style="width:89.4pt;height:17.95pt" o:ole="">
                  <v:imagedata r:id="rId856" o:title=""/>
                </v:shape>
                <o:OLEObject Type="Embed" ProgID="Equation.3" ShapeID="_x0000_i1483" DrawAspect="Content" ObjectID="_1759074838" r:id="rId857"/>
              </w:object>
            </w:r>
          </w:p>
        </w:tc>
      </w:tr>
      <w:tr w:rsidR="000C2B72" w:rsidRPr="00B41BF4" w14:paraId="2A4CC6AB" w14:textId="77777777" w:rsidTr="00921B0D">
        <w:tc>
          <w:tcPr>
            <w:tcW w:w="534" w:type="dxa"/>
            <w:shd w:val="clear" w:color="auto" w:fill="auto"/>
          </w:tcPr>
          <w:p w14:paraId="2A4CC6A9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AA" w14:textId="77777777" w:rsidR="000C2B72" w:rsidRPr="00B41BF4" w:rsidRDefault="008C7B72" w:rsidP="008728F5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760" w:dyaOrig="360" w14:anchorId="2A4CCDF3">
                <v:shape id="_x0000_i1484" type="#_x0000_t75" style="width:87.65pt;height:17.95pt" o:ole="">
                  <v:imagedata r:id="rId858" o:title=""/>
                </v:shape>
                <o:OLEObject Type="Embed" ProgID="Equation.3" ShapeID="_x0000_i1484" DrawAspect="Content" ObjectID="_1759074839" r:id="rId859"/>
              </w:object>
            </w:r>
          </w:p>
        </w:tc>
      </w:tr>
      <w:tr w:rsidR="000C2B72" w:rsidRPr="00B41BF4" w14:paraId="2A4CC6AE" w14:textId="77777777" w:rsidTr="00921B0D">
        <w:tc>
          <w:tcPr>
            <w:tcW w:w="534" w:type="dxa"/>
            <w:shd w:val="clear" w:color="auto" w:fill="auto"/>
          </w:tcPr>
          <w:p w14:paraId="2A4CC6AC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AD" w14:textId="77777777" w:rsidR="000C2B72" w:rsidRPr="00B41BF4" w:rsidRDefault="008C7B72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780" w:dyaOrig="360" w14:anchorId="2A4CCDF4">
                <v:shape id="_x0000_i1485" type="#_x0000_t75" style="width:89.4pt;height:17.95pt" o:ole="">
                  <v:imagedata r:id="rId860" o:title=""/>
                </v:shape>
                <o:OLEObject Type="Embed" ProgID="Equation.3" ShapeID="_x0000_i1485" DrawAspect="Content" ObjectID="_1759074840" r:id="rId861"/>
              </w:object>
            </w:r>
          </w:p>
        </w:tc>
      </w:tr>
    </w:tbl>
    <w:p w14:paraId="2A4CC6AF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B0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2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B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B41BF4" w14:paraId="2A4CC6B4" w14:textId="77777777" w:rsidTr="00587C00">
        <w:tc>
          <w:tcPr>
            <w:tcW w:w="533" w:type="dxa"/>
            <w:shd w:val="clear" w:color="auto" w:fill="auto"/>
          </w:tcPr>
          <w:p w14:paraId="2A4CC6B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6B3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араллелограмның екі қарама-қарсы төбелерінен бұрыштарының биссектрисалары жүргізілген және олар оның қабырғаларымен қиылысқан. Алынға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 төртбұрыштың түрін анықтаңдар</w:t>
            </w:r>
          </w:p>
        </w:tc>
      </w:tr>
      <w:tr w:rsidR="00C475BD" w:rsidRPr="00B41BF4" w14:paraId="2A4CC6B7" w14:textId="77777777" w:rsidTr="00587C00">
        <w:tc>
          <w:tcPr>
            <w:tcW w:w="533" w:type="dxa"/>
            <w:shd w:val="clear" w:color="auto" w:fill="auto"/>
          </w:tcPr>
          <w:p w14:paraId="2A4CC6B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B6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төртбұрыш</w:t>
            </w:r>
          </w:p>
        </w:tc>
      </w:tr>
      <w:tr w:rsidR="00C475BD" w:rsidRPr="00B41BF4" w14:paraId="2A4CC6BA" w14:textId="77777777" w:rsidTr="00587C00">
        <w:tc>
          <w:tcPr>
            <w:tcW w:w="533" w:type="dxa"/>
            <w:shd w:val="clear" w:color="auto" w:fill="auto"/>
          </w:tcPr>
          <w:p w14:paraId="2A4CC6B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6B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араллелограмм</w:t>
            </w:r>
          </w:p>
        </w:tc>
      </w:tr>
      <w:tr w:rsidR="00C475BD" w:rsidRPr="00B41BF4" w14:paraId="2A4CC6BD" w14:textId="77777777" w:rsidTr="00587C00">
        <w:tc>
          <w:tcPr>
            <w:tcW w:w="533" w:type="dxa"/>
            <w:shd w:val="clear" w:color="auto" w:fill="auto"/>
          </w:tcPr>
          <w:p w14:paraId="2A4CC6B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B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омб</w:t>
            </w:r>
          </w:p>
        </w:tc>
      </w:tr>
      <w:tr w:rsidR="00C475BD" w:rsidRPr="00B41BF4" w14:paraId="2A4CC6C0" w14:textId="77777777" w:rsidTr="00587C00">
        <w:tc>
          <w:tcPr>
            <w:tcW w:w="533" w:type="dxa"/>
            <w:shd w:val="clear" w:color="auto" w:fill="auto"/>
          </w:tcPr>
          <w:p w14:paraId="2A4CC6B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B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вадрат</w:t>
            </w:r>
          </w:p>
        </w:tc>
      </w:tr>
      <w:tr w:rsidR="00C475BD" w:rsidRPr="00B41BF4" w14:paraId="2A4CC6C3" w14:textId="77777777" w:rsidTr="00587C00">
        <w:tc>
          <w:tcPr>
            <w:tcW w:w="533" w:type="dxa"/>
            <w:shd w:val="clear" w:color="auto" w:fill="auto"/>
          </w:tcPr>
          <w:p w14:paraId="2A4CC6C1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C2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</w:t>
            </w:r>
          </w:p>
        </w:tc>
      </w:tr>
    </w:tbl>
    <w:p w14:paraId="2A4CC6C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C5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3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C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6C9" w14:textId="77777777" w:rsidTr="00587C00">
        <w:tc>
          <w:tcPr>
            <w:tcW w:w="533" w:type="dxa"/>
            <w:shd w:val="clear" w:color="auto" w:fill="auto"/>
          </w:tcPr>
          <w:p w14:paraId="2A4CC6C7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6C8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Жазықтықта көлбеудің табаны арқылы өтетін түзу оның проекциясына перпендикуляр болса онда бұл 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зу көлбеумен қалай орналасады</w:t>
            </w:r>
          </w:p>
        </w:tc>
      </w:tr>
      <w:tr w:rsidR="00C475BD" w:rsidRPr="00B41BF4" w14:paraId="2A4CC6CC" w14:textId="77777777" w:rsidTr="00587C00">
        <w:tc>
          <w:tcPr>
            <w:tcW w:w="533" w:type="dxa"/>
            <w:shd w:val="clear" w:color="auto" w:fill="auto"/>
          </w:tcPr>
          <w:p w14:paraId="2A4CC6CA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CB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араллель</w:t>
            </w:r>
          </w:p>
        </w:tc>
      </w:tr>
      <w:tr w:rsidR="00C475BD" w:rsidRPr="00B41BF4" w14:paraId="2A4CC6CF" w14:textId="77777777" w:rsidTr="00587C00">
        <w:tc>
          <w:tcPr>
            <w:tcW w:w="533" w:type="dxa"/>
            <w:shd w:val="clear" w:color="auto" w:fill="auto"/>
          </w:tcPr>
          <w:p w14:paraId="2A4CC6CD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6CE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ерпендикуляр</w:t>
            </w:r>
          </w:p>
        </w:tc>
      </w:tr>
      <w:tr w:rsidR="00C475BD" w:rsidRPr="00B41BF4" w14:paraId="2A4CC6D2" w14:textId="77777777" w:rsidTr="00587C00">
        <w:tc>
          <w:tcPr>
            <w:tcW w:w="533" w:type="dxa"/>
            <w:shd w:val="clear" w:color="auto" w:fill="auto"/>
          </w:tcPr>
          <w:p w14:paraId="2A4CC6D0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D1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иылысады</w:t>
            </w:r>
          </w:p>
        </w:tc>
      </w:tr>
      <w:tr w:rsidR="00C475BD" w:rsidRPr="00B41BF4" w14:paraId="2A4CC6D5" w14:textId="77777777" w:rsidTr="00587C00">
        <w:tc>
          <w:tcPr>
            <w:tcW w:w="533" w:type="dxa"/>
            <w:shd w:val="clear" w:color="auto" w:fill="auto"/>
          </w:tcPr>
          <w:p w14:paraId="2A4CC6D3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D4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ттеседі</w:t>
            </w:r>
          </w:p>
        </w:tc>
      </w:tr>
      <w:tr w:rsidR="00C475BD" w:rsidRPr="00B41BF4" w14:paraId="2A4CC6D8" w14:textId="77777777" w:rsidTr="00587C00">
        <w:tc>
          <w:tcPr>
            <w:tcW w:w="533" w:type="dxa"/>
            <w:shd w:val="clear" w:color="auto" w:fill="auto"/>
          </w:tcPr>
          <w:p w14:paraId="2A4CC6D6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D7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йқас </w:t>
            </w:r>
          </w:p>
        </w:tc>
      </w:tr>
    </w:tbl>
    <w:p w14:paraId="2A4CC6D9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DA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4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DB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6DE" w14:textId="77777777" w:rsidTr="00587C00">
        <w:tc>
          <w:tcPr>
            <w:tcW w:w="533" w:type="dxa"/>
            <w:shd w:val="clear" w:color="auto" w:fill="auto"/>
          </w:tcPr>
          <w:p w14:paraId="2A4CC6DC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6DD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гер түзу жазықтықта жатқан қиылысушы екі түзуге перпендикуляр  болса, онда бұл түзу о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 жазықтықпен қалай орналасады</w:t>
            </w:r>
          </w:p>
        </w:tc>
      </w:tr>
      <w:tr w:rsidR="00C475BD" w:rsidRPr="00B41BF4" w14:paraId="2A4CC6E1" w14:textId="77777777" w:rsidTr="00587C00">
        <w:tc>
          <w:tcPr>
            <w:tcW w:w="533" w:type="dxa"/>
            <w:shd w:val="clear" w:color="auto" w:fill="auto"/>
          </w:tcPr>
          <w:p w14:paraId="2A4CC6DF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E0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араллель</w:t>
            </w:r>
          </w:p>
        </w:tc>
      </w:tr>
      <w:tr w:rsidR="00C475BD" w:rsidRPr="00B41BF4" w14:paraId="2A4CC6E4" w14:textId="77777777" w:rsidTr="00587C00">
        <w:tc>
          <w:tcPr>
            <w:tcW w:w="533" w:type="dxa"/>
            <w:shd w:val="clear" w:color="auto" w:fill="auto"/>
          </w:tcPr>
          <w:p w14:paraId="2A4CC6E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6E3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ерпендикуляр</w:t>
            </w:r>
          </w:p>
        </w:tc>
      </w:tr>
      <w:tr w:rsidR="00C475BD" w:rsidRPr="00B41BF4" w14:paraId="2A4CC6E7" w14:textId="77777777" w:rsidTr="00587C00">
        <w:tc>
          <w:tcPr>
            <w:tcW w:w="533" w:type="dxa"/>
            <w:shd w:val="clear" w:color="auto" w:fill="auto"/>
          </w:tcPr>
          <w:p w14:paraId="2A4CC6E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E6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иылысады</w:t>
            </w:r>
          </w:p>
        </w:tc>
      </w:tr>
      <w:tr w:rsidR="00C475BD" w:rsidRPr="00B41BF4" w14:paraId="2A4CC6EA" w14:textId="77777777" w:rsidTr="00587C00">
        <w:tc>
          <w:tcPr>
            <w:tcW w:w="533" w:type="dxa"/>
            <w:shd w:val="clear" w:color="auto" w:fill="auto"/>
          </w:tcPr>
          <w:p w14:paraId="2A4CC6E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E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йқас </w:t>
            </w:r>
          </w:p>
        </w:tc>
      </w:tr>
      <w:tr w:rsidR="00C475BD" w:rsidRPr="00B41BF4" w14:paraId="2A4CC6ED" w14:textId="77777777" w:rsidTr="00587C00">
        <w:tc>
          <w:tcPr>
            <w:tcW w:w="533" w:type="dxa"/>
            <w:shd w:val="clear" w:color="auto" w:fill="auto"/>
          </w:tcPr>
          <w:p w14:paraId="2A4CC6E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E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ттеседі</w:t>
            </w:r>
          </w:p>
        </w:tc>
      </w:tr>
    </w:tbl>
    <w:p w14:paraId="2A4CC6EE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EF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6F0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6F1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5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F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00AD1" w:rsidRPr="00B71698" w14:paraId="2A4CC6F5" w14:textId="77777777" w:rsidTr="00587C00">
        <w:tc>
          <w:tcPr>
            <w:tcW w:w="533" w:type="dxa"/>
            <w:shd w:val="clear" w:color="auto" w:fill="auto"/>
          </w:tcPr>
          <w:p w14:paraId="2A4CC6F3" w14:textId="77777777" w:rsidR="00400AD1" w:rsidRPr="00B41BF4" w:rsidRDefault="00400AD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8812" w:type="dxa"/>
          </w:tcPr>
          <w:p w14:paraId="2A4CC6F4" w14:textId="77777777" w:rsidR="00400AD1" w:rsidRPr="00AD48D8" w:rsidRDefault="00400AD1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</w:pPr>
            <w:r w:rsidRPr="00AD48D8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Көбейткіштергежіктеңдер: </w:t>
            </w:r>
            <w:r w:rsidR="008C7B72" w:rsidRPr="00AD48D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kk-KZ"/>
              </w:rPr>
              <w:object w:dxaOrig="1479" w:dyaOrig="320" w14:anchorId="2A4CCDF5">
                <v:shape id="_x0000_i1486" type="#_x0000_t75" style="width:73.8pt;height:15.65pt" o:ole="">
                  <v:imagedata r:id="rId862" o:title=""/>
                </v:shape>
                <o:OLEObject Type="Embed" ProgID="Equation.3" ShapeID="_x0000_i1486" DrawAspect="Content" ObjectID="_1759074841" r:id="rId863"/>
              </w:object>
            </w:r>
          </w:p>
        </w:tc>
      </w:tr>
      <w:tr w:rsidR="00400AD1" w:rsidRPr="00B41BF4" w14:paraId="2A4CC6F8" w14:textId="77777777" w:rsidTr="00587C00">
        <w:tc>
          <w:tcPr>
            <w:tcW w:w="533" w:type="dxa"/>
            <w:shd w:val="clear" w:color="auto" w:fill="auto"/>
          </w:tcPr>
          <w:p w14:paraId="2A4CC6F6" w14:textId="77777777" w:rsidR="00400AD1" w:rsidRPr="00400AD1" w:rsidRDefault="00400AD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6F7" w14:textId="77777777" w:rsidR="00400AD1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1740" w:dyaOrig="360" w14:anchorId="2A4CCDF6">
                <v:shape id="_x0000_i1487" type="#_x0000_t75" style="width:86.95pt;height:17.95pt" o:ole="">
                  <v:imagedata r:id="rId864" o:title=""/>
                </v:shape>
                <o:OLEObject Type="Embed" ProgID="Equation.3" ShapeID="_x0000_i1487" DrawAspect="Content" ObjectID="_1759074842" r:id="rId865"/>
              </w:object>
            </w:r>
          </w:p>
        </w:tc>
      </w:tr>
      <w:tr w:rsidR="00400AD1" w:rsidRPr="00B41BF4" w14:paraId="2A4CC6FB" w14:textId="77777777" w:rsidTr="00587C00">
        <w:tc>
          <w:tcPr>
            <w:tcW w:w="533" w:type="dxa"/>
            <w:shd w:val="clear" w:color="auto" w:fill="auto"/>
          </w:tcPr>
          <w:p w14:paraId="2A4CC6F9" w14:textId="77777777" w:rsidR="00400AD1" w:rsidRPr="00400AD1" w:rsidRDefault="00400AD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6FA" w14:textId="77777777" w:rsidR="00400AD1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1740" w:dyaOrig="360" w14:anchorId="2A4CCDF7">
                <v:shape id="_x0000_i1488" type="#_x0000_t75" style="width:86.95pt;height:17.95pt" o:ole="">
                  <v:imagedata r:id="rId866" o:title=""/>
                </v:shape>
                <o:OLEObject Type="Embed" ProgID="Equation.3" ShapeID="_x0000_i1488" DrawAspect="Content" ObjectID="_1759074843" r:id="rId867"/>
              </w:object>
            </w:r>
          </w:p>
        </w:tc>
      </w:tr>
      <w:tr w:rsidR="00400AD1" w:rsidRPr="00B41BF4" w14:paraId="2A4CC6FE" w14:textId="77777777" w:rsidTr="00587C00">
        <w:tc>
          <w:tcPr>
            <w:tcW w:w="533" w:type="dxa"/>
            <w:shd w:val="clear" w:color="auto" w:fill="auto"/>
          </w:tcPr>
          <w:p w14:paraId="2A4CC6FC" w14:textId="77777777" w:rsidR="00400AD1" w:rsidRPr="00400AD1" w:rsidRDefault="00400AD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6FD" w14:textId="77777777" w:rsidR="00400AD1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1740" w:dyaOrig="360" w14:anchorId="2A4CCDF8">
                <v:shape id="_x0000_i1489" type="#_x0000_t75" style="width:86.95pt;height:17.95pt" o:ole="">
                  <v:imagedata r:id="rId868" o:title=""/>
                </v:shape>
                <o:OLEObject Type="Embed" ProgID="Equation.3" ShapeID="_x0000_i1489" DrawAspect="Content" ObjectID="_1759074844" r:id="rId869"/>
              </w:object>
            </w:r>
          </w:p>
        </w:tc>
      </w:tr>
      <w:tr w:rsidR="00400AD1" w:rsidRPr="00B41BF4" w14:paraId="2A4CC701" w14:textId="77777777" w:rsidTr="00587C00">
        <w:tc>
          <w:tcPr>
            <w:tcW w:w="533" w:type="dxa"/>
            <w:shd w:val="clear" w:color="auto" w:fill="auto"/>
          </w:tcPr>
          <w:p w14:paraId="2A4CC6FF" w14:textId="77777777" w:rsidR="00400AD1" w:rsidRPr="00400AD1" w:rsidRDefault="00400AD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700" w14:textId="77777777" w:rsidR="00400AD1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1719" w:dyaOrig="360" w14:anchorId="2A4CCDF9">
                <v:shape id="_x0000_i1490" type="#_x0000_t75" style="width:85.85pt;height:17.95pt" o:ole="">
                  <v:imagedata r:id="rId870" o:title=""/>
                </v:shape>
                <o:OLEObject Type="Embed" ProgID="Equation.3" ShapeID="_x0000_i1490" DrawAspect="Content" ObjectID="_1759074845" r:id="rId871"/>
              </w:object>
            </w:r>
          </w:p>
        </w:tc>
      </w:tr>
      <w:tr w:rsidR="00400AD1" w:rsidRPr="00B41BF4" w14:paraId="2A4CC704" w14:textId="77777777" w:rsidTr="00587C00">
        <w:tc>
          <w:tcPr>
            <w:tcW w:w="533" w:type="dxa"/>
            <w:shd w:val="clear" w:color="auto" w:fill="auto"/>
          </w:tcPr>
          <w:p w14:paraId="2A4CC702" w14:textId="77777777" w:rsidR="00400AD1" w:rsidRPr="00400AD1" w:rsidRDefault="00400AD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703" w14:textId="77777777" w:rsidR="00400AD1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1380" w:dyaOrig="360" w14:anchorId="2A4CCDFA">
                <v:shape id="_x0000_i1491" type="#_x0000_t75" style="width:69pt;height:17.95pt" o:ole="">
                  <v:imagedata r:id="rId872" o:title=""/>
                </v:shape>
                <o:OLEObject Type="Embed" ProgID="Equation.3" ShapeID="_x0000_i1491" DrawAspect="Content" ObjectID="_1759074846" r:id="rId873"/>
              </w:object>
            </w:r>
          </w:p>
        </w:tc>
      </w:tr>
    </w:tbl>
    <w:p w14:paraId="2A4CC705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06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6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07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0A" w14:textId="77777777" w:rsidTr="00587C00">
        <w:tc>
          <w:tcPr>
            <w:tcW w:w="533" w:type="dxa"/>
            <w:shd w:val="clear" w:color="auto" w:fill="auto"/>
          </w:tcPr>
          <w:p w14:paraId="2A4CC70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09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өбелерінің координаталары </w:t>
            </w: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O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(0, 0), </w:t>
            </w: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B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(4, 2), </w:t>
            </w: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C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(6, 6), </w:t>
            </w: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Д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(2, 4) болаты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 төртбұрыштың түрін анықтаңдар</w:t>
            </w:r>
          </w:p>
        </w:tc>
      </w:tr>
      <w:tr w:rsidR="00C475BD" w:rsidRPr="00B41BF4" w14:paraId="2A4CC70D" w14:textId="77777777" w:rsidTr="00587C00">
        <w:tc>
          <w:tcPr>
            <w:tcW w:w="533" w:type="dxa"/>
            <w:shd w:val="clear" w:color="auto" w:fill="auto"/>
          </w:tcPr>
          <w:p w14:paraId="2A4CC70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0C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төртбұрыш</w:t>
            </w:r>
          </w:p>
        </w:tc>
      </w:tr>
      <w:tr w:rsidR="00C475BD" w:rsidRPr="00B41BF4" w14:paraId="2A4CC710" w14:textId="77777777" w:rsidTr="00587C00">
        <w:tc>
          <w:tcPr>
            <w:tcW w:w="533" w:type="dxa"/>
            <w:shd w:val="clear" w:color="auto" w:fill="auto"/>
          </w:tcPr>
          <w:p w14:paraId="2A4CC70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0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омб</w:t>
            </w:r>
          </w:p>
        </w:tc>
      </w:tr>
      <w:tr w:rsidR="00C475BD" w:rsidRPr="00B41BF4" w14:paraId="2A4CC713" w14:textId="77777777" w:rsidTr="00587C00">
        <w:tc>
          <w:tcPr>
            <w:tcW w:w="533" w:type="dxa"/>
            <w:shd w:val="clear" w:color="auto" w:fill="auto"/>
          </w:tcPr>
          <w:p w14:paraId="2A4CC711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12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вадрат</w:t>
            </w:r>
          </w:p>
        </w:tc>
      </w:tr>
      <w:tr w:rsidR="00C475BD" w:rsidRPr="00B41BF4" w14:paraId="2A4CC716" w14:textId="77777777" w:rsidTr="00587C00">
        <w:tc>
          <w:tcPr>
            <w:tcW w:w="533" w:type="dxa"/>
            <w:shd w:val="clear" w:color="auto" w:fill="auto"/>
          </w:tcPr>
          <w:p w14:paraId="2A4CC714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15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рапеция</w:t>
            </w:r>
          </w:p>
        </w:tc>
      </w:tr>
      <w:tr w:rsidR="00C475BD" w:rsidRPr="00B41BF4" w14:paraId="2A4CC719" w14:textId="77777777" w:rsidTr="00587C00">
        <w:tc>
          <w:tcPr>
            <w:tcW w:w="533" w:type="dxa"/>
            <w:shd w:val="clear" w:color="auto" w:fill="auto"/>
          </w:tcPr>
          <w:p w14:paraId="2A4CC717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18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араллелограм</w:t>
            </w:r>
          </w:p>
        </w:tc>
      </w:tr>
    </w:tbl>
    <w:p w14:paraId="2A4CC71A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1B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7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1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1F" w14:textId="77777777" w:rsidTr="00587C00">
        <w:tc>
          <w:tcPr>
            <w:tcW w:w="533" w:type="dxa"/>
            <w:shd w:val="clear" w:color="auto" w:fill="auto"/>
          </w:tcPr>
          <w:p w14:paraId="2A4CC71D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1E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ABCДEF</w:t>
            </w:r>
            <w:r w:rsidRPr="00B41BF4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 xml:space="preserve">дұрыс алтыбұрыштағы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AC</m:t>
                  </m:r>
                </m:e>
              </m:acc>
            </m:oMath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және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BD</m:t>
                  </m:r>
                </m:e>
              </m:acc>
            </m:oMath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 xml:space="preserve"> векторларыны</w:t>
            </w:r>
            <w:r w:rsidR="006048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ң арасындағы бұрышты табыңыздар</w:t>
            </w:r>
          </w:p>
        </w:tc>
      </w:tr>
      <w:tr w:rsidR="00C475BD" w:rsidRPr="00B41BF4" w14:paraId="2A4CC722" w14:textId="77777777" w:rsidTr="00587C00">
        <w:tc>
          <w:tcPr>
            <w:tcW w:w="533" w:type="dxa"/>
            <w:shd w:val="clear" w:color="auto" w:fill="auto"/>
          </w:tcPr>
          <w:p w14:paraId="2A4CC720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21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/>
              </w:rPr>
              <w:t>30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  <w:tr w:rsidR="00C475BD" w:rsidRPr="00B41BF4" w14:paraId="2A4CC725" w14:textId="77777777" w:rsidTr="00587C00">
        <w:tc>
          <w:tcPr>
            <w:tcW w:w="533" w:type="dxa"/>
            <w:shd w:val="clear" w:color="auto" w:fill="auto"/>
          </w:tcPr>
          <w:p w14:paraId="2A4CC723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24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/>
              </w:rPr>
              <w:t>45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  <w:tr w:rsidR="00C475BD" w:rsidRPr="00B41BF4" w14:paraId="2A4CC728" w14:textId="77777777" w:rsidTr="00587C00">
        <w:tc>
          <w:tcPr>
            <w:tcW w:w="533" w:type="dxa"/>
            <w:shd w:val="clear" w:color="auto" w:fill="auto"/>
          </w:tcPr>
          <w:p w14:paraId="2A4CC726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27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/>
              </w:rPr>
              <w:t>60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  <w:tr w:rsidR="00C475BD" w:rsidRPr="00B41BF4" w14:paraId="2A4CC72B" w14:textId="77777777" w:rsidTr="00587C00">
        <w:tc>
          <w:tcPr>
            <w:tcW w:w="533" w:type="dxa"/>
            <w:shd w:val="clear" w:color="auto" w:fill="auto"/>
          </w:tcPr>
          <w:p w14:paraId="2A4CC729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2A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/>
              </w:rPr>
              <w:t>90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  <w:tr w:rsidR="00C475BD" w:rsidRPr="00B41BF4" w14:paraId="2A4CC72E" w14:textId="77777777" w:rsidTr="00587C00">
        <w:tc>
          <w:tcPr>
            <w:tcW w:w="533" w:type="dxa"/>
            <w:shd w:val="clear" w:color="auto" w:fill="auto"/>
          </w:tcPr>
          <w:p w14:paraId="2A4CC72C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2D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/>
              </w:rPr>
              <w:t>135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</w:tbl>
    <w:p w14:paraId="2A4CC72F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30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8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3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34" w14:textId="77777777" w:rsidTr="00587C00">
        <w:tc>
          <w:tcPr>
            <w:tcW w:w="533" w:type="dxa"/>
            <w:shd w:val="clear" w:color="auto" w:fill="auto"/>
          </w:tcPr>
          <w:p w14:paraId="2A4CC73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33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sz w:val="24"/>
                <w:szCs w:val="24"/>
                <w:lang w:val="kk-KZ"/>
              </w:rPr>
              <w:t xml:space="preserve">Екі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a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және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b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параллель түзулері берілген.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а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түзуі арқылы берілген түзулердің жазықтығымен беттеспейтін α жазықтығы өтеді.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b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түзуі мен α жазықтығының өзара орналасуын анықтаңдар</w:t>
            </w:r>
          </w:p>
        </w:tc>
      </w:tr>
      <w:tr w:rsidR="00C475BD" w:rsidRPr="00B41BF4" w14:paraId="2A4CC737" w14:textId="77777777" w:rsidTr="00587C00">
        <w:tc>
          <w:tcPr>
            <w:tcW w:w="533" w:type="dxa"/>
            <w:shd w:val="clear" w:color="auto" w:fill="auto"/>
          </w:tcPr>
          <w:p w14:paraId="2A4CC73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36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i/>
                <w:sz w:val="24"/>
                <w:szCs w:val="24"/>
                <w:lang w:val="kk-KZ"/>
              </w:rPr>
              <w:t xml:space="preserve">b </w:t>
            </w:r>
            <w:r w:rsidRPr="00B41BF4">
              <w:rPr>
                <w:b w:val="0"/>
                <w:sz w:val="24"/>
                <w:szCs w:val="24"/>
                <w:lang w:val="kk-KZ"/>
              </w:rPr>
              <w:t>түзуі α жазықтығында жатыр</w:t>
            </w:r>
          </w:p>
        </w:tc>
      </w:tr>
      <w:tr w:rsidR="00C475BD" w:rsidRPr="00B41BF4" w14:paraId="2A4CC73A" w14:textId="77777777" w:rsidTr="00587C00">
        <w:tc>
          <w:tcPr>
            <w:tcW w:w="533" w:type="dxa"/>
            <w:shd w:val="clear" w:color="auto" w:fill="auto"/>
          </w:tcPr>
          <w:p w14:paraId="2A4CC73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39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i/>
                <w:sz w:val="24"/>
                <w:szCs w:val="24"/>
                <w:lang w:val="kk-KZ"/>
              </w:rPr>
              <w:t xml:space="preserve">b </w:t>
            </w:r>
            <w:r w:rsidRPr="00B41BF4">
              <w:rPr>
                <w:b w:val="0"/>
                <w:sz w:val="24"/>
                <w:szCs w:val="24"/>
                <w:lang w:val="kk-KZ"/>
              </w:rPr>
              <w:t>түзуі α жазықтығына параллель</w:t>
            </w:r>
          </w:p>
        </w:tc>
      </w:tr>
      <w:tr w:rsidR="00C475BD" w:rsidRPr="00B41BF4" w14:paraId="2A4CC73D" w14:textId="77777777" w:rsidTr="00587C00">
        <w:tc>
          <w:tcPr>
            <w:tcW w:w="533" w:type="dxa"/>
            <w:shd w:val="clear" w:color="auto" w:fill="auto"/>
          </w:tcPr>
          <w:p w14:paraId="2A4CC73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3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b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зуі α жазықтығын қиып өтеді</w:t>
            </w:r>
          </w:p>
        </w:tc>
      </w:tr>
      <w:tr w:rsidR="00C475BD" w:rsidRPr="00B41BF4" w14:paraId="2A4CC740" w14:textId="77777777" w:rsidTr="00587C00">
        <w:tc>
          <w:tcPr>
            <w:tcW w:w="533" w:type="dxa"/>
            <w:shd w:val="clear" w:color="auto" w:fill="auto"/>
          </w:tcPr>
          <w:p w14:paraId="2A4CC73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3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у мүмкін емес</w:t>
            </w:r>
          </w:p>
        </w:tc>
      </w:tr>
      <w:tr w:rsidR="00C475BD" w:rsidRPr="00B41BF4" w14:paraId="2A4CC743" w14:textId="77777777" w:rsidTr="00587C00">
        <w:tc>
          <w:tcPr>
            <w:tcW w:w="533" w:type="dxa"/>
            <w:shd w:val="clear" w:color="auto" w:fill="auto"/>
          </w:tcPr>
          <w:p w14:paraId="2A4CC741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42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b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зуі α жазықтығына перпендикуляр</w:t>
            </w:r>
          </w:p>
        </w:tc>
      </w:tr>
    </w:tbl>
    <w:p w14:paraId="2A4CC74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45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746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747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748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9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49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4C" w14:textId="77777777" w:rsidTr="00587C00">
        <w:tc>
          <w:tcPr>
            <w:tcW w:w="533" w:type="dxa"/>
            <w:shd w:val="clear" w:color="auto" w:fill="auto"/>
          </w:tcPr>
          <w:p w14:paraId="2A4CC74A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4B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sz w:val="24"/>
                <w:szCs w:val="24"/>
                <w:lang w:val="kk-KZ"/>
              </w:rPr>
              <w:t xml:space="preserve">Екі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a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және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b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айқас түзулері берілген және А нүктесі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 xml:space="preserve">а 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түзуіне тиісті болсын.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 xml:space="preserve">а </w:t>
            </w:r>
            <w:r w:rsidRPr="00B41BF4">
              <w:rPr>
                <w:b w:val="0"/>
                <w:sz w:val="24"/>
                <w:szCs w:val="24"/>
                <w:lang w:val="kk-KZ"/>
              </w:rPr>
              <w:t>түзуі А нүктесі мен b түзуі арқылы өтетін жазықтыққ</w:t>
            </w:r>
            <w:r w:rsidR="006048D1">
              <w:rPr>
                <w:b w:val="0"/>
                <w:sz w:val="24"/>
                <w:szCs w:val="24"/>
                <w:lang w:val="kk-KZ"/>
              </w:rPr>
              <w:t>а қатысты орналасуын анықтаңдар</w:t>
            </w:r>
          </w:p>
        </w:tc>
      </w:tr>
      <w:tr w:rsidR="00C475BD" w:rsidRPr="00B41BF4" w14:paraId="2A4CC74F" w14:textId="77777777" w:rsidTr="00587C00">
        <w:tc>
          <w:tcPr>
            <w:tcW w:w="533" w:type="dxa"/>
            <w:shd w:val="clear" w:color="auto" w:fill="auto"/>
          </w:tcPr>
          <w:p w14:paraId="2A4CC74D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4E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i/>
                <w:sz w:val="24"/>
                <w:szCs w:val="24"/>
                <w:lang w:val="kk-KZ"/>
              </w:rPr>
              <w:t>a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түзуі жазықтыққа параллель</w:t>
            </w:r>
          </w:p>
        </w:tc>
      </w:tr>
      <w:tr w:rsidR="00C475BD" w:rsidRPr="00B41BF4" w14:paraId="2A4CC752" w14:textId="77777777" w:rsidTr="00587C00">
        <w:tc>
          <w:tcPr>
            <w:tcW w:w="533" w:type="dxa"/>
            <w:shd w:val="clear" w:color="auto" w:fill="auto"/>
          </w:tcPr>
          <w:p w14:paraId="2A4CC750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51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a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үзуі жазықтықты қиып өтеді</w:t>
            </w:r>
          </w:p>
        </w:tc>
      </w:tr>
      <w:tr w:rsidR="00C475BD" w:rsidRPr="00B41BF4" w14:paraId="2A4CC755" w14:textId="77777777" w:rsidTr="00587C00">
        <w:tc>
          <w:tcPr>
            <w:tcW w:w="533" w:type="dxa"/>
            <w:shd w:val="clear" w:color="auto" w:fill="auto"/>
          </w:tcPr>
          <w:p w14:paraId="2A4CC753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54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a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үзуі жазықтықта жатыр</w:t>
            </w:r>
          </w:p>
        </w:tc>
      </w:tr>
      <w:tr w:rsidR="00C475BD" w:rsidRPr="00B41BF4" w14:paraId="2A4CC758" w14:textId="77777777" w:rsidTr="00587C00">
        <w:tc>
          <w:tcPr>
            <w:tcW w:w="533" w:type="dxa"/>
            <w:shd w:val="clear" w:color="auto" w:fill="auto"/>
          </w:tcPr>
          <w:p w14:paraId="2A4CC756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57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у мүмкін емес</w:t>
            </w:r>
          </w:p>
        </w:tc>
      </w:tr>
      <w:tr w:rsidR="00C475BD" w:rsidRPr="00B41BF4" w14:paraId="2A4CC75B" w14:textId="77777777" w:rsidTr="00587C00">
        <w:tc>
          <w:tcPr>
            <w:tcW w:w="533" w:type="dxa"/>
            <w:shd w:val="clear" w:color="auto" w:fill="auto"/>
          </w:tcPr>
          <w:p w14:paraId="2A4CC759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5A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a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үзуі жазықтыққа перпендикуляр</w:t>
            </w:r>
          </w:p>
        </w:tc>
      </w:tr>
    </w:tbl>
    <w:p w14:paraId="2A4CC75C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5D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0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5E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61" w14:textId="77777777" w:rsidTr="00587C00">
        <w:tc>
          <w:tcPr>
            <w:tcW w:w="533" w:type="dxa"/>
            <w:shd w:val="clear" w:color="auto" w:fill="auto"/>
          </w:tcPr>
          <w:p w14:paraId="2A4CC75F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60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i/>
                <w:sz w:val="24"/>
                <w:szCs w:val="24"/>
                <w:lang w:val="kk-KZ"/>
              </w:rPr>
              <w:t xml:space="preserve">c 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мен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Д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айқас түзулері және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K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нүктесі берілген. К нүктесі мен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с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түзуі және К нүктесі мен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Д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түзуі арқылы өткен жазықтықтар бір-біріне қатысты орналасуын анықтаңдар</w:t>
            </w:r>
          </w:p>
        </w:tc>
      </w:tr>
      <w:tr w:rsidR="00C475BD" w:rsidRPr="00B41BF4" w14:paraId="2A4CC764" w14:textId="77777777" w:rsidTr="00587C00">
        <w:tc>
          <w:tcPr>
            <w:tcW w:w="533" w:type="dxa"/>
            <w:shd w:val="clear" w:color="auto" w:fill="auto"/>
          </w:tcPr>
          <w:p w14:paraId="2A4CC76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63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ттеседі</w:t>
            </w:r>
          </w:p>
        </w:tc>
      </w:tr>
      <w:tr w:rsidR="00C475BD" w:rsidRPr="00B41BF4" w14:paraId="2A4CC767" w14:textId="77777777" w:rsidTr="00587C00">
        <w:tc>
          <w:tcPr>
            <w:tcW w:w="533" w:type="dxa"/>
            <w:shd w:val="clear" w:color="auto" w:fill="auto"/>
          </w:tcPr>
          <w:p w14:paraId="2A4CC76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66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sz w:val="24"/>
                <w:szCs w:val="24"/>
                <w:lang w:val="kk-KZ"/>
              </w:rPr>
              <w:t>Қиылысады</w:t>
            </w:r>
          </w:p>
        </w:tc>
      </w:tr>
      <w:tr w:rsidR="00C475BD" w:rsidRPr="00B41BF4" w14:paraId="2A4CC76A" w14:textId="77777777" w:rsidTr="00587C00">
        <w:tc>
          <w:tcPr>
            <w:tcW w:w="533" w:type="dxa"/>
            <w:shd w:val="clear" w:color="auto" w:fill="auto"/>
          </w:tcPr>
          <w:p w14:paraId="2A4CC76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6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араллель</w:t>
            </w:r>
          </w:p>
        </w:tc>
      </w:tr>
      <w:tr w:rsidR="00C475BD" w:rsidRPr="00B41BF4" w14:paraId="2A4CC76D" w14:textId="77777777" w:rsidTr="00587C00">
        <w:tc>
          <w:tcPr>
            <w:tcW w:w="533" w:type="dxa"/>
            <w:shd w:val="clear" w:color="auto" w:fill="auto"/>
          </w:tcPr>
          <w:p w14:paraId="2A4CC76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6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у мүмкін емес</w:t>
            </w:r>
          </w:p>
        </w:tc>
      </w:tr>
      <w:tr w:rsidR="00C475BD" w:rsidRPr="00B41BF4" w14:paraId="2A4CC770" w14:textId="77777777" w:rsidTr="00587C00">
        <w:tc>
          <w:tcPr>
            <w:tcW w:w="533" w:type="dxa"/>
            <w:shd w:val="clear" w:color="auto" w:fill="auto"/>
          </w:tcPr>
          <w:p w14:paraId="2A4CC76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6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ерпендикуляр</w:t>
            </w:r>
          </w:p>
        </w:tc>
      </w:tr>
    </w:tbl>
    <w:p w14:paraId="2A4CC771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72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1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73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8D7CF6" w:rsidRPr="00B41BF4" w14:paraId="2A4CC776" w14:textId="77777777" w:rsidTr="00921B0D">
        <w:tc>
          <w:tcPr>
            <w:tcW w:w="510" w:type="dxa"/>
          </w:tcPr>
          <w:p w14:paraId="2A4CC77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775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 бүйірлі трапецияда биіктік бүйір жағымен 30 градиус бұрыш жасайды, ал оның табандары 11 см және 5 см құрайды. Онда трапецияның периметрі:</w:t>
            </w:r>
          </w:p>
        </w:tc>
      </w:tr>
      <w:tr w:rsidR="008D7CF6" w:rsidRPr="00B41BF4" w14:paraId="2A4CC779" w14:textId="77777777" w:rsidTr="00921B0D">
        <w:tc>
          <w:tcPr>
            <w:tcW w:w="510" w:type="dxa"/>
          </w:tcPr>
          <w:p w14:paraId="2A4CC77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77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6 см</w:t>
            </w:r>
          </w:p>
        </w:tc>
      </w:tr>
      <w:tr w:rsidR="008D7CF6" w:rsidRPr="00B41BF4" w14:paraId="2A4CC77C" w14:textId="77777777" w:rsidTr="00921B0D">
        <w:tc>
          <w:tcPr>
            <w:tcW w:w="510" w:type="dxa"/>
          </w:tcPr>
          <w:p w14:paraId="2A4CC77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77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8 см</w:t>
            </w:r>
          </w:p>
        </w:tc>
      </w:tr>
      <w:tr w:rsidR="008D7CF6" w:rsidRPr="00B41BF4" w14:paraId="2A4CC77F" w14:textId="77777777" w:rsidTr="00921B0D">
        <w:tc>
          <w:tcPr>
            <w:tcW w:w="510" w:type="dxa"/>
          </w:tcPr>
          <w:p w14:paraId="2A4CC77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77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</w:p>
        </w:tc>
      </w:tr>
      <w:tr w:rsidR="008D7CF6" w:rsidRPr="00B41BF4" w14:paraId="2A4CC782" w14:textId="77777777" w:rsidTr="00921B0D">
        <w:tc>
          <w:tcPr>
            <w:tcW w:w="510" w:type="dxa"/>
          </w:tcPr>
          <w:p w14:paraId="2A4CC78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78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8 дм</w:t>
            </w:r>
          </w:p>
        </w:tc>
      </w:tr>
      <w:tr w:rsidR="008D7CF6" w:rsidRPr="00B41BF4" w14:paraId="2A4CC785" w14:textId="77777777" w:rsidTr="00921B0D">
        <w:tc>
          <w:tcPr>
            <w:tcW w:w="510" w:type="dxa"/>
          </w:tcPr>
          <w:p w14:paraId="2A4CC783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78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9 см</w:t>
            </w:r>
          </w:p>
        </w:tc>
      </w:tr>
      <w:tr w:rsidR="008D7CF6" w:rsidRPr="00B41BF4" w14:paraId="2A4CC788" w14:textId="77777777" w:rsidTr="00921B0D">
        <w:tc>
          <w:tcPr>
            <w:tcW w:w="510" w:type="dxa"/>
          </w:tcPr>
          <w:p w14:paraId="2A4CC786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78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2 дм</w:t>
            </w:r>
          </w:p>
        </w:tc>
      </w:tr>
      <w:tr w:rsidR="008D7CF6" w:rsidRPr="00B41BF4" w14:paraId="2A4CC78B" w14:textId="77777777" w:rsidTr="00921B0D">
        <w:tc>
          <w:tcPr>
            <w:tcW w:w="510" w:type="dxa"/>
          </w:tcPr>
          <w:p w14:paraId="2A4CC78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78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5 дм</w:t>
            </w:r>
          </w:p>
        </w:tc>
      </w:tr>
      <w:tr w:rsidR="008D7CF6" w:rsidRPr="00B41BF4" w14:paraId="2A4CC78E" w14:textId="77777777" w:rsidTr="00921B0D">
        <w:tc>
          <w:tcPr>
            <w:tcW w:w="510" w:type="dxa"/>
          </w:tcPr>
          <w:p w14:paraId="2A4CC78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78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7 см</w:t>
            </w:r>
          </w:p>
        </w:tc>
      </w:tr>
    </w:tbl>
    <w:p w14:paraId="2A4CC78F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90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2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9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94" w14:textId="77777777" w:rsidTr="00587C00">
        <w:tc>
          <w:tcPr>
            <w:tcW w:w="533" w:type="dxa"/>
            <w:shd w:val="clear" w:color="auto" w:fill="auto"/>
          </w:tcPr>
          <w:p w14:paraId="2A4CC79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93" w14:textId="77777777" w:rsidR="00C475BD" w:rsidRPr="00B41BF4" w:rsidRDefault="00C475BD" w:rsidP="008728F5">
            <w:pPr>
              <w:pStyle w:val="af2"/>
              <w:spacing w:after="0" w:line="276" w:lineRule="auto"/>
              <w:jc w:val="both"/>
              <w:rPr>
                <w:sz w:val="24"/>
                <w:szCs w:val="24"/>
                <w:lang w:val="en-US"/>
              </w:rPr>
            </w:pPr>
            <w:r w:rsidRPr="00B41BF4">
              <w:rPr>
                <w:sz w:val="24"/>
                <w:szCs w:val="24"/>
                <w:lang w:val="kk-KZ"/>
              </w:rPr>
              <w:t>Қабырғалары 4 см және 6 см, ал бір бұрышы 30</w:t>
            </w:r>
            <w:r w:rsidR="008C7B72" w:rsidRPr="00B41BF4">
              <w:rPr>
                <w:noProof/>
                <w:position w:val="-4"/>
                <w:sz w:val="24"/>
                <w:szCs w:val="24"/>
                <w:lang w:val="x-none"/>
              </w:rPr>
            </w:r>
            <w:r w:rsidR="008C7B72" w:rsidRPr="00B41BF4">
              <w:rPr>
                <w:noProof/>
                <w:position w:val="-4"/>
                <w:sz w:val="24"/>
                <w:szCs w:val="24"/>
                <w:lang w:val="x-none"/>
              </w:rPr>
              <w:object w:dxaOrig="180" w:dyaOrig="279" w14:anchorId="2A4CCDFB">
                <v:shape id="_x0000_i1492" type="#_x0000_t75" style="width:8.35pt;height:14.4pt" o:ole="">
                  <v:imagedata r:id="rId874" o:title=""/>
                </v:shape>
                <o:OLEObject Type="Embed" ProgID="Equation.DSMT4" ShapeID="_x0000_i1492" DrawAspect="Content" ObjectID="_1759074847" r:id="rId875"/>
              </w:object>
            </w:r>
            <w:r w:rsidRPr="00B41BF4">
              <w:rPr>
                <w:sz w:val="24"/>
                <w:szCs w:val="24"/>
                <w:lang w:val="kk-KZ"/>
              </w:rPr>
              <w:t xml:space="preserve"> болатын па</w:t>
            </w:r>
            <w:r w:rsidR="006048D1">
              <w:rPr>
                <w:sz w:val="24"/>
                <w:szCs w:val="24"/>
                <w:lang w:val="kk-KZ"/>
              </w:rPr>
              <w:t>раллелограмның ауданын табыңдар</w:t>
            </w:r>
          </w:p>
        </w:tc>
      </w:tr>
      <w:tr w:rsidR="00C475BD" w:rsidRPr="00B41BF4" w14:paraId="2A4CC797" w14:textId="77777777" w:rsidTr="00587C00">
        <w:tc>
          <w:tcPr>
            <w:tcW w:w="533" w:type="dxa"/>
            <w:shd w:val="clear" w:color="auto" w:fill="auto"/>
          </w:tcPr>
          <w:p w14:paraId="2A4CC79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96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3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9A" w14:textId="77777777" w:rsidTr="00587C00">
        <w:tc>
          <w:tcPr>
            <w:tcW w:w="533" w:type="dxa"/>
            <w:shd w:val="clear" w:color="auto" w:fill="auto"/>
          </w:tcPr>
          <w:p w14:paraId="2A4CC79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9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2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9D" w14:textId="77777777" w:rsidTr="00587C00">
        <w:tc>
          <w:tcPr>
            <w:tcW w:w="533" w:type="dxa"/>
            <w:shd w:val="clear" w:color="auto" w:fill="auto"/>
          </w:tcPr>
          <w:p w14:paraId="2A4CC79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9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24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A0" w14:textId="77777777" w:rsidTr="00587C00">
        <w:tc>
          <w:tcPr>
            <w:tcW w:w="533" w:type="dxa"/>
            <w:shd w:val="clear" w:color="auto" w:fill="auto"/>
          </w:tcPr>
          <w:p w14:paraId="2A4CC79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9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48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A3" w14:textId="77777777" w:rsidTr="00587C00">
        <w:tc>
          <w:tcPr>
            <w:tcW w:w="533" w:type="dxa"/>
            <w:shd w:val="clear" w:color="auto" w:fill="auto"/>
          </w:tcPr>
          <w:p w14:paraId="2A4CC7A1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A2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36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</w:tbl>
    <w:p w14:paraId="2A4CC7A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A5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7A6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3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A7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AA" w14:textId="77777777" w:rsidTr="00587C00">
        <w:tc>
          <w:tcPr>
            <w:tcW w:w="533" w:type="dxa"/>
            <w:shd w:val="clear" w:color="auto" w:fill="auto"/>
          </w:tcPr>
          <w:p w14:paraId="2A4CC7A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A9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уданы 40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қа тең, қабырғалары 2:5 қатынасындай болатын тіктөр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бұрыштың қабырғаларын табыңдар</w:t>
            </w:r>
          </w:p>
        </w:tc>
      </w:tr>
      <w:tr w:rsidR="00C475BD" w:rsidRPr="00B41BF4" w14:paraId="2A4CC7AD" w14:textId="77777777" w:rsidTr="00587C00">
        <w:tc>
          <w:tcPr>
            <w:tcW w:w="533" w:type="dxa"/>
            <w:shd w:val="clear" w:color="auto" w:fill="auto"/>
          </w:tcPr>
          <w:p w14:paraId="2A4CC7A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AC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0 см, 40 см.</w:t>
            </w:r>
          </w:p>
        </w:tc>
      </w:tr>
      <w:tr w:rsidR="00C475BD" w:rsidRPr="00B41BF4" w14:paraId="2A4CC7B0" w14:textId="77777777" w:rsidTr="00587C00">
        <w:tc>
          <w:tcPr>
            <w:tcW w:w="533" w:type="dxa"/>
            <w:shd w:val="clear" w:color="auto" w:fill="auto"/>
          </w:tcPr>
          <w:p w14:paraId="2A4CC7A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A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0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м, 1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0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м</w:t>
            </w:r>
          </w:p>
        </w:tc>
      </w:tr>
      <w:tr w:rsidR="00C475BD" w:rsidRPr="00B41BF4" w14:paraId="2A4CC7B3" w14:textId="77777777" w:rsidTr="00587C00">
        <w:tc>
          <w:tcPr>
            <w:tcW w:w="533" w:type="dxa"/>
            <w:shd w:val="clear" w:color="auto" w:fill="auto"/>
          </w:tcPr>
          <w:p w14:paraId="2A4CC7B1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B2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6 см, 25 см</w:t>
            </w:r>
          </w:p>
        </w:tc>
      </w:tr>
      <w:tr w:rsidR="00C475BD" w:rsidRPr="00B41BF4" w14:paraId="2A4CC7B6" w14:textId="77777777" w:rsidTr="00587C00">
        <w:tc>
          <w:tcPr>
            <w:tcW w:w="533" w:type="dxa"/>
            <w:shd w:val="clear" w:color="auto" w:fill="auto"/>
          </w:tcPr>
          <w:p w14:paraId="2A4CC7B4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B5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8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5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м, 2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5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м</w:t>
            </w:r>
          </w:p>
        </w:tc>
      </w:tr>
      <w:tr w:rsidR="00C475BD" w:rsidRPr="00B41BF4" w14:paraId="2A4CC7B9" w14:textId="77777777" w:rsidTr="00587C00">
        <w:tc>
          <w:tcPr>
            <w:tcW w:w="533" w:type="dxa"/>
            <w:shd w:val="clear" w:color="auto" w:fill="auto"/>
          </w:tcPr>
          <w:p w14:paraId="2A4CC7B7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B8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4 см, 36 см</w:t>
            </w:r>
          </w:p>
        </w:tc>
      </w:tr>
    </w:tbl>
    <w:p w14:paraId="2A4CC7BA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BB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4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B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B41BF4" w14:paraId="2A4CC7BF" w14:textId="77777777" w:rsidTr="00587C00">
        <w:tc>
          <w:tcPr>
            <w:tcW w:w="533" w:type="dxa"/>
            <w:shd w:val="clear" w:color="auto" w:fill="auto"/>
          </w:tcPr>
          <w:p w14:paraId="2A4CC7BD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BE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төртбұрыштың ауданы 40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Бір қабырғасы 2 есе арттырылды, екіншісі 4 есе кемітілді. Алынған т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ктөртбұрыштың ауданын табыңдар</w:t>
            </w:r>
          </w:p>
        </w:tc>
      </w:tr>
      <w:tr w:rsidR="00C475BD" w:rsidRPr="00B41BF4" w14:paraId="2A4CC7C2" w14:textId="77777777" w:rsidTr="00587C00">
        <w:tc>
          <w:tcPr>
            <w:tcW w:w="533" w:type="dxa"/>
            <w:shd w:val="clear" w:color="auto" w:fill="auto"/>
          </w:tcPr>
          <w:p w14:paraId="2A4CC7C0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C1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0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C5" w14:textId="77777777" w:rsidTr="00587C00">
        <w:tc>
          <w:tcPr>
            <w:tcW w:w="533" w:type="dxa"/>
            <w:shd w:val="clear" w:color="auto" w:fill="auto"/>
          </w:tcPr>
          <w:p w14:paraId="2A4CC7C3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C4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0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C475BD" w:rsidRPr="00B41BF4" w14:paraId="2A4CC7C8" w14:textId="77777777" w:rsidTr="00587C00">
        <w:tc>
          <w:tcPr>
            <w:tcW w:w="533" w:type="dxa"/>
            <w:shd w:val="clear" w:color="auto" w:fill="auto"/>
          </w:tcPr>
          <w:p w14:paraId="2A4CC7C6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C7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8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CB" w14:textId="77777777" w:rsidTr="00587C00">
        <w:tc>
          <w:tcPr>
            <w:tcW w:w="533" w:type="dxa"/>
            <w:shd w:val="clear" w:color="auto" w:fill="auto"/>
          </w:tcPr>
          <w:p w14:paraId="2A4CC7C9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CA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5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CE" w14:textId="77777777" w:rsidTr="00587C00">
        <w:tc>
          <w:tcPr>
            <w:tcW w:w="533" w:type="dxa"/>
            <w:shd w:val="clear" w:color="auto" w:fill="auto"/>
          </w:tcPr>
          <w:p w14:paraId="2A4CC7CC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CD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6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</w:tbl>
    <w:p w14:paraId="2A4CC7CF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D0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5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D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B41BF4" w14:paraId="2A4CC7D4" w14:textId="77777777" w:rsidTr="00587C00">
        <w:tc>
          <w:tcPr>
            <w:tcW w:w="533" w:type="dxa"/>
            <w:shd w:val="clear" w:color="auto" w:fill="auto"/>
          </w:tcPr>
          <w:p w14:paraId="2A4CC7D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D3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иагональдары 6 см және 8 см бо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тын ромбының ауданын табыңдар</w:t>
            </w:r>
          </w:p>
        </w:tc>
      </w:tr>
      <w:tr w:rsidR="00C475BD" w:rsidRPr="00B41BF4" w14:paraId="2A4CC7D7" w14:textId="77777777" w:rsidTr="00587C00">
        <w:tc>
          <w:tcPr>
            <w:tcW w:w="533" w:type="dxa"/>
            <w:shd w:val="clear" w:color="auto" w:fill="auto"/>
          </w:tcPr>
          <w:p w14:paraId="2A4CC7D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D6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2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DA" w14:textId="77777777" w:rsidTr="00587C00">
        <w:tc>
          <w:tcPr>
            <w:tcW w:w="533" w:type="dxa"/>
            <w:shd w:val="clear" w:color="auto" w:fill="auto"/>
          </w:tcPr>
          <w:p w14:paraId="2A4CC7D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D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24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DD" w14:textId="77777777" w:rsidTr="00587C00">
        <w:tc>
          <w:tcPr>
            <w:tcW w:w="533" w:type="dxa"/>
            <w:shd w:val="clear" w:color="auto" w:fill="auto"/>
          </w:tcPr>
          <w:p w14:paraId="2A4CC7D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D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28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E0" w14:textId="77777777" w:rsidTr="00587C00">
        <w:tc>
          <w:tcPr>
            <w:tcW w:w="533" w:type="dxa"/>
            <w:shd w:val="clear" w:color="auto" w:fill="auto"/>
          </w:tcPr>
          <w:p w14:paraId="2A4CC7D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D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48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E3" w14:textId="77777777" w:rsidTr="00587C00">
        <w:tc>
          <w:tcPr>
            <w:tcW w:w="533" w:type="dxa"/>
            <w:shd w:val="clear" w:color="auto" w:fill="auto"/>
          </w:tcPr>
          <w:p w14:paraId="2A4CC7E1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E2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36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</w:tbl>
    <w:p w14:paraId="2A4CC7E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E5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6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E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B41BF4" w14:paraId="2A4CC7E9" w14:textId="77777777" w:rsidTr="00587C00">
        <w:tc>
          <w:tcPr>
            <w:tcW w:w="533" w:type="dxa"/>
            <w:shd w:val="clear" w:color="auto" w:fill="auto"/>
          </w:tcPr>
          <w:p w14:paraId="2A4CC7E7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E8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рапецияның биіктігі 12 см, ауданы 12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Оның орта сызығын табыңдар</w:t>
            </w:r>
          </w:p>
        </w:tc>
      </w:tr>
      <w:tr w:rsidR="00C475BD" w:rsidRPr="00B41BF4" w14:paraId="2A4CC7EC" w14:textId="77777777" w:rsidTr="00587C00">
        <w:tc>
          <w:tcPr>
            <w:tcW w:w="533" w:type="dxa"/>
            <w:shd w:val="clear" w:color="auto" w:fill="auto"/>
          </w:tcPr>
          <w:p w14:paraId="2A4CC7EA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EB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5 см.</w:t>
            </w:r>
          </w:p>
        </w:tc>
      </w:tr>
      <w:tr w:rsidR="00C475BD" w:rsidRPr="00B41BF4" w14:paraId="2A4CC7EF" w14:textId="77777777" w:rsidTr="00587C00">
        <w:tc>
          <w:tcPr>
            <w:tcW w:w="533" w:type="dxa"/>
            <w:shd w:val="clear" w:color="auto" w:fill="auto"/>
          </w:tcPr>
          <w:p w14:paraId="2A4CC7ED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EE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 см.</w:t>
            </w:r>
          </w:p>
        </w:tc>
      </w:tr>
      <w:tr w:rsidR="00C475BD" w:rsidRPr="00B41BF4" w14:paraId="2A4CC7F2" w14:textId="77777777" w:rsidTr="00587C00">
        <w:tc>
          <w:tcPr>
            <w:tcW w:w="533" w:type="dxa"/>
            <w:shd w:val="clear" w:color="auto" w:fill="auto"/>
          </w:tcPr>
          <w:p w14:paraId="2A4CC7F0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F1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2 см</w:t>
            </w:r>
          </w:p>
        </w:tc>
      </w:tr>
      <w:tr w:rsidR="00C475BD" w:rsidRPr="00B41BF4" w14:paraId="2A4CC7F5" w14:textId="77777777" w:rsidTr="00587C00">
        <w:tc>
          <w:tcPr>
            <w:tcW w:w="533" w:type="dxa"/>
            <w:shd w:val="clear" w:color="auto" w:fill="auto"/>
          </w:tcPr>
          <w:p w14:paraId="2A4CC7F3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F4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0 см</w:t>
            </w:r>
          </w:p>
        </w:tc>
      </w:tr>
      <w:tr w:rsidR="00C475BD" w:rsidRPr="00B41BF4" w14:paraId="2A4CC7F8" w14:textId="77777777" w:rsidTr="00587C00">
        <w:tc>
          <w:tcPr>
            <w:tcW w:w="533" w:type="dxa"/>
            <w:shd w:val="clear" w:color="auto" w:fill="auto"/>
          </w:tcPr>
          <w:p w14:paraId="2A4CC7F6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F7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6 см</w:t>
            </w:r>
          </w:p>
        </w:tc>
      </w:tr>
    </w:tbl>
    <w:p w14:paraId="2A4CC7F9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FA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7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FB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B41BF4" w14:paraId="2A4CC7FE" w14:textId="77777777" w:rsidTr="00587C00">
        <w:tc>
          <w:tcPr>
            <w:tcW w:w="533" w:type="dxa"/>
            <w:shd w:val="clear" w:color="auto" w:fill="auto"/>
          </w:tcPr>
          <w:p w14:paraId="2A4CC7FC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FD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омбының ауданы 2 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доғал бұрышы 150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sym w:font="Symbol" w:char="F0B0"/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Ромбының периметрін табыңдар</w:t>
            </w:r>
          </w:p>
        </w:tc>
      </w:tr>
      <w:tr w:rsidR="00C475BD" w:rsidRPr="00B41BF4" w14:paraId="2A4CC801" w14:textId="77777777" w:rsidTr="00587C00">
        <w:tc>
          <w:tcPr>
            <w:tcW w:w="533" w:type="dxa"/>
            <w:shd w:val="clear" w:color="auto" w:fill="auto"/>
          </w:tcPr>
          <w:p w14:paraId="2A4CC7FF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00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 м</w:t>
            </w:r>
          </w:p>
        </w:tc>
      </w:tr>
      <w:tr w:rsidR="00C475BD" w:rsidRPr="00B41BF4" w14:paraId="2A4CC804" w14:textId="77777777" w:rsidTr="00587C00">
        <w:tc>
          <w:tcPr>
            <w:tcW w:w="533" w:type="dxa"/>
            <w:shd w:val="clear" w:color="auto" w:fill="auto"/>
          </w:tcPr>
          <w:p w14:paraId="2A4CC80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803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8 м</w:t>
            </w:r>
          </w:p>
        </w:tc>
      </w:tr>
      <w:tr w:rsidR="00C475BD" w:rsidRPr="00B41BF4" w14:paraId="2A4CC807" w14:textId="77777777" w:rsidTr="00587C00">
        <w:tc>
          <w:tcPr>
            <w:tcW w:w="533" w:type="dxa"/>
            <w:shd w:val="clear" w:color="auto" w:fill="auto"/>
          </w:tcPr>
          <w:p w14:paraId="2A4CC80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06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2 м</w:t>
            </w:r>
          </w:p>
        </w:tc>
      </w:tr>
      <w:tr w:rsidR="00C475BD" w:rsidRPr="00B41BF4" w14:paraId="2A4CC80A" w14:textId="77777777" w:rsidTr="00587C00">
        <w:tc>
          <w:tcPr>
            <w:tcW w:w="533" w:type="dxa"/>
            <w:shd w:val="clear" w:color="auto" w:fill="auto"/>
          </w:tcPr>
          <w:p w14:paraId="2A4CC80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0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6 м</w:t>
            </w:r>
          </w:p>
        </w:tc>
      </w:tr>
      <w:tr w:rsidR="00C475BD" w:rsidRPr="00B41BF4" w14:paraId="2A4CC80D" w14:textId="77777777" w:rsidTr="00587C00">
        <w:tc>
          <w:tcPr>
            <w:tcW w:w="533" w:type="dxa"/>
            <w:shd w:val="clear" w:color="auto" w:fill="auto"/>
          </w:tcPr>
          <w:p w14:paraId="2A4CC80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0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 м</w:t>
            </w:r>
          </w:p>
        </w:tc>
      </w:tr>
    </w:tbl>
    <w:p w14:paraId="2A4CC80E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0F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8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10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B41BF4" w14:paraId="2A4CC813" w14:textId="77777777" w:rsidTr="00921B0D">
        <w:tc>
          <w:tcPr>
            <w:tcW w:w="534" w:type="dxa"/>
            <w:shd w:val="clear" w:color="auto" w:fill="auto"/>
          </w:tcPr>
          <w:p w14:paraId="2A4CC811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812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 a және b болатын АВС үшбұрышы берілген және осы қабырғалар арасындағы бұрышы с болатын. С төбесінен шығатын биссектрисаның ұзындығы:</w:t>
            </w:r>
          </w:p>
        </w:tc>
      </w:tr>
      <w:tr w:rsidR="003C274A" w:rsidRPr="00B41BF4" w14:paraId="2A4CC816" w14:textId="77777777" w:rsidTr="00921B0D">
        <w:tc>
          <w:tcPr>
            <w:tcW w:w="534" w:type="dxa"/>
            <w:shd w:val="clear" w:color="auto" w:fill="auto"/>
          </w:tcPr>
          <w:p w14:paraId="2A4CC814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15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ab/(a+В)</w:t>
            </w:r>
          </w:p>
        </w:tc>
      </w:tr>
      <w:tr w:rsidR="003C274A" w:rsidRPr="00B41BF4" w14:paraId="2A4CC819" w14:textId="77777777" w:rsidTr="00921B0D">
        <w:tc>
          <w:tcPr>
            <w:tcW w:w="534" w:type="dxa"/>
            <w:shd w:val="clear" w:color="auto" w:fill="auto"/>
          </w:tcPr>
          <w:p w14:paraId="2A4CC817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18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ас cos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</w:tr>
      <w:tr w:rsidR="003C274A" w:rsidRPr="00B41BF4" w14:paraId="2A4CC81C" w14:textId="77777777" w:rsidTr="00921B0D">
        <w:tc>
          <w:tcPr>
            <w:tcW w:w="534" w:type="dxa"/>
            <w:shd w:val="clear" w:color="auto" w:fill="auto"/>
          </w:tcPr>
          <w:p w14:paraId="2A4CC81A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1B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b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</m:func>
              </m:oMath>
            </m:oMathPara>
          </w:p>
        </w:tc>
      </w:tr>
      <w:tr w:rsidR="003C274A" w:rsidRPr="00B41BF4" w14:paraId="2A4CC81F" w14:textId="77777777" w:rsidTr="00921B0D">
        <w:trPr>
          <w:trHeight w:val="569"/>
        </w:trPr>
        <w:tc>
          <w:tcPr>
            <w:tcW w:w="534" w:type="dxa"/>
            <w:shd w:val="clear" w:color="auto" w:fill="auto"/>
          </w:tcPr>
          <w:p w14:paraId="2A4CC81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81E" w14:textId="77777777" w:rsidR="003C274A" w:rsidRPr="00B41BF4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  <w:tr w:rsidR="003C274A" w:rsidRPr="00B41BF4" w14:paraId="2A4CC822" w14:textId="77777777" w:rsidTr="00921B0D">
        <w:trPr>
          <w:trHeight w:val="316"/>
        </w:trPr>
        <w:tc>
          <w:tcPr>
            <w:tcW w:w="534" w:type="dxa"/>
            <w:shd w:val="clear" w:color="auto" w:fill="auto"/>
          </w:tcPr>
          <w:p w14:paraId="2A4CC82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21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cb/(c+В)</w:t>
            </w:r>
          </w:p>
        </w:tc>
      </w:tr>
      <w:tr w:rsidR="003C274A" w:rsidRPr="00B41BF4" w14:paraId="2A4CC825" w14:textId="77777777" w:rsidTr="00921B0D">
        <w:trPr>
          <w:trHeight w:val="316"/>
        </w:trPr>
        <w:tc>
          <w:tcPr>
            <w:tcW w:w="534" w:type="dxa"/>
            <w:shd w:val="clear" w:color="auto" w:fill="auto"/>
          </w:tcPr>
          <w:p w14:paraId="2A4CC82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24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ab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cos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</w:tr>
      <w:tr w:rsidR="003C274A" w:rsidRPr="00B41BF4" w14:paraId="2A4CC828" w14:textId="77777777" w:rsidTr="00921B0D">
        <w:trPr>
          <w:trHeight w:val="316"/>
        </w:trPr>
        <w:tc>
          <w:tcPr>
            <w:tcW w:w="534" w:type="dxa"/>
            <w:shd w:val="clear" w:color="auto" w:fill="auto"/>
          </w:tcPr>
          <w:p w14:paraId="2A4CC826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27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ab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cos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</w:tr>
      <w:tr w:rsidR="003C274A" w:rsidRPr="00B41BF4" w14:paraId="2A4CC82B" w14:textId="77777777" w:rsidTr="00921B0D">
        <w:trPr>
          <w:trHeight w:val="316"/>
        </w:trPr>
        <w:tc>
          <w:tcPr>
            <w:tcW w:w="534" w:type="dxa"/>
            <w:shd w:val="clear" w:color="auto" w:fill="auto"/>
          </w:tcPr>
          <w:p w14:paraId="2A4CC829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82A" w14:textId="77777777" w:rsidR="003C274A" w:rsidRPr="00B41BF4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a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</w:tbl>
    <w:p w14:paraId="2A4CC82C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2D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2E" w14:textId="77777777" w:rsidR="00B41BF4" w:rsidRP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9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B41BF4" w14:paraId="2A4CC831" w14:textId="77777777" w:rsidTr="00587C00">
        <w:tc>
          <w:tcPr>
            <w:tcW w:w="533" w:type="dxa"/>
            <w:shd w:val="clear" w:color="auto" w:fill="auto"/>
          </w:tcPr>
          <w:p w14:paraId="2A4CC82F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830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қабырғалары 10 см және 16 см, олардың арасындағы бұрыш 60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sym w:font="Symbol" w:char="F0B0"/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Үшбұрыштың ауданын табыңдар</w:t>
            </w:r>
          </w:p>
        </w:tc>
      </w:tr>
      <w:tr w:rsidR="00C475BD" w:rsidRPr="00B41BF4" w14:paraId="2A4CC834" w14:textId="77777777" w:rsidTr="00587C00">
        <w:tc>
          <w:tcPr>
            <w:tcW w:w="533" w:type="dxa"/>
            <w:shd w:val="clear" w:color="auto" w:fill="auto"/>
          </w:tcPr>
          <w:p w14:paraId="2A4CC83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33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4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837" w14:textId="77777777" w:rsidTr="00587C00">
        <w:tc>
          <w:tcPr>
            <w:tcW w:w="533" w:type="dxa"/>
            <w:shd w:val="clear" w:color="auto" w:fill="auto"/>
          </w:tcPr>
          <w:p w14:paraId="2A4CC83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836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4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83A" w14:textId="77777777" w:rsidTr="00587C00">
        <w:tc>
          <w:tcPr>
            <w:tcW w:w="533" w:type="dxa"/>
            <w:shd w:val="clear" w:color="auto" w:fill="auto"/>
          </w:tcPr>
          <w:p w14:paraId="2A4CC83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3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8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83D" w14:textId="77777777" w:rsidTr="00587C00">
        <w:tc>
          <w:tcPr>
            <w:tcW w:w="533" w:type="dxa"/>
            <w:shd w:val="clear" w:color="auto" w:fill="auto"/>
          </w:tcPr>
          <w:p w14:paraId="2A4CC83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3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4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840" w14:textId="77777777" w:rsidTr="00587C00">
        <w:tc>
          <w:tcPr>
            <w:tcW w:w="533" w:type="dxa"/>
            <w:shd w:val="clear" w:color="auto" w:fill="auto"/>
          </w:tcPr>
          <w:p w14:paraId="2A4CC83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3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2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</w:tbl>
    <w:p w14:paraId="2A4CC841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42" w14:textId="77777777" w:rsidR="00C475BD" w:rsidRPr="000259F8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60 </w:t>
      </w:r>
      <w:r w:rsidR="000259F8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43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9345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82446E" w:rsidRPr="00B41BF4" w14:paraId="2A4CC846" w14:textId="77777777" w:rsidTr="0082446E">
        <w:tc>
          <w:tcPr>
            <w:tcW w:w="533" w:type="dxa"/>
          </w:tcPr>
          <w:p w14:paraId="2A4CC844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C845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lang w:val="ru-MD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>f</w:t>
            </w:r>
            <w:r w:rsidRPr="00B41BF4">
              <w:rPr>
                <w:rFonts w:ascii="Times New Roman" w:hAnsi="Times New Roman" w:cs="Times New Roman"/>
                <w:lang w:val="ru-MD"/>
              </w:rPr>
              <w:t>(</w:t>
            </w:r>
            <w:r w:rsidRPr="00B41BF4">
              <w:rPr>
                <w:rFonts w:ascii="Times New Roman" w:hAnsi="Times New Roman" w:cs="Times New Roman"/>
                <w:lang w:val="en-US"/>
              </w:rPr>
              <w:t>x</w:t>
            </w:r>
            <w:r w:rsidRPr="00B41BF4">
              <w:rPr>
                <w:rFonts w:ascii="Times New Roman" w:hAnsi="Times New Roman" w:cs="Times New Roman"/>
                <w:lang w:val="ru-MD"/>
              </w:rPr>
              <w:t>)=</w:t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1980" w:dyaOrig="800" w14:anchorId="2A4CCDFC">
                <v:shape id="_x0000_i1493" type="#_x0000_t75" style="width:99pt;height:40.9pt" o:ole="" fillcolor="window">
                  <v:imagedata r:id="rId876" o:title=""/>
                </v:shape>
                <o:OLEObject Type="Embed" ProgID="Equation.3" ShapeID="_x0000_i1493" DrawAspect="Content" ObjectID="_1759074848" r:id="rId877"/>
              </w:object>
            </w:r>
            <w:r w:rsidRPr="00B41BF4">
              <w:rPr>
                <w:rFonts w:ascii="Times New Roman" w:hAnsi="Times New Roman" w:cs="Times New Roman"/>
                <w:lang w:val="ru-MD"/>
              </w:rPr>
              <w:t xml:space="preserve"> функциясы үшін алғашқы функцияның жалпы түрін </w:t>
            </w:r>
            <w:r w:rsidRPr="00B41BF4">
              <w:rPr>
                <w:rFonts w:ascii="Times New Roman" w:hAnsi="Times New Roman" w:cs="Times New Roman"/>
              </w:rPr>
              <w:t>табыңыз</w:t>
            </w:r>
            <w:r w:rsidRPr="00B41BF4">
              <w:rPr>
                <w:rFonts w:ascii="Times New Roman" w:hAnsi="Times New Roman" w:cs="Times New Roman"/>
                <w:lang w:val="ru-MD"/>
              </w:rPr>
              <w:t>:</w:t>
            </w:r>
          </w:p>
        </w:tc>
      </w:tr>
      <w:tr w:rsidR="0082446E" w:rsidRPr="00B41BF4" w14:paraId="2A4CC849" w14:textId="77777777" w:rsidTr="0082446E">
        <w:tc>
          <w:tcPr>
            <w:tcW w:w="533" w:type="dxa"/>
          </w:tcPr>
          <w:p w14:paraId="2A4CC847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848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-</w:t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560" w:dyaOrig="740" w14:anchorId="2A4CCDFD">
                <v:shape id="_x0000_i1494" type="#_x0000_t75" style="width:27.55pt;height:37.85pt" o:ole="" fillcolor="window">
                  <v:imagedata r:id="rId878" o:title=""/>
                </v:shape>
                <o:OLEObject Type="Embed" ProgID="Equation.3" ShapeID="_x0000_i1494" DrawAspect="Content" ObjectID="_1759074849" r:id="rId879"/>
              </w:object>
            </w:r>
            <w:r w:rsidRPr="00B41BF4">
              <w:rPr>
                <w:rFonts w:ascii="Times New Roman" w:hAnsi="Times New Roman" w:cs="Times New Roman"/>
                <w:lang w:val="en-US"/>
              </w:rPr>
              <w:t>+C</w:t>
            </w:r>
          </w:p>
        </w:tc>
      </w:tr>
      <w:tr w:rsidR="0082446E" w:rsidRPr="00B41BF4" w14:paraId="2A4CC84C" w14:textId="77777777" w:rsidTr="0082446E">
        <w:tc>
          <w:tcPr>
            <w:tcW w:w="533" w:type="dxa"/>
          </w:tcPr>
          <w:p w14:paraId="2A4CC84A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84B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560" w:dyaOrig="740" w14:anchorId="2A4CCDFE">
                <v:shape id="_x0000_i1495" type="#_x0000_t75" style="width:27.55pt;height:37.85pt" o:ole="" fillcolor="window">
                  <v:imagedata r:id="rId880" o:title=""/>
                </v:shape>
                <o:OLEObject Type="Embed" ProgID="Equation.3" ShapeID="_x0000_i1495" DrawAspect="Content" ObjectID="_1759074850" r:id="rId881"/>
              </w:object>
            </w:r>
            <w:r w:rsidRPr="00B41BF4">
              <w:rPr>
                <w:rFonts w:ascii="Times New Roman" w:hAnsi="Times New Roman" w:cs="Times New Roman"/>
                <w:lang w:val="en-US"/>
              </w:rPr>
              <w:t>+cosx+C</w:t>
            </w:r>
          </w:p>
        </w:tc>
      </w:tr>
      <w:tr w:rsidR="0082446E" w:rsidRPr="00B41BF4" w14:paraId="2A4CC84F" w14:textId="77777777" w:rsidTr="0082446E">
        <w:tc>
          <w:tcPr>
            <w:tcW w:w="533" w:type="dxa"/>
          </w:tcPr>
          <w:p w14:paraId="2A4CC84D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84E" w14:textId="77777777" w:rsidR="0082446E" w:rsidRPr="00B41BF4" w:rsidRDefault="008C7B72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560" w:dyaOrig="740" w14:anchorId="2A4CCDFF">
                <v:shape id="_x0000_i1496" type="#_x0000_t75" style="width:27.55pt;height:37.85pt" o:ole="" fillcolor="window">
                  <v:imagedata r:id="rId882" o:title=""/>
                </v:shape>
                <o:OLEObject Type="Embed" ProgID="Equation.3" ShapeID="_x0000_i1496" DrawAspect="Content" ObjectID="_1759074851" r:id="rId883"/>
              </w:object>
            </w:r>
            <w:r w:rsidR="0082446E" w:rsidRPr="00B41BF4">
              <w:rPr>
                <w:rFonts w:ascii="Times New Roman" w:hAnsi="Times New Roman" w:cs="Times New Roman"/>
                <w:lang w:val="en-US"/>
              </w:rPr>
              <w:t>+cosx+sinx+C</w:t>
            </w:r>
          </w:p>
        </w:tc>
      </w:tr>
      <w:tr w:rsidR="0082446E" w:rsidRPr="00B41BF4" w14:paraId="2A4CC852" w14:textId="77777777" w:rsidTr="0082446E">
        <w:tc>
          <w:tcPr>
            <w:tcW w:w="533" w:type="dxa"/>
          </w:tcPr>
          <w:p w14:paraId="2A4CC850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851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560" w:dyaOrig="740" w14:anchorId="2A4CCE00">
                <v:shape id="_x0000_i1497" type="#_x0000_t75" style="width:27.55pt;height:37.85pt" o:ole="" fillcolor="window">
                  <v:imagedata r:id="rId884" o:title=""/>
                </v:shape>
                <o:OLEObject Type="Embed" ProgID="Equation.3" ShapeID="_x0000_i1497" DrawAspect="Content" ObjectID="_1759074852" r:id="rId885"/>
              </w:object>
            </w:r>
            <w:r w:rsidRPr="00B41BF4">
              <w:rPr>
                <w:rFonts w:ascii="Times New Roman" w:hAnsi="Times New Roman" w:cs="Times New Roman"/>
                <w:lang w:val="en-US"/>
              </w:rPr>
              <w:t>+C</w:t>
            </w:r>
          </w:p>
        </w:tc>
      </w:tr>
      <w:tr w:rsidR="0082446E" w:rsidRPr="00B41BF4" w14:paraId="2A4CC855" w14:textId="77777777" w:rsidTr="0082446E">
        <w:tc>
          <w:tcPr>
            <w:tcW w:w="533" w:type="dxa"/>
          </w:tcPr>
          <w:p w14:paraId="2A4CC853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854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-</w:t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560" w:dyaOrig="740" w14:anchorId="2A4CCE01">
                <v:shape id="_x0000_i1498" type="#_x0000_t75" style="width:27.55pt;height:37.85pt" o:ole="" fillcolor="window">
                  <v:imagedata r:id="rId886" o:title=""/>
                </v:shape>
                <o:OLEObject Type="Embed" ProgID="Equation.3" ShapeID="_x0000_i1498" DrawAspect="Content" ObjectID="_1759074853" r:id="rId887"/>
              </w:object>
            </w:r>
            <w:r w:rsidRPr="00B41BF4">
              <w:rPr>
                <w:rFonts w:ascii="Times New Roman" w:hAnsi="Times New Roman" w:cs="Times New Roman"/>
              </w:rPr>
              <w:t>+</w:t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lang w:val="en-US"/>
              </w:rPr>
              <w:object w:dxaOrig="220" w:dyaOrig="240" w14:anchorId="2A4CCE02">
                <v:shape id="_x0000_i1499" type="#_x0000_t75" style="width:11.4pt;height:12.1pt" o:ole="" fillcolor="window">
                  <v:imagedata r:id="rId888" o:title=""/>
                </v:shape>
                <o:OLEObject Type="Embed" ProgID="Equation.3" ShapeID="_x0000_i1499" DrawAspect="Content" ObjectID="_1759074854" r:id="rId889"/>
              </w:object>
            </w:r>
            <w:r w:rsidRPr="00B41BF4">
              <w:rPr>
                <w:rFonts w:ascii="Times New Roman" w:hAnsi="Times New Roman" w:cs="Times New Roman"/>
              </w:rPr>
              <w:t>+</w:t>
            </w:r>
            <w:r w:rsidRPr="00B41BF4">
              <w:rPr>
                <w:rFonts w:ascii="Times New Roman" w:hAnsi="Times New Roman" w:cs="Times New Roman"/>
                <w:lang w:val="en-US"/>
              </w:rPr>
              <w:t>C</w:t>
            </w:r>
          </w:p>
        </w:tc>
      </w:tr>
    </w:tbl>
    <w:p w14:paraId="2A4CC856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57" w14:textId="77777777" w:rsidR="000C2B72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0C2B72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1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58" w14:textId="77777777" w:rsidR="000C2B72" w:rsidRDefault="000C2B7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C2B72" w:rsidRPr="00B41BF4" w14:paraId="2A4CC85B" w14:textId="77777777" w:rsidTr="00921B0D">
        <w:tc>
          <w:tcPr>
            <w:tcW w:w="534" w:type="dxa"/>
            <w:shd w:val="clear" w:color="auto" w:fill="auto"/>
          </w:tcPr>
          <w:p w14:paraId="2A4CC859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85A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 бүйір қабырғалары 30 см және 25 см, ал табаны 25 см-ге тең. Үшбұрыштың табанына жүргізілген биіктігі:</w:t>
            </w:r>
          </w:p>
        </w:tc>
      </w:tr>
      <w:tr w:rsidR="000C2B72" w:rsidRPr="00B41BF4" w14:paraId="2A4CC85E" w14:textId="77777777" w:rsidTr="00921B0D">
        <w:tc>
          <w:tcPr>
            <w:tcW w:w="534" w:type="dxa"/>
            <w:shd w:val="clear" w:color="auto" w:fill="auto"/>
          </w:tcPr>
          <w:p w14:paraId="2A4CC85C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85D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4 см</w:t>
            </w:r>
          </w:p>
        </w:tc>
      </w:tr>
      <w:tr w:rsidR="000C2B72" w:rsidRPr="00B41BF4" w14:paraId="2A4CC861" w14:textId="77777777" w:rsidTr="00921B0D">
        <w:tc>
          <w:tcPr>
            <w:tcW w:w="534" w:type="dxa"/>
            <w:shd w:val="clear" w:color="auto" w:fill="auto"/>
          </w:tcPr>
          <w:p w14:paraId="2A4CC85F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6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31 см </w:t>
            </w:r>
          </w:p>
        </w:tc>
      </w:tr>
      <w:tr w:rsidR="000C2B72" w:rsidRPr="00B41BF4" w14:paraId="2A4CC864" w14:textId="77777777" w:rsidTr="00921B0D">
        <w:tc>
          <w:tcPr>
            <w:tcW w:w="534" w:type="dxa"/>
            <w:shd w:val="clear" w:color="auto" w:fill="auto"/>
          </w:tcPr>
          <w:p w14:paraId="2A4CC862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63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2 см</w:t>
            </w:r>
          </w:p>
        </w:tc>
      </w:tr>
      <w:tr w:rsidR="000C2B72" w:rsidRPr="00B41BF4" w14:paraId="2A4CC867" w14:textId="77777777" w:rsidTr="00921B0D">
        <w:tc>
          <w:tcPr>
            <w:tcW w:w="534" w:type="dxa"/>
            <w:shd w:val="clear" w:color="auto" w:fill="auto"/>
          </w:tcPr>
          <w:p w14:paraId="2A4CC865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866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4 дм</w:t>
            </w:r>
          </w:p>
        </w:tc>
      </w:tr>
      <w:tr w:rsidR="000C2B72" w:rsidRPr="00B41BF4" w14:paraId="2A4CC86A" w14:textId="77777777" w:rsidTr="00921B0D">
        <w:tc>
          <w:tcPr>
            <w:tcW w:w="534" w:type="dxa"/>
            <w:shd w:val="clear" w:color="auto" w:fill="auto"/>
          </w:tcPr>
          <w:p w14:paraId="2A4CC868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69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3,3 дм </w:t>
            </w:r>
          </w:p>
        </w:tc>
      </w:tr>
      <w:tr w:rsidR="000C2B72" w:rsidRPr="00B41BF4" w14:paraId="2A4CC86D" w14:textId="77777777" w:rsidTr="00921B0D">
        <w:tc>
          <w:tcPr>
            <w:tcW w:w="534" w:type="dxa"/>
            <w:shd w:val="clear" w:color="auto" w:fill="auto"/>
          </w:tcPr>
          <w:p w14:paraId="2A4CC86B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6C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дм</w:t>
            </w:r>
          </w:p>
        </w:tc>
      </w:tr>
      <w:tr w:rsidR="000C2B72" w:rsidRPr="00B41BF4" w14:paraId="2A4CC870" w14:textId="77777777" w:rsidTr="00921B0D">
        <w:tc>
          <w:tcPr>
            <w:tcW w:w="534" w:type="dxa"/>
            <w:shd w:val="clear" w:color="auto" w:fill="auto"/>
          </w:tcPr>
          <w:p w14:paraId="2A4CC86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6F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 см</w:t>
            </w:r>
          </w:p>
        </w:tc>
      </w:tr>
      <w:tr w:rsidR="000C2B72" w:rsidRPr="00B41BF4" w14:paraId="2A4CC873" w14:textId="77777777" w:rsidTr="00921B0D">
        <w:tc>
          <w:tcPr>
            <w:tcW w:w="534" w:type="dxa"/>
            <w:shd w:val="clear" w:color="auto" w:fill="auto"/>
          </w:tcPr>
          <w:p w14:paraId="2A4CC87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72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8 см</w:t>
            </w:r>
          </w:p>
        </w:tc>
      </w:tr>
    </w:tbl>
    <w:p w14:paraId="2A4CC874" w14:textId="77777777" w:rsidR="000C2B72" w:rsidRDefault="000C2B7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75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76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2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77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521901" w:rsidRPr="00B41BF4" w14:paraId="2A4CC87A" w14:textId="77777777" w:rsidTr="00265AF2">
        <w:tc>
          <w:tcPr>
            <w:tcW w:w="526" w:type="dxa"/>
            <w:shd w:val="clear" w:color="auto" w:fill="auto"/>
          </w:tcPr>
          <w:p w14:paraId="2A4CC87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879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x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функциясының графигіне жататын нүктелерінің координатасын табыңыз</w:t>
            </w:r>
          </w:p>
        </w:tc>
      </w:tr>
      <w:tr w:rsidR="00521901" w:rsidRPr="00B41BF4" w14:paraId="2A4CC87D" w14:textId="77777777" w:rsidTr="00265AF2">
        <w:tc>
          <w:tcPr>
            <w:tcW w:w="526" w:type="dxa"/>
            <w:shd w:val="clear" w:color="auto" w:fill="auto"/>
          </w:tcPr>
          <w:p w14:paraId="2A4CC87B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7C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4; 1)</w:t>
            </w:r>
          </w:p>
        </w:tc>
      </w:tr>
      <w:tr w:rsidR="00521901" w:rsidRPr="00B41BF4" w14:paraId="2A4CC880" w14:textId="77777777" w:rsidTr="00265AF2">
        <w:tc>
          <w:tcPr>
            <w:tcW w:w="526" w:type="dxa"/>
            <w:shd w:val="clear" w:color="auto" w:fill="auto"/>
          </w:tcPr>
          <w:p w14:paraId="2A4CC87E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7F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-4; -1)</w:t>
            </w:r>
          </w:p>
        </w:tc>
      </w:tr>
      <w:tr w:rsidR="00521901" w:rsidRPr="00B41BF4" w14:paraId="2A4CC883" w14:textId="77777777" w:rsidTr="00265AF2">
        <w:tc>
          <w:tcPr>
            <w:tcW w:w="526" w:type="dxa"/>
            <w:shd w:val="clear" w:color="auto" w:fill="auto"/>
          </w:tcPr>
          <w:p w14:paraId="2A4CC881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82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-4; 1)</w:t>
            </w:r>
          </w:p>
        </w:tc>
      </w:tr>
      <w:tr w:rsidR="00521901" w:rsidRPr="00B41BF4" w14:paraId="2A4CC886" w14:textId="77777777" w:rsidTr="00265AF2">
        <w:tc>
          <w:tcPr>
            <w:tcW w:w="526" w:type="dxa"/>
            <w:shd w:val="clear" w:color="auto" w:fill="auto"/>
          </w:tcPr>
          <w:p w14:paraId="2A4CC884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85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0; 1)</w:t>
            </w:r>
          </w:p>
        </w:tc>
      </w:tr>
      <w:tr w:rsidR="00521901" w:rsidRPr="00B41BF4" w14:paraId="2A4CC889" w14:textId="77777777" w:rsidTr="00265AF2">
        <w:tc>
          <w:tcPr>
            <w:tcW w:w="526" w:type="dxa"/>
            <w:shd w:val="clear" w:color="auto" w:fill="auto"/>
          </w:tcPr>
          <w:p w14:paraId="2A4CC887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8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1; 1)</w:t>
            </w:r>
          </w:p>
        </w:tc>
      </w:tr>
      <w:tr w:rsidR="00521901" w:rsidRPr="00B41BF4" w14:paraId="2A4CC88C" w14:textId="77777777" w:rsidTr="00265AF2">
        <w:tc>
          <w:tcPr>
            <w:tcW w:w="526" w:type="dxa"/>
            <w:shd w:val="clear" w:color="auto" w:fill="auto"/>
          </w:tcPr>
          <w:p w14:paraId="2A4CC88A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8B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0,2 ;-20)</w:t>
            </w:r>
          </w:p>
        </w:tc>
      </w:tr>
      <w:tr w:rsidR="00521901" w:rsidRPr="00B41BF4" w14:paraId="2A4CC88F" w14:textId="77777777" w:rsidTr="00265AF2">
        <w:tc>
          <w:tcPr>
            <w:tcW w:w="526" w:type="dxa"/>
            <w:shd w:val="clear" w:color="auto" w:fill="auto"/>
          </w:tcPr>
          <w:p w14:paraId="2A4CC88D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8E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0,2;-20)</w:t>
            </w:r>
          </w:p>
        </w:tc>
      </w:tr>
      <w:tr w:rsidR="00521901" w:rsidRPr="00B41BF4" w14:paraId="2A4CC892" w14:textId="77777777" w:rsidTr="00265AF2">
        <w:tc>
          <w:tcPr>
            <w:tcW w:w="526" w:type="dxa"/>
            <w:shd w:val="clear" w:color="auto" w:fill="auto"/>
          </w:tcPr>
          <w:p w14:paraId="2A4CC890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91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1;4)</w:t>
            </w:r>
          </w:p>
        </w:tc>
      </w:tr>
    </w:tbl>
    <w:p w14:paraId="2A4CC893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94" w14:textId="77777777" w:rsidR="00521901" w:rsidRDefault="0052190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95" w14:textId="77777777" w:rsidR="00521901" w:rsidRDefault="0052190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96" w14:textId="77777777" w:rsidR="00521901" w:rsidRDefault="0052190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97" w14:textId="77777777" w:rsidR="00521901" w:rsidRDefault="0052190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98" w14:textId="77777777" w:rsidR="00521901" w:rsidRDefault="0052190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99" w14:textId="77777777" w:rsidR="00521901" w:rsidRDefault="0052190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9A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3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9B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521901" w:rsidRPr="00B41BF4" w14:paraId="2A4CC89E" w14:textId="77777777" w:rsidTr="00E07609">
        <w:tc>
          <w:tcPr>
            <w:tcW w:w="526" w:type="dxa"/>
            <w:shd w:val="clear" w:color="auto" w:fill="auto"/>
          </w:tcPr>
          <w:p w14:paraId="2A4CC89C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89D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гер кубтың қырын екі есе ұзартса, кубтың көлемі қалай өзге еретінін табыңыз</w:t>
            </w:r>
          </w:p>
        </w:tc>
      </w:tr>
      <w:tr w:rsidR="00521901" w:rsidRPr="00B41BF4" w14:paraId="2A4CC8A1" w14:textId="77777777" w:rsidTr="00E07609">
        <w:tc>
          <w:tcPr>
            <w:tcW w:w="526" w:type="dxa"/>
            <w:shd w:val="clear" w:color="auto" w:fill="auto"/>
          </w:tcPr>
          <w:p w14:paraId="2A4CC89F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A0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 есе артады</w:t>
            </w:r>
          </w:p>
        </w:tc>
      </w:tr>
      <w:tr w:rsidR="00521901" w:rsidRPr="00B41BF4" w14:paraId="2A4CC8A4" w14:textId="77777777" w:rsidTr="00E07609">
        <w:tc>
          <w:tcPr>
            <w:tcW w:w="526" w:type="dxa"/>
            <w:shd w:val="clear" w:color="auto" w:fill="auto"/>
          </w:tcPr>
          <w:p w14:paraId="2A4CC8A2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A3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800%-ға артады </w:t>
            </w:r>
          </w:p>
        </w:tc>
      </w:tr>
      <w:tr w:rsidR="00521901" w:rsidRPr="00B41BF4" w14:paraId="2A4CC8A7" w14:textId="77777777" w:rsidTr="00E07609">
        <w:tc>
          <w:tcPr>
            <w:tcW w:w="526" w:type="dxa"/>
            <w:shd w:val="clear" w:color="auto" w:fill="auto"/>
          </w:tcPr>
          <w:p w14:paraId="2A4CC8A5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A6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00%-ға артады</w:t>
            </w:r>
          </w:p>
        </w:tc>
      </w:tr>
      <w:tr w:rsidR="00521901" w:rsidRPr="00B41BF4" w14:paraId="2A4CC8AA" w14:textId="77777777" w:rsidTr="00E07609">
        <w:tc>
          <w:tcPr>
            <w:tcW w:w="526" w:type="dxa"/>
            <w:shd w:val="clear" w:color="auto" w:fill="auto"/>
          </w:tcPr>
          <w:p w14:paraId="2A4CC8A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A9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 есе артады</w:t>
            </w:r>
          </w:p>
        </w:tc>
      </w:tr>
      <w:tr w:rsidR="00521901" w:rsidRPr="00B41BF4" w14:paraId="2A4CC8AD" w14:textId="77777777" w:rsidTr="00E07609">
        <w:tc>
          <w:tcPr>
            <w:tcW w:w="526" w:type="dxa"/>
            <w:shd w:val="clear" w:color="auto" w:fill="auto"/>
          </w:tcPr>
          <w:p w14:paraId="2A4CC8AB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AC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00%-ға артады</w:t>
            </w:r>
          </w:p>
        </w:tc>
      </w:tr>
      <w:tr w:rsidR="00521901" w:rsidRPr="00B41BF4" w14:paraId="2A4CC8B0" w14:textId="77777777" w:rsidTr="00E07609">
        <w:tc>
          <w:tcPr>
            <w:tcW w:w="526" w:type="dxa"/>
            <w:shd w:val="clear" w:color="auto" w:fill="auto"/>
          </w:tcPr>
          <w:p w14:paraId="2A4CC8AE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AF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 есе артады</w:t>
            </w:r>
          </w:p>
        </w:tc>
      </w:tr>
      <w:tr w:rsidR="00521901" w:rsidRPr="00B41BF4" w14:paraId="2A4CC8B3" w14:textId="77777777" w:rsidTr="00E07609">
        <w:tc>
          <w:tcPr>
            <w:tcW w:w="526" w:type="dxa"/>
            <w:shd w:val="clear" w:color="auto" w:fill="auto"/>
          </w:tcPr>
          <w:p w14:paraId="2A4CC8B1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B2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 есе артады</w:t>
            </w:r>
          </w:p>
        </w:tc>
      </w:tr>
      <w:tr w:rsidR="00521901" w:rsidRPr="00B41BF4" w14:paraId="2A4CC8B6" w14:textId="77777777" w:rsidTr="00E07609">
        <w:tc>
          <w:tcPr>
            <w:tcW w:w="526" w:type="dxa"/>
            <w:shd w:val="clear" w:color="auto" w:fill="auto"/>
          </w:tcPr>
          <w:p w14:paraId="2A4CC8B4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B5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00%-ға артады</w:t>
            </w:r>
          </w:p>
        </w:tc>
      </w:tr>
    </w:tbl>
    <w:p w14:paraId="2A4CC8B7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B8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4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B9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6003B3" w:rsidRPr="00B41BF4" w14:paraId="2A4CC8BC" w14:textId="77777777" w:rsidTr="006003B3">
        <w:tc>
          <w:tcPr>
            <w:tcW w:w="526" w:type="dxa"/>
            <w:shd w:val="clear" w:color="auto" w:fill="auto"/>
          </w:tcPr>
          <w:p w14:paraId="2A4CC8BA" w14:textId="77777777" w:rsidR="006003B3" w:rsidRPr="00B41BF4" w:rsidRDefault="0052190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8BB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Теңдеуді шешіңдер: </w:t>
            </w:r>
            <w:r w:rsidR="008C7B72" w:rsidRPr="00AD48D8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kk-KZ"/>
              </w:rPr>
              <w:object w:dxaOrig="1320" w:dyaOrig="400" w14:anchorId="2A4CCE03">
                <v:shape id="_x0000_i1500" type="#_x0000_t75" style="width:66.65pt;height:20.45pt" o:ole="">
                  <v:imagedata r:id="rId890" o:title=""/>
                </v:shape>
                <o:OLEObject Type="Embed" ProgID="Equation.3" ShapeID="_x0000_i1500" DrawAspect="Content" ObjectID="_1759074855" r:id="rId891"/>
              </w:object>
            </w:r>
          </w:p>
        </w:tc>
      </w:tr>
      <w:tr w:rsidR="006003B3" w:rsidRPr="00B41BF4" w14:paraId="2A4CC8BF" w14:textId="77777777" w:rsidTr="006003B3">
        <w:tc>
          <w:tcPr>
            <w:tcW w:w="526" w:type="dxa"/>
            <w:shd w:val="clear" w:color="auto" w:fill="auto"/>
          </w:tcPr>
          <w:p w14:paraId="2A4CC8BD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BE" w14:textId="77777777" w:rsidR="006003B3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1080" w:dyaOrig="380" w14:anchorId="2A4CCE04">
                <v:shape id="_x0000_i1501" type="#_x0000_t75" style="width:51.55pt;height:20.45pt" o:ole="">
                  <v:imagedata r:id="rId892" o:title=""/>
                </v:shape>
                <o:OLEObject Type="Embed" ProgID="Equation.3" ShapeID="_x0000_i1501" DrawAspect="Content" ObjectID="_1759074856" r:id="rId893"/>
              </w:object>
            </w:r>
          </w:p>
        </w:tc>
      </w:tr>
      <w:tr w:rsidR="006003B3" w:rsidRPr="00B41BF4" w14:paraId="2A4CC8C2" w14:textId="77777777" w:rsidTr="006003B3">
        <w:tc>
          <w:tcPr>
            <w:tcW w:w="526" w:type="dxa"/>
            <w:shd w:val="clear" w:color="auto" w:fill="auto"/>
          </w:tcPr>
          <w:p w14:paraId="2A4CC8C0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C1" w14:textId="77777777" w:rsidR="006003B3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pict w14:anchorId="2A4CCE05">
                <v:shape id="_x0000_i1502" type="#_x0000_t75" style="width:36.1pt;height:15.65pt">
                  <v:imagedata r:id="rId894" o:title=""/>
                </v:shape>
              </w:pict>
            </w:r>
          </w:p>
        </w:tc>
      </w:tr>
      <w:tr w:rsidR="006003B3" w:rsidRPr="00B41BF4" w14:paraId="2A4CC8C5" w14:textId="77777777" w:rsidTr="006003B3">
        <w:tc>
          <w:tcPr>
            <w:tcW w:w="526" w:type="dxa"/>
            <w:shd w:val="clear" w:color="auto" w:fill="auto"/>
          </w:tcPr>
          <w:p w14:paraId="2A4CC8C3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C4" w14:textId="77777777" w:rsidR="006003B3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pict w14:anchorId="2A4CCE06">
                <v:shape id="_x0000_i1503" type="#_x0000_t75" style="width:56.35pt;height:20.45pt">
                  <v:imagedata r:id="rId895" o:title=""/>
                </v:shape>
              </w:pict>
            </w:r>
          </w:p>
        </w:tc>
      </w:tr>
      <w:tr w:rsidR="006003B3" w:rsidRPr="00B41BF4" w14:paraId="2A4CC8C8" w14:textId="77777777" w:rsidTr="006003B3">
        <w:tc>
          <w:tcPr>
            <w:tcW w:w="526" w:type="dxa"/>
            <w:shd w:val="clear" w:color="auto" w:fill="auto"/>
          </w:tcPr>
          <w:p w14:paraId="2A4CC8C6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C7" w14:textId="77777777" w:rsidR="006003B3" w:rsidRPr="00AD48D8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D48D8">
              <w:rPr>
                <w:rFonts w:ascii="Times New Roman" w:hAnsi="Times New Roman"/>
                <w:noProof/>
                <w:position w:val="-10"/>
                <w:sz w:val="28"/>
                <w:szCs w:val="28"/>
              </w:rPr>
            </w:r>
            <w:r w:rsidR="008C7B72" w:rsidRPr="00AD48D8">
              <w:rPr>
                <w:rFonts w:ascii="Times New Roman" w:hAnsi="Times New Roman"/>
                <w:noProof/>
                <w:position w:val="-10"/>
                <w:sz w:val="28"/>
                <w:szCs w:val="28"/>
              </w:rPr>
              <w:object w:dxaOrig="1040" w:dyaOrig="380" w14:anchorId="2A4CCE07">
                <v:shape id="_x0000_i1504" type="#_x0000_t75" style="width:51.55pt;height:20.45pt" o:ole="">
                  <v:imagedata r:id="rId896" o:title=""/>
                </v:shape>
                <o:OLEObject Type="Embed" ProgID="Equation.3" ShapeID="_x0000_i1504" DrawAspect="Content" ObjectID="_1759074857" r:id="rId897"/>
              </w:object>
            </w:r>
            <w:r w:rsidRPr="00AD48D8">
              <w:rPr>
                <w:rFonts w:ascii="Times New Roman" w:hAnsi="Times New Roman"/>
                <w:noProof/>
                <w:position w:val="-10"/>
                <w:sz w:val="28"/>
                <w:szCs w:val="28"/>
              </w:rPr>
            </w:r>
            <w:r w:rsidR="008C7B72" w:rsidRPr="00AD48D8">
              <w:rPr>
                <w:rFonts w:ascii="Times New Roman" w:hAnsi="Times New Roman"/>
                <w:noProof/>
                <w:position w:val="-10"/>
                <w:sz w:val="28"/>
                <w:szCs w:val="28"/>
              </w:rPr>
              <w:object w:dxaOrig="859" w:dyaOrig="380" w14:anchorId="2A4CCE08">
                <v:shape id="_x0000_i1505" type="#_x0000_t75" style="width:41.4pt;height:20.45pt" o:ole="">
                  <v:imagedata r:id="rId898" o:title=""/>
                </v:shape>
                <o:OLEObject Type="Embed" ProgID="Equation.3" ShapeID="_x0000_i1505" DrawAspect="Content" ObjectID="_1759074858" r:id="rId899"/>
              </w:object>
            </w:r>
          </w:p>
        </w:tc>
      </w:tr>
      <w:tr w:rsidR="006003B3" w:rsidRPr="00B41BF4" w14:paraId="2A4CC8CB" w14:textId="77777777" w:rsidTr="006003B3">
        <w:tc>
          <w:tcPr>
            <w:tcW w:w="526" w:type="dxa"/>
            <w:shd w:val="clear" w:color="auto" w:fill="auto"/>
          </w:tcPr>
          <w:p w14:paraId="2A4CC8C9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CA" w14:textId="77777777" w:rsidR="006003B3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pict w14:anchorId="2A4CCE09">
                <v:shape id="_x0000_i1506" type="#_x0000_t75" style="width:30.6pt;height:15.65pt">
                  <v:imagedata r:id="rId900" o:title=""/>
                </v:shape>
              </w:pict>
            </w:r>
          </w:p>
        </w:tc>
      </w:tr>
      <w:tr w:rsidR="006003B3" w:rsidRPr="00B41BF4" w14:paraId="2A4CC8CE" w14:textId="77777777" w:rsidTr="006003B3">
        <w:tc>
          <w:tcPr>
            <w:tcW w:w="526" w:type="dxa"/>
            <w:shd w:val="clear" w:color="auto" w:fill="auto"/>
          </w:tcPr>
          <w:p w14:paraId="2A4CC8CC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CD" w14:textId="77777777" w:rsidR="006003B3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900" w:dyaOrig="380" w14:anchorId="2A4CCE0A">
                <v:shape id="_x0000_i1507" type="#_x0000_t75" style="width:46.2pt;height:20.45pt" o:ole="">
                  <v:imagedata r:id="rId901" o:title=""/>
                </v:shape>
                <o:OLEObject Type="Embed" ProgID="Equation.3" ShapeID="_x0000_i1507" DrawAspect="Content" ObjectID="_1759074859" r:id="rId902"/>
              </w:object>
            </w:r>
          </w:p>
        </w:tc>
      </w:tr>
      <w:tr w:rsidR="006003B3" w:rsidRPr="00B41BF4" w14:paraId="2A4CC8D1" w14:textId="77777777" w:rsidTr="006003B3">
        <w:tc>
          <w:tcPr>
            <w:tcW w:w="526" w:type="dxa"/>
            <w:shd w:val="clear" w:color="auto" w:fill="auto"/>
          </w:tcPr>
          <w:p w14:paraId="2A4CC8CF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D0" w14:textId="77777777" w:rsidR="006003B3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1260" w:dyaOrig="380" w14:anchorId="2A4CCE0B">
                <v:shape id="_x0000_i1508" type="#_x0000_t75" style="width:61.15pt;height:20.45pt" o:ole="">
                  <v:imagedata r:id="rId903" o:title=""/>
                </v:shape>
                <o:OLEObject Type="Embed" ProgID="Equation.3" ShapeID="_x0000_i1508" DrawAspect="Content" ObjectID="_1759074860" r:id="rId904"/>
              </w:object>
            </w:r>
          </w:p>
        </w:tc>
      </w:tr>
      <w:tr w:rsidR="006003B3" w:rsidRPr="00B41BF4" w14:paraId="2A4CC8D4" w14:textId="77777777" w:rsidTr="006003B3">
        <w:tc>
          <w:tcPr>
            <w:tcW w:w="526" w:type="dxa"/>
            <w:shd w:val="clear" w:color="auto" w:fill="auto"/>
          </w:tcPr>
          <w:p w14:paraId="2A4CC8D2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D3" w14:textId="77777777" w:rsidR="006003B3" w:rsidRPr="00AD48D8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D48D8">
              <w:rPr>
                <w:rFonts w:ascii="Times New Roman" w:hAnsi="Times New Roman"/>
                <w:noProof/>
                <w:position w:val="-10"/>
                <w:sz w:val="28"/>
                <w:szCs w:val="28"/>
              </w:rPr>
            </w:r>
            <w:r w:rsidR="008C7B72" w:rsidRPr="00AD48D8">
              <w:rPr>
                <w:rFonts w:ascii="Times New Roman" w:hAnsi="Times New Roman"/>
                <w:noProof/>
                <w:position w:val="-10"/>
                <w:sz w:val="28"/>
                <w:szCs w:val="28"/>
              </w:rPr>
              <w:object w:dxaOrig="440" w:dyaOrig="380" w14:anchorId="2A4CCE0C">
                <v:shape id="_x0000_i1509" type="#_x0000_t75" style="width:20.45pt;height:20.45pt" o:ole="">
                  <v:imagedata r:id="rId905" o:title=""/>
                </v:shape>
                <o:OLEObject Type="Embed" ProgID="Equation.3" ShapeID="_x0000_i1509" DrawAspect="Content" ObjectID="_1759074861" r:id="rId906"/>
              </w:object>
            </w:r>
            <w:r w:rsidRPr="00AD48D8">
              <w:rPr>
                <w:rFonts w:ascii="Times New Roman" w:hAnsi="Times New Roman"/>
                <w:noProof/>
                <w:position w:val="-8"/>
                <w:sz w:val="28"/>
                <w:szCs w:val="28"/>
              </w:rPr>
            </w:r>
            <w:r w:rsidR="008C7B72" w:rsidRPr="00AD48D8">
              <w:rPr>
                <w:rFonts w:ascii="Times New Roman" w:hAnsi="Times New Roman"/>
                <w:noProof/>
                <w:position w:val="-8"/>
                <w:sz w:val="28"/>
                <w:szCs w:val="28"/>
              </w:rPr>
              <w:object w:dxaOrig="380" w:dyaOrig="360" w14:anchorId="2A4CCE0D">
                <v:shape id="_x0000_i1510" type="#_x0000_t75" style="width:20.45pt;height:20.45pt" o:ole="">
                  <v:imagedata r:id="rId907" o:title=""/>
                </v:shape>
                <o:OLEObject Type="Embed" ProgID="Equation.3" ShapeID="_x0000_i1510" DrawAspect="Content" ObjectID="_1759074862" r:id="rId908"/>
              </w:object>
            </w:r>
          </w:p>
        </w:tc>
      </w:tr>
    </w:tbl>
    <w:p w14:paraId="2A4CC8D5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D6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D7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5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D8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6003B3" w:rsidRPr="00B41BF4" w14:paraId="2A4CC8DB" w14:textId="77777777" w:rsidTr="006003B3">
        <w:tc>
          <w:tcPr>
            <w:tcW w:w="526" w:type="dxa"/>
            <w:shd w:val="clear" w:color="auto" w:fill="auto"/>
          </w:tcPr>
          <w:p w14:paraId="2A4CC8D9" w14:textId="77777777" w:rsidR="006003B3" w:rsidRPr="00B41BF4" w:rsidRDefault="000259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8DA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Теңдеуді шешіңдер: </w:t>
            </w:r>
            <w:r w:rsidR="008C7B72" w:rsidRPr="00AD48D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279" w:dyaOrig="320" w14:anchorId="2A4CCE0E">
                <v:shape id="_x0000_i1511" type="#_x0000_t75" style="width:61.7pt;height:15.65pt" o:ole="">
                  <v:imagedata r:id="rId909" o:title=""/>
                </v:shape>
                <o:OLEObject Type="Embed" ProgID="Equation.3" ShapeID="_x0000_i1511" DrawAspect="Content" ObjectID="_1759074863" r:id="rId910"/>
              </w:object>
            </w:r>
          </w:p>
        </w:tc>
      </w:tr>
      <w:tr w:rsidR="006003B3" w:rsidRPr="00B41BF4" w14:paraId="2A4CC8DE" w14:textId="77777777" w:rsidTr="006003B3">
        <w:tc>
          <w:tcPr>
            <w:tcW w:w="526" w:type="dxa"/>
            <w:shd w:val="clear" w:color="auto" w:fill="auto"/>
          </w:tcPr>
          <w:p w14:paraId="2A4CC8DC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DD" w14:textId="77777777" w:rsidR="006003B3" w:rsidRPr="00AD48D8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D48D8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</w:r>
            <w:r w:rsidR="008C7B72" w:rsidRPr="00AD48D8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580" w:dyaOrig="279" w14:anchorId="2A4CCE0F">
                <v:shape id="_x0000_i1512" type="#_x0000_t75" style="width:30.6pt;height:15.65pt" o:ole="">
                  <v:imagedata r:id="rId911" o:title=""/>
                </v:shape>
                <o:OLEObject Type="Embed" ProgID="Equation.3" ShapeID="_x0000_i1512" DrawAspect="Content" ObjectID="_1759074864" r:id="rId912"/>
              </w:object>
            </w:r>
          </w:p>
        </w:tc>
      </w:tr>
      <w:tr w:rsidR="006003B3" w:rsidRPr="00B41BF4" w14:paraId="2A4CC8E1" w14:textId="77777777" w:rsidTr="006003B3">
        <w:tc>
          <w:tcPr>
            <w:tcW w:w="526" w:type="dxa"/>
            <w:shd w:val="clear" w:color="auto" w:fill="auto"/>
          </w:tcPr>
          <w:p w14:paraId="2A4CC8DF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E0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9</w:t>
            </w:r>
          </w:p>
        </w:tc>
      </w:tr>
      <w:tr w:rsidR="006003B3" w:rsidRPr="00B41BF4" w14:paraId="2A4CC8E4" w14:textId="77777777" w:rsidTr="006003B3">
        <w:tc>
          <w:tcPr>
            <w:tcW w:w="526" w:type="dxa"/>
            <w:shd w:val="clear" w:color="auto" w:fill="auto"/>
          </w:tcPr>
          <w:p w14:paraId="2A4CC8E2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E3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5</w:t>
            </w:r>
          </w:p>
        </w:tc>
      </w:tr>
      <w:tr w:rsidR="006003B3" w:rsidRPr="00B41BF4" w14:paraId="2A4CC8E7" w14:textId="77777777" w:rsidTr="006003B3">
        <w:tc>
          <w:tcPr>
            <w:tcW w:w="526" w:type="dxa"/>
            <w:shd w:val="clear" w:color="auto" w:fill="auto"/>
          </w:tcPr>
          <w:p w14:paraId="2A4CC8E5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E6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2</w:t>
            </w:r>
          </w:p>
        </w:tc>
      </w:tr>
      <w:tr w:rsidR="006003B3" w:rsidRPr="00B41BF4" w14:paraId="2A4CC8EA" w14:textId="77777777" w:rsidTr="006003B3">
        <w:tc>
          <w:tcPr>
            <w:tcW w:w="526" w:type="dxa"/>
            <w:shd w:val="clear" w:color="auto" w:fill="auto"/>
          </w:tcPr>
          <w:p w14:paraId="2A4CC8E8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E9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0</w:t>
            </w:r>
          </w:p>
        </w:tc>
      </w:tr>
      <w:tr w:rsidR="006003B3" w:rsidRPr="00B41BF4" w14:paraId="2A4CC8ED" w14:textId="77777777" w:rsidTr="006003B3">
        <w:tc>
          <w:tcPr>
            <w:tcW w:w="526" w:type="dxa"/>
            <w:shd w:val="clear" w:color="auto" w:fill="auto"/>
          </w:tcPr>
          <w:p w14:paraId="2A4CC8EB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EC" w14:textId="77777777" w:rsidR="006003B3" w:rsidRPr="00AD48D8" w:rsidRDefault="008C7B72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AD48D8">
              <w:rPr>
                <w:rFonts w:ascii="Times New Roman" w:hAnsi="Times New Roman"/>
                <w:noProof/>
                <w:position w:val="-10"/>
                <w:sz w:val="28"/>
                <w:szCs w:val="28"/>
              </w:rPr>
            </w:r>
            <w:r w:rsidR="008C7B72" w:rsidRPr="00AD48D8">
              <w:rPr>
                <w:rFonts w:ascii="Times New Roman" w:hAnsi="Times New Roman"/>
                <w:noProof/>
                <w:position w:val="-10"/>
                <w:sz w:val="28"/>
                <w:szCs w:val="28"/>
              </w:rPr>
              <w:object w:dxaOrig="340" w:dyaOrig="340" w14:anchorId="2A4CCE10">
                <v:shape id="_x0000_i1513" type="#_x0000_t75" style="width:15.65pt;height:15.65pt" o:ole="">
                  <v:imagedata r:id="rId913" o:title=""/>
                </v:shape>
                <o:OLEObject Type="Embed" ProgID="Equation.3" ShapeID="_x0000_i1513" DrawAspect="Content" ObjectID="_1759074865" r:id="rId914"/>
              </w:object>
            </w:r>
          </w:p>
        </w:tc>
      </w:tr>
      <w:tr w:rsidR="006003B3" w:rsidRPr="00B41BF4" w14:paraId="2A4CC8F0" w14:textId="77777777" w:rsidTr="006003B3">
        <w:tc>
          <w:tcPr>
            <w:tcW w:w="526" w:type="dxa"/>
            <w:shd w:val="clear" w:color="auto" w:fill="auto"/>
          </w:tcPr>
          <w:p w14:paraId="2A4CC8EE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EF" w14:textId="77777777" w:rsidR="006003B3" w:rsidRPr="00AD48D8" w:rsidRDefault="006003B3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D48D8">
              <w:rPr>
                <w:rFonts w:ascii="Times New Roman" w:hAnsi="Times New Roman"/>
                <w:sz w:val="28"/>
                <w:szCs w:val="28"/>
                <w:lang w:val="en-US"/>
              </w:rPr>
              <w:t>12</w:t>
            </w:r>
          </w:p>
        </w:tc>
      </w:tr>
      <w:tr w:rsidR="006003B3" w:rsidRPr="00B41BF4" w14:paraId="2A4CC8F3" w14:textId="77777777" w:rsidTr="006003B3">
        <w:tc>
          <w:tcPr>
            <w:tcW w:w="526" w:type="dxa"/>
            <w:shd w:val="clear" w:color="auto" w:fill="auto"/>
          </w:tcPr>
          <w:p w14:paraId="2A4CC8F1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F2" w14:textId="77777777" w:rsidR="006003B3" w:rsidRPr="00AD48D8" w:rsidRDefault="006003B3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D48D8">
              <w:rPr>
                <w:rFonts w:ascii="Times New Roman" w:hAnsi="Times New Roman"/>
                <w:sz w:val="28"/>
                <w:szCs w:val="28"/>
                <w:lang w:val="en-US"/>
              </w:rPr>
              <w:t>-12</w:t>
            </w:r>
          </w:p>
        </w:tc>
      </w:tr>
    </w:tbl>
    <w:p w14:paraId="2A4CC8F4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F5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F6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6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F7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521901" w:rsidRPr="00B41BF4" w14:paraId="2A4CC8FB" w14:textId="77777777" w:rsidTr="006003B3">
        <w:tc>
          <w:tcPr>
            <w:tcW w:w="526" w:type="dxa"/>
            <w:shd w:val="clear" w:color="auto" w:fill="auto"/>
          </w:tcPr>
          <w:p w14:paraId="2A4CC8F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8F9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Сан тізбегі  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-1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формуласымен берілген. Төмендегі мәндерден  </w:t>
            </w:r>
          </w:p>
          <w:p w14:paraId="2A4CC8FA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 xml:space="preserve">2  </m:t>
                  </m:r>
                </m:sub>
              </m:sSub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және 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4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: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 xml:space="preserve">  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өрнектерінің мәні бола алатын сандарды көрсетіңіз</w:t>
            </w:r>
          </w:p>
        </w:tc>
      </w:tr>
      <w:tr w:rsidR="00521901" w:rsidRPr="00B41BF4" w14:paraId="2A4CC8FE" w14:textId="77777777" w:rsidTr="006003B3">
        <w:tc>
          <w:tcPr>
            <w:tcW w:w="526" w:type="dxa"/>
            <w:shd w:val="clear" w:color="auto" w:fill="auto"/>
          </w:tcPr>
          <w:p w14:paraId="2A4CC8FC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FD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</w:tr>
      <w:tr w:rsidR="00521901" w:rsidRPr="00B41BF4" w14:paraId="2A4CC901" w14:textId="77777777" w:rsidTr="006003B3">
        <w:tc>
          <w:tcPr>
            <w:tcW w:w="526" w:type="dxa"/>
            <w:shd w:val="clear" w:color="auto" w:fill="auto"/>
          </w:tcPr>
          <w:p w14:paraId="2A4CC8FF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00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</w:tr>
      <w:tr w:rsidR="00521901" w:rsidRPr="00B41BF4" w14:paraId="2A4CC904" w14:textId="77777777" w:rsidTr="006003B3">
        <w:tc>
          <w:tcPr>
            <w:tcW w:w="526" w:type="dxa"/>
            <w:shd w:val="clear" w:color="auto" w:fill="auto"/>
          </w:tcPr>
          <w:p w14:paraId="2A4CC902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03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521901" w:rsidRPr="00B41BF4" w14:paraId="2A4CC907" w14:textId="77777777" w:rsidTr="006003B3">
        <w:tc>
          <w:tcPr>
            <w:tcW w:w="526" w:type="dxa"/>
            <w:shd w:val="clear" w:color="auto" w:fill="auto"/>
          </w:tcPr>
          <w:p w14:paraId="2A4CC905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06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521901" w:rsidRPr="00B41BF4" w14:paraId="2A4CC90A" w14:textId="77777777" w:rsidTr="006003B3">
        <w:tc>
          <w:tcPr>
            <w:tcW w:w="526" w:type="dxa"/>
            <w:shd w:val="clear" w:color="auto" w:fill="auto"/>
          </w:tcPr>
          <w:p w14:paraId="2A4CC90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09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  <w:tr w:rsidR="00521901" w:rsidRPr="00B41BF4" w14:paraId="2A4CC90D" w14:textId="77777777" w:rsidTr="006003B3">
        <w:tc>
          <w:tcPr>
            <w:tcW w:w="526" w:type="dxa"/>
            <w:shd w:val="clear" w:color="auto" w:fill="auto"/>
          </w:tcPr>
          <w:p w14:paraId="2A4CC90B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0C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</w:tr>
      <w:tr w:rsidR="00521901" w:rsidRPr="00B41BF4" w14:paraId="2A4CC910" w14:textId="77777777" w:rsidTr="006003B3">
        <w:tc>
          <w:tcPr>
            <w:tcW w:w="526" w:type="dxa"/>
            <w:shd w:val="clear" w:color="auto" w:fill="auto"/>
          </w:tcPr>
          <w:p w14:paraId="2A4CC90E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0F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521901" w:rsidRPr="00B41BF4" w14:paraId="2A4CC913" w14:textId="77777777" w:rsidTr="006003B3">
        <w:tc>
          <w:tcPr>
            <w:tcW w:w="526" w:type="dxa"/>
            <w:shd w:val="clear" w:color="auto" w:fill="auto"/>
          </w:tcPr>
          <w:p w14:paraId="2A4CC911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12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</w:tr>
    </w:tbl>
    <w:p w14:paraId="2A4CC914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15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916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7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17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8783"/>
      </w:tblGrid>
      <w:tr w:rsidR="00E1743C" w:rsidRPr="00B41BF4" w14:paraId="2A4CC91A" w14:textId="77777777" w:rsidTr="00E1743C">
        <w:tc>
          <w:tcPr>
            <w:tcW w:w="562" w:type="dxa"/>
            <w:shd w:val="clear" w:color="auto" w:fill="auto"/>
          </w:tcPr>
          <w:p w14:paraId="2A4CC918" w14:textId="77777777" w:rsidR="00E1743C" w:rsidRPr="00B41BF4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3" w:type="dxa"/>
            <w:shd w:val="clear" w:color="auto" w:fill="auto"/>
          </w:tcPr>
          <w:p w14:paraId="2A4CC919" w14:textId="77777777" w:rsidR="00E1743C" w:rsidRPr="00AD48D8" w:rsidRDefault="00E1743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Көбейткіштерге жіктеңдер: </w:t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680" w:dyaOrig="360" w14:anchorId="2A4CCE11">
                <v:shape id="_x0000_i1514" type="#_x0000_t75" style="width:34.85pt;height:17.95pt" o:ole="">
                  <v:imagedata r:id="rId915" o:title=""/>
                </v:shape>
                <o:OLEObject Type="Embed" ProgID="Equation.3" ShapeID="_x0000_i1514" DrawAspect="Content" ObjectID="_1759074866" r:id="rId916"/>
              </w:object>
            </w:r>
          </w:p>
        </w:tc>
      </w:tr>
      <w:tr w:rsidR="00E1743C" w:rsidRPr="00B41BF4" w14:paraId="2A4CC91D" w14:textId="77777777" w:rsidTr="00E1743C">
        <w:tc>
          <w:tcPr>
            <w:tcW w:w="562" w:type="dxa"/>
            <w:shd w:val="clear" w:color="auto" w:fill="auto"/>
          </w:tcPr>
          <w:p w14:paraId="2A4CC91B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783" w:type="dxa"/>
            <w:shd w:val="clear" w:color="auto" w:fill="auto"/>
          </w:tcPr>
          <w:p w14:paraId="2A4CC91C" w14:textId="77777777" w:rsidR="00E1743C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240" w:dyaOrig="360" w14:anchorId="2A4CCE12">
                <v:shape id="_x0000_i1515" type="#_x0000_t75" style="width:112.2pt;height:17.95pt" o:ole="">
                  <v:imagedata r:id="rId917" o:title=""/>
                </v:shape>
                <o:OLEObject Type="Embed" ProgID="Equation.3" ShapeID="_x0000_i1515" DrawAspect="Content" ObjectID="_1759074867" r:id="rId918"/>
              </w:object>
            </w:r>
          </w:p>
        </w:tc>
      </w:tr>
      <w:tr w:rsidR="00E1743C" w:rsidRPr="00B41BF4" w14:paraId="2A4CC920" w14:textId="77777777" w:rsidTr="00E1743C">
        <w:tc>
          <w:tcPr>
            <w:tcW w:w="562" w:type="dxa"/>
            <w:shd w:val="clear" w:color="auto" w:fill="auto"/>
          </w:tcPr>
          <w:p w14:paraId="2A4CC91E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1F" w14:textId="77777777" w:rsidR="00E1743C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000" w:dyaOrig="360" w14:anchorId="2A4CCE13">
                <v:shape id="_x0000_i1516" type="#_x0000_t75" style="width:100.8pt;height:17.95pt" o:ole="">
                  <v:imagedata r:id="rId919" o:title=""/>
                </v:shape>
                <o:OLEObject Type="Embed" ProgID="Equation.3" ShapeID="_x0000_i1516" DrawAspect="Content" ObjectID="_1759074868" r:id="rId920"/>
              </w:object>
            </w:r>
          </w:p>
        </w:tc>
      </w:tr>
      <w:tr w:rsidR="00E1743C" w:rsidRPr="00B41BF4" w14:paraId="2A4CC923" w14:textId="77777777" w:rsidTr="00E1743C">
        <w:tc>
          <w:tcPr>
            <w:tcW w:w="562" w:type="dxa"/>
            <w:shd w:val="clear" w:color="auto" w:fill="auto"/>
          </w:tcPr>
          <w:p w14:paraId="2A4CC921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22" w14:textId="77777777" w:rsidR="00E1743C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000" w:dyaOrig="360" w14:anchorId="2A4CCE14">
                <v:shape id="_x0000_i1517" type="#_x0000_t75" style="width:100.8pt;height:17.95pt" o:ole="">
                  <v:imagedata r:id="rId921" o:title=""/>
                </v:shape>
                <o:OLEObject Type="Embed" ProgID="Equation.3" ShapeID="_x0000_i1517" DrawAspect="Content" ObjectID="_1759074869" r:id="rId922"/>
              </w:object>
            </w:r>
          </w:p>
        </w:tc>
      </w:tr>
      <w:tr w:rsidR="00E1743C" w:rsidRPr="00B41BF4" w14:paraId="2A4CC926" w14:textId="77777777" w:rsidTr="00E1743C">
        <w:tc>
          <w:tcPr>
            <w:tcW w:w="562" w:type="dxa"/>
            <w:shd w:val="clear" w:color="auto" w:fill="auto"/>
          </w:tcPr>
          <w:p w14:paraId="2A4CC924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25" w14:textId="77777777" w:rsidR="00E1743C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240" w:dyaOrig="360" w14:anchorId="2A4CCE15">
                <v:shape id="_x0000_i1518" type="#_x0000_t75" style="width:112.2pt;height:17.95pt" o:ole="">
                  <v:imagedata r:id="rId923" o:title=""/>
                </v:shape>
                <o:OLEObject Type="Embed" ProgID="Equation.3" ShapeID="_x0000_i1518" DrawAspect="Content" ObjectID="_1759074870" r:id="rId924"/>
              </w:object>
            </w:r>
          </w:p>
        </w:tc>
      </w:tr>
      <w:tr w:rsidR="00E1743C" w:rsidRPr="00B41BF4" w14:paraId="2A4CC929" w14:textId="77777777" w:rsidTr="00E1743C">
        <w:tc>
          <w:tcPr>
            <w:tcW w:w="562" w:type="dxa"/>
            <w:shd w:val="clear" w:color="auto" w:fill="auto"/>
          </w:tcPr>
          <w:p w14:paraId="2A4CC927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28" w14:textId="77777777" w:rsidR="00E1743C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1399" w:dyaOrig="340" w14:anchorId="2A4CCE16">
                <v:shape id="_x0000_i1519" type="#_x0000_t75" style="width:71.45pt;height:16.7pt" o:ole="">
                  <v:imagedata r:id="rId925" o:title=""/>
                </v:shape>
                <o:OLEObject Type="Embed" ProgID="Equation.3" ShapeID="_x0000_i1519" DrawAspect="Content" ObjectID="_1759074871" r:id="rId926"/>
              </w:object>
            </w:r>
          </w:p>
        </w:tc>
      </w:tr>
      <w:tr w:rsidR="00E1743C" w:rsidRPr="00B41BF4" w14:paraId="2A4CC92C" w14:textId="77777777" w:rsidTr="00E1743C">
        <w:tc>
          <w:tcPr>
            <w:tcW w:w="562" w:type="dxa"/>
            <w:shd w:val="clear" w:color="auto" w:fill="auto"/>
          </w:tcPr>
          <w:p w14:paraId="2A4CC92A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2B" w14:textId="77777777" w:rsidR="00E1743C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220" w:dyaOrig="360" w14:anchorId="2A4CCE17">
                <v:shape id="_x0000_i1520" type="#_x0000_t75" style="width:112.7pt;height:17.95pt" o:ole="">
                  <v:imagedata r:id="rId927" o:title=""/>
                </v:shape>
                <o:OLEObject Type="Embed" ProgID="Equation.3" ShapeID="_x0000_i1520" DrawAspect="Content" ObjectID="_1759074872" r:id="rId928"/>
              </w:object>
            </w:r>
          </w:p>
        </w:tc>
      </w:tr>
      <w:tr w:rsidR="00E1743C" w:rsidRPr="00B41BF4" w14:paraId="2A4CC92F" w14:textId="77777777" w:rsidTr="00E1743C">
        <w:tc>
          <w:tcPr>
            <w:tcW w:w="562" w:type="dxa"/>
            <w:shd w:val="clear" w:color="auto" w:fill="auto"/>
          </w:tcPr>
          <w:p w14:paraId="2A4CC92D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2E" w14:textId="77777777" w:rsidR="00E1743C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240" w:dyaOrig="360" w14:anchorId="2A4CCE18">
                <v:shape id="_x0000_i1521" type="#_x0000_t75" style="width:112.2pt;height:17.95pt" o:ole="">
                  <v:imagedata r:id="rId929" o:title=""/>
                </v:shape>
                <o:OLEObject Type="Embed" ProgID="Equation.3" ShapeID="_x0000_i1521" DrawAspect="Content" ObjectID="_1759074873" r:id="rId930"/>
              </w:object>
            </w:r>
          </w:p>
        </w:tc>
      </w:tr>
      <w:tr w:rsidR="00E1743C" w:rsidRPr="00B41BF4" w14:paraId="2A4CC932" w14:textId="77777777" w:rsidTr="00E1743C">
        <w:tc>
          <w:tcPr>
            <w:tcW w:w="562" w:type="dxa"/>
            <w:shd w:val="clear" w:color="auto" w:fill="auto"/>
          </w:tcPr>
          <w:p w14:paraId="2A4CC930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31" w14:textId="77777777" w:rsidR="00E1743C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1400" w:dyaOrig="340" w14:anchorId="2A4CCE19">
                <v:shape id="_x0000_i1522" type="#_x0000_t75" style="width:71.45pt;height:16.7pt" o:ole="">
                  <v:imagedata r:id="rId931" o:title=""/>
                </v:shape>
                <o:OLEObject Type="Embed" ProgID="Equation.3" ShapeID="_x0000_i1522" DrawAspect="Content" ObjectID="_1759074874" r:id="rId932"/>
              </w:object>
            </w:r>
          </w:p>
        </w:tc>
      </w:tr>
    </w:tbl>
    <w:p w14:paraId="2A4CC933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34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35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8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</w:t>
      </w:r>
    </w:p>
    <w:p w14:paraId="2A4CC936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FA2588" w:rsidRPr="00B41BF4" w14:paraId="2A4CC939" w14:textId="77777777" w:rsidTr="00FA2588">
        <w:tc>
          <w:tcPr>
            <w:tcW w:w="526" w:type="dxa"/>
            <w:shd w:val="clear" w:color="auto" w:fill="auto"/>
          </w:tcPr>
          <w:p w14:paraId="2A4CC937" w14:textId="77777777" w:rsidR="00FA2588" w:rsidRPr="00B41BF4" w:rsidRDefault="000259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938" w14:textId="77777777" w:rsidR="00FA2588" w:rsidRPr="00AD48D8" w:rsidRDefault="00FA2588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</w:rPr>
              <w:t>Теңдеудің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D48D8">
              <w:rPr>
                <w:rFonts w:ascii="Times New Roman" w:hAnsi="Times New Roman" w:cs="Times New Roman"/>
                <w:sz w:val="28"/>
                <w:szCs w:val="28"/>
              </w:rPr>
              <w:t>түбірлерінің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D48D8">
              <w:rPr>
                <w:rFonts w:ascii="Times New Roman" w:hAnsi="Times New Roman" w:cs="Times New Roman"/>
                <w:sz w:val="28"/>
                <w:szCs w:val="28"/>
              </w:rPr>
              <w:t>қосындысын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D48D8">
              <w:rPr>
                <w:rFonts w:ascii="Times New Roman" w:hAnsi="Times New Roman" w:cs="Times New Roman"/>
                <w:sz w:val="28"/>
                <w:szCs w:val="28"/>
              </w:rPr>
              <w:t>табыңдар</w:t>
            </w:r>
            <w:r w:rsidRPr="00AD48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:</w:t>
            </w:r>
            <w:r w:rsidR="008C7B72" w:rsidRPr="00AD48D8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object w:dxaOrig="2060" w:dyaOrig="360" w14:anchorId="2A4CCE1A">
                <v:shape id="_x0000_i1523" type="#_x0000_t75" style="width:103.8pt;height:17.95pt" o:ole="">
                  <v:imagedata r:id="rId933" o:title=""/>
                </v:shape>
                <o:OLEObject Type="Embed" ProgID="Equation.3" ShapeID="_x0000_i1523" DrawAspect="Content" ObjectID="_1759074875" r:id="rId934"/>
              </w:object>
            </w:r>
          </w:p>
        </w:tc>
      </w:tr>
      <w:tr w:rsidR="00FA2588" w:rsidRPr="00B41BF4" w14:paraId="2A4CC93C" w14:textId="77777777" w:rsidTr="00FA2588">
        <w:tc>
          <w:tcPr>
            <w:tcW w:w="526" w:type="dxa"/>
            <w:shd w:val="clear" w:color="auto" w:fill="auto"/>
          </w:tcPr>
          <w:p w14:paraId="2A4CC93A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3B" w14:textId="77777777" w:rsidR="00FA2588" w:rsidRPr="00AD48D8" w:rsidRDefault="00FA2588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7</w:t>
            </w:r>
          </w:p>
        </w:tc>
      </w:tr>
      <w:tr w:rsidR="00FA2588" w:rsidRPr="00B41BF4" w14:paraId="2A4CC93F" w14:textId="77777777" w:rsidTr="00FA2588">
        <w:tc>
          <w:tcPr>
            <w:tcW w:w="526" w:type="dxa"/>
            <w:shd w:val="clear" w:color="auto" w:fill="auto"/>
          </w:tcPr>
          <w:p w14:paraId="2A4CC93D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3E" w14:textId="77777777" w:rsidR="00FA2588" w:rsidRPr="00AD48D8" w:rsidRDefault="00FA2588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10</w:t>
            </w:r>
          </w:p>
        </w:tc>
      </w:tr>
      <w:tr w:rsidR="00FA2588" w:rsidRPr="00B41BF4" w14:paraId="2A4CC942" w14:textId="77777777" w:rsidTr="00FA2588">
        <w:tc>
          <w:tcPr>
            <w:tcW w:w="526" w:type="dxa"/>
            <w:shd w:val="clear" w:color="auto" w:fill="auto"/>
          </w:tcPr>
          <w:p w14:paraId="2A4CC940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41" w14:textId="77777777" w:rsidR="00FA2588" w:rsidRPr="00AD48D8" w:rsidRDefault="00FA2588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9</w:t>
            </w:r>
          </w:p>
        </w:tc>
      </w:tr>
      <w:tr w:rsidR="00FA2588" w:rsidRPr="00B41BF4" w14:paraId="2A4CC945" w14:textId="77777777" w:rsidTr="00FA2588">
        <w:tc>
          <w:tcPr>
            <w:tcW w:w="526" w:type="dxa"/>
            <w:shd w:val="clear" w:color="auto" w:fill="auto"/>
          </w:tcPr>
          <w:p w14:paraId="2A4CC943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44" w14:textId="77777777" w:rsidR="00FA2588" w:rsidRPr="00AD48D8" w:rsidRDefault="00FA2588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11</w:t>
            </w:r>
          </w:p>
        </w:tc>
      </w:tr>
      <w:tr w:rsidR="00FA2588" w:rsidRPr="00B41BF4" w14:paraId="2A4CC948" w14:textId="77777777" w:rsidTr="00FA2588">
        <w:tc>
          <w:tcPr>
            <w:tcW w:w="526" w:type="dxa"/>
            <w:shd w:val="clear" w:color="auto" w:fill="auto"/>
          </w:tcPr>
          <w:p w14:paraId="2A4CC946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47" w14:textId="77777777" w:rsidR="00FA2588" w:rsidRPr="00AD48D8" w:rsidRDefault="00FA2588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8</w:t>
            </w:r>
          </w:p>
        </w:tc>
      </w:tr>
      <w:tr w:rsidR="00FA2588" w:rsidRPr="00B41BF4" w14:paraId="2A4CC94B" w14:textId="77777777" w:rsidTr="00FA2588">
        <w:tc>
          <w:tcPr>
            <w:tcW w:w="526" w:type="dxa"/>
            <w:shd w:val="clear" w:color="auto" w:fill="auto"/>
          </w:tcPr>
          <w:p w14:paraId="2A4CC949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4A" w14:textId="77777777" w:rsidR="00FA2588" w:rsidRPr="00AD48D8" w:rsidRDefault="00FA2588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AD48D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FA2588" w:rsidRPr="00B41BF4" w14:paraId="2A4CC94E" w14:textId="77777777" w:rsidTr="00FA2588">
        <w:tc>
          <w:tcPr>
            <w:tcW w:w="526" w:type="dxa"/>
            <w:shd w:val="clear" w:color="auto" w:fill="auto"/>
          </w:tcPr>
          <w:p w14:paraId="2A4CC94C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4D" w14:textId="77777777" w:rsidR="00FA2588" w:rsidRPr="00AD48D8" w:rsidRDefault="00FA2588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AD48D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FA2588" w:rsidRPr="00B41BF4" w14:paraId="2A4CC951" w14:textId="77777777" w:rsidTr="00FA2588">
        <w:tc>
          <w:tcPr>
            <w:tcW w:w="526" w:type="dxa"/>
            <w:shd w:val="clear" w:color="auto" w:fill="auto"/>
          </w:tcPr>
          <w:p w14:paraId="2A4CC94F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50" w14:textId="77777777" w:rsidR="00FA2588" w:rsidRPr="00AD48D8" w:rsidRDefault="00FA2588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AD48D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</w:tbl>
    <w:p w14:paraId="2A4CC952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53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54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9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55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666B7D" w:rsidRPr="00B41BF4" w14:paraId="2A4CC958" w14:textId="77777777" w:rsidTr="00666B7D">
        <w:tc>
          <w:tcPr>
            <w:tcW w:w="526" w:type="dxa"/>
            <w:shd w:val="clear" w:color="auto" w:fill="auto"/>
          </w:tcPr>
          <w:p w14:paraId="2A4CC956" w14:textId="77777777" w:rsidR="00666B7D" w:rsidRPr="00B41BF4" w:rsidRDefault="000259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957" w14:textId="77777777" w:rsidR="00666B7D" w:rsidRPr="00AD48D8" w:rsidRDefault="00666B7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</w:rPr>
              <w:t xml:space="preserve">Теңдеудішешіңдер: </w:t>
            </w:r>
            <w:r w:rsidR="008C7B72" w:rsidRPr="00AD48D8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1380" w:dyaOrig="620" w14:anchorId="2A4CCE1B">
                <v:shape id="_x0000_i1524" type="#_x0000_t75" style="width:69pt;height:31.1pt" o:ole="">
                  <v:imagedata r:id="rId173" o:title=""/>
                </v:shape>
                <o:OLEObject Type="Embed" ProgID="Equation.3" ShapeID="_x0000_i1524" DrawAspect="Content" ObjectID="_1759074876" r:id="rId935"/>
              </w:object>
            </w:r>
          </w:p>
        </w:tc>
      </w:tr>
      <w:tr w:rsidR="00666B7D" w:rsidRPr="00B41BF4" w14:paraId="2A4CC95B" w14:textId="77777777" w:rsidTr="00666B7D">
        <w:tc>
          <w:tcPr>
            <w:tcW w:w="526" w:type="dxa"/>
            <w:shd w:val="clear" w:color="auto" w:fill="auto"/>
          </w:tcPr>
          <w:p w14:paraId="2A4CC959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5A" w14:textId="77777777" w:rsidR="00666B7D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val="en-US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val="en-US"/>
              </w:rPr>
              <w:object w:dxaOrig="880" w:dyaOrig="700" w14:anchorId="2A4CCE1C">
                <v:shape id="_x0000_i1525" type="#_x0000_t75" style="width:44.45pt;height:34.85pt" o:ole="">
                  <v:imagedata r:id="rId936" o:title=""/>
                </v:shape>
                <o:OLEObject Type="Embed" ProgID="Equation.3" ShapeID="_x0000_i1525" DrawAspect="Content" ObjectID="_1759074877" r:id="rId937"/>
              </w:object>
            </w:r>
          </w:p>
        </w:tc>
      </w:tr>
      <w:tr w:rsidR="00666B7D" w:rsidRPr="00B41BF4" w14:paraId="2A4CC95E" w14:textId="77777777" w:rsidTr="00666B7D">
        <w:tc>
          <w:tcPr>
            <w:tcW w:w="526" w:type="dxa"/>
            <w:shd w:val="clear" w:color="auto" w:fill="auto"/>
          </w:tcPr>
          <w:p w14:paraId="2A4CC95C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5D" w14:textId="77777777" w:rsidR="00666B7D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object w:dxaOrig="720" w:dyaOrig="680" w14:anchorId="2A4CCE1D">
                <v:shape id="_x0000_i1526" type="#_x0000_t75" style="width:37.85pt;height:34.85pt" o:ole="">
                  <v:imagedata r:id="rId175" o:title=""/>
                </v:shape>
                <o:OLEObject Type="Embed" ProgID="Equation.3" ShapeID="_x0000_i1526" DrawAspect="Content" ObjectID="_1759074878" r:id="rId938"/>
              </w:object>
            </w:r>
          </w:p>
        </w:tc>
      </w:tr>
      <w:tr w:rsidR="00666B7D" w:rsidRPr="00B41BF4" w14:paraId="2A4CC961" w14:textId="77777777" w:rsidTr="00666B7D">
        <w:tc>
          <w:tcPr>
            <w:tcW w:w="526" w:type="dxa"/>
            <w:shd w:val="clear" w:color="auto" w:fill="auto"/>
          </w:tcPr>
          <w:p w14:paraId="2A4CC95F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60" w14:textId="77777777" w:rsidR="00666B7D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object w:dxaOrig="420" w:dyaOrig="700" w14:anchorId="2A4CCE1E">
                <v:shape id="_x0000_i1527" type="#_x0000_t75" style="width:19.75pt;height:34.85pt" o:ole="">
                  <v:imagedata r:id="rId177" o:title=""/>
                </v:shape>
                <o:OLEObject Type="Embed" ProgID="Equation.3" ShapeID="_x0000_i1527" DrawAspect="Content" ObjectID="_1759074879" r:id="rId939"/>
              </w:object>
            </w:r>
          </w:p>
        </w:tc>
      </w:tr>
      <w:tr w:rsidR="00666B7D" w:rsidRPr="00B41BF4" w14:paraId="2A4CC964" w14:textId="77777777" w:rsidTr="00666B7D">
        <w:tc>
          <w:tcPr>
            <w:tcW w:w="526" w:type="dxa"/>
            <w:shd w:val="clear" w:color="auto" w:fill="auto"/>
          </w:tcPr>
          <w:p w14:paraId="2A4CC962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63" w14:textId="77777777" w:rsidR="00666B7D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val="en-US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val="en-US"/>
              </w:rPr>
              <w:object w:dxaOrig="780" w:dyaOrig="700" w14:anchorId="2A4CCE1F">
                <v:shape id="_x0000_i1528" type="#_x0000_t75" style="width:38.95pt;height:34.85pt" o:ole="">
                  <v:imagedata r:id="rId179" o:title=""/>
                </v:shape>
                <o:OLEObject Type="Embed" ProgID="Equation.3" ShapeID="_x0000_i1528" DrawAspect="Content" ObjectID="_1759074880" r:id="rId940"/>
              </w:object>
            </w:r>
          </w:p>
        </w:tc>
      </w:tr>
      <w:tr w:rsidR="00666B7D" w:rsidRPr="00B41BF4" w14:paraId="2A4CC967" w14:textId="77777777" w:rsidTr="00666B7D">
        <w:tc>
          <w:tcPr>
            <w:tcW w:w="526" w:type="dxa"/>
            <w:shd w:val="clear" w:color="auto" w:fill="auto"/>
          </w:tcPr>
          <w:p w14:paraId="2A4CC965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66" w14:textId="77777777" w:rsidR="00666B7D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object w:dxaOrig="400" w:dyaOrig="700" w14:anchorId="2A4CCE20">
                <v:shape id="_x0000_i1529" type="#_x0000_t75" style="width:19.75pt;height:34.85pt" o:ole="">
                  <v:imagedata r:id="rId181" o:title=""/>
                </v:shape>
                <o:OLEObject Type="Embed" ProgID="Equation.3" ShapeID="_x0000_i1529" DrawAspect="Content" ObjectID="_1759074881" r:id="rId941"/>
              </w:object>
            </w:r>
          </w:p>
        </w:tc>
      </w:tr>
      <w:tr w:rsidR="00666B7D" w:rsidRPr="00B41BF4" w14:paraId="2A4CC96A" w14:textId="77777777" w:rsidTr="00666B7D">
        <w:tc>
          <w:tcPr>
            <w:tcW w:w="526" w:type="dxa"/>
            <w:shd w:val="clear" w:color="auto" w:fill="auto"/>
          </w:tcPr>
          <w:p w14:paraId="2A4CC968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69" w14:textId="77777777" w:rsidR="00666B7D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/>
              </w:rPr>
              <w:object w:dxaOrig="420" w:dyaOrig="620" w14:anchorId="2A4CCE21">
                <v:shape id="_x0000_i1530" type="#_x0000_t75" style="width:21pt;height:31.1pt" o:ole="">
                  <v:imagedata r:id="rId942" o:title=""/>
                </v:shape>
                <o:OLEObject Type="Embed" ProgID="Equation.3" ShapeID="_x0000_i1530" DrawAspect="Content" ObjectID="_1759074882" r:id="rId943"/>
              </w:object>
            </w:r>
          </w:p>
        </w:tc>
      </w:tr>
      <w:tr w:rsidR="00666B7D" w:rsidRPr="00B41BF4" w14:paraId="2A4CC96D" w14:textId="77777777" w:rsidTr="00666B7D">
        <w:tc>
          <w:tcPr>
            <w:tcW w:w="526" w:type="dxa"/>
            <w:shd w:val="clear" w:color="auto" w:fill="auto"/>
          </w:tcPr>
          <w:p w14:paraId="2A4CC96B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6C" w14:textId="77777777" w:rsidR="00666B7D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/>
              </w:rPr>
              <w:object w:dxaOrig="240" w:dyaOrig="620" w14:anchorId="2A4CCE22">
                <v:shape id="_x0000_i1531" type="#_x0000_t75" style="width:12.1pt;height:31.1pt" o:ole="">
                  <v:imagedata r:id="rId944" o:title=""/>
                </v:shape>
                <o:OLEObject Type="Embed" ProgID="Equation.3" ShapeID="_x0000_i1531" DrawAspect="Content" ObjectID="_1759074883" r:id="rId945"/>
              </w:object>
            </w:r>
          </w:p>
        </w:tc>
      </w:tr>
      <w:tr w:rsidR="00666B7D" w:rsidRPr="00B41BF4" w14:paraId="2A4CC970" w14:textId="77777777" w:rsidTr="00666B7D">
        <w:tc>
          <w:tcPr>
            <w:tcW w:w="526" w:type="dxa"/>
            <w:shd w:val="clear" w:color="auto" w:fill="auto"/>
          </w:tcPr>
          <w:p w14:paraId="2A4CC96E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6F" w14:textId="77777777" w:rsidR="00666B7D" w:rsidRPr="00AD48D8" w:rsidRDefault="008C7B7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/>
              </w:rPr>
            </w:r>
            <w:r w:rsidR="008C7B72" w:rsidRPr="00AD48D8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/>
              </w:rPr>
              <w:object w:dxaOrig="780" w:dyaOrig="720" w14:anchorId="2A4CCE23">
                <v:shape id="_x0000_i1532" type="#_x0000_t75" style="width:38.95pt;height:34.15pt" o:ole="">
                  <v:imagedata r:id="rId946" o:title=""/>
                </v:shape>
                <o:OLEObject Type="Embed" ProgID="Equation.3" ShapeID="_x0000_i1532" DrawAspect="Content" ObjectID="_1759074884" r:id="rId947"/>
              </w:object>
            </w:r>
          </w:p>
        </w:tc>
      </w:tr>
    </w:tbl>
    <w:p w14:paraId="2A4CC971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72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73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0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74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521901" w:rsidRPr="00B41BF4" w14:paraId="2A4CC977" w14:textId="77777777" w:rsidTr="00B2532B">
        <w:tc>
          <w:tcPr>
            <w:tcW w:w="526" w:type="dxa"/>
            <w:shd w:val="clear" w:color="auto" w:fill="auto"/>
          </w:tcPr>
          <w:p w14:paraId="2A4CC975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976" w14:textId="77777777" w:rsidR="00521901" w:rsidRPr="002750EC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өмендегі сандардың ішінен</w:t>
            </w:r>
            <w:r w:rsidR="002750EC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x-2</m:t>
                  </m:r>
                </m:e>
              </m:rad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=x-2</m:t>
              </m:r>
            </m:oMath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2750EC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ендеуінің түбірлерінің қосындысына және көбейтіндісіне тең</w:t>
            </w:r>
            <w:r w:rsidR="006048D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бола алатын жауаптырды табыңыз</w:t>
            </w:r>
          </w:p>
        </w:tc>
      </w:tr>
      <w:tr w:rsidR="00521901" w:rsidRPr="00B41BF4" w14:paraId="2A4CC97A" w14:textId="77777777" w:rsidTr="00B2532B">
        <w:tc>
          <w:tcPr>
            <w:tcW w:w="526" w:type="dxa"/>
            <w:shd w:val="clear" w:color="auto" w:fill="auto"/>
          </w:tcPr>
          <w:p w14:paraId="2A4CC97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79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6 </w:t>
            </w:r>
          </w:p>
        </w:tc>
      </w:tr>
      <w:tr w:rsidR="00521901" w:rsidRPr="00B41BF4" w14:paraId="2A4CC97D" w14:textId="77777777" w:rsidTr="00B2532B">
        <w:tc>
          <w:tcPr>
            <w:tcW w:w="526" w:type="dxa"/>
            <w:shd w:val="clear" w:color="auto" w:fill="auto"/>
          </w:tcPr>
          <w:p w14:paraId="2A4CC97B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7C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521901" w:rsidRPr="00B41BF4" w14:paraId="2A4CC980" w14:textId="77777777" w:rsidTr="00B2532B">
        <w:tc>
          <w:tcPr>
            <w:tcW w:w="526" w:type="dxa"/>
            <w:shd w:val="clear" w:color="auto" w:fill="auto"/>
          </w:tcPr>
          <w:p w14:paraId="2A4CC97E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7F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10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521901" w:rsidRPr="00B41BF4" w14:paraId="2A4CC983" w14:textId="77777777" w:rsidTr="00B2532B">
        <w:tc>
          <w:tcPr>
            <w:tcW w:w="526" w:type="dxa"/>
            <w:shd w:val="clear" w:color="auto" w:fill="auto"/>
          </w:tcPr>
          <w:p w14:paraId="2A4CC981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82" w14:textId="77777777" w:rsidR="00521901" w:rsidRPr="00521901" w:rsidRDefault="00521901" w:rsidP="008728F5">
            <w:pPr>
              <w:spacing w:after="0"/>
              <w:rPr>
                <w:rFonts w:ascii="Cambria Math" w:eastAsia="Cambria Math" w:hAnsi="Cambria Math" w:cs="Cambria Math"/>
                <w:color w:val="000000"/>
                <w:sz w:val="24"/>
                <w:szCs w:val="24"/>
                <w:lang w:val="kk-KZ"/>
              </w:rPr>
            </w:pPr>
            <w:r>
              <w:rPr>
                <w:rFonts w:ascii="Cambria Math" w:eastAsia="Cambria Math" w:hAnsi="Cambria Math" w:cs="Cambria Math"/>
                <w:color w:val="000000"/>
                <w:sz w:val="24"/>
                <w:szCs w:val="24"/>
                <w:lang w:val="kk-KZ"/>
              </w:rPr>
              <w:t>9</w:t>
            </w:r>
          </w:p>
        </w:tc>
      </w:tr>
      <w:tr w:rsidR="00521901" w:rsidRPr="00B41BF4" w14:paraId="2A4CC986" w14:textId="77777777" w:rsidTr="00B2532B">
        <w:tc>
          <w:tcPr>
            <w:tcW w:w="526" w:type="dxa"/>
            <w:shd w:val="clear" w:color="auto" w:fill="auto"/>
          </w:tcPr>
          <w:p w14:paraId="2A4CC984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85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</w:tr>
      <w:tr w:rsidR="00521901" w:rsidRPr="00B41BF4" w14:paraId="2A4CC989" w14:textId="77777777" w:rsidTr="00B2532B">
        <w:tc>
          <w:tcPr>
            <w:tcW w:w="526" w:type="dxa"/>
            <w:shd w:val="clear" w:color="auto" w:fill="auto"/>
          </w:tcPr>
          <w:p w14:paraId="2A4CC987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8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521901" w:rsidRPr="00B41BF4" w14:paraId="2A4CC98C" w14:textId="77777777" w:rsidTr="00B2532B">
        <w:tc>
          <w:tcPr>
            <w:tcW w:w="526" w:type="dxa"/>
            <w:shd w:val="clear" w:color="auto" w:fill="auto"/>
          </w:tcPr>
          <w:p w14:paraId="2A4CC98A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8B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</w:tr>
    </w:tbl>
    <w:p w14:paraId="2A4CC98D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8E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8F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1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90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B2532B" w:rsidRPr="00521901" w14:paraId="2A4CC993" w14:textId="77777777" w:rsidTr="00B2532B">
        <w:tc>
          <w:tcPr>
            <w:tcW w:w="526" w:type="dxa"/>
            <w:shd w:val="clear" w:color="auto" w:fill="auto"/>
          </w:tcPr>
          <w:p w14:paraId="2A4CC991" w14:textId="77777777" w:rsidR="00B2532B" w:rsidRPr="00521901" w:rsidRDefault="000259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992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өбейткіштерге жіктеңдер:</w:t>
            </w:r>
            <w:r w:rsidR="008C7B72" w:rsidRPr="00521901">
              <w:rPr>
                <w:rFonts w:ascii="Times New Roman" w:eastAsia="MS Mincho" w:hAnsi="Times New Roman" w:cs="Times New Roman"/>
                <w:noProof/>
                <w:position w:val="-6"/>
                <w:sz w:val="24"/>
                <w:szCs w:val="24"/>
                <w:lang w:val="kk-KZ"/>
              </w:rPr>
            </w:r>
            <w:r w:rsidR="008C7B72" w:rsidRPr="00521901">
              <w:rPr>
                <w:rFonts w:ascii="Times New Roman" w:eastAsia="MS Mincho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219" w:dyaOrig="320" w14:anchorId="2A4CCE24">
                <v:shape id="_x0000_i1533" type="#_x0000_t75" style="width:61.15pt;height:15.65pt" o:ole="">
                  <v:imagedata r:id="rId948" o:title=""/>
                </v:shape>
                <o:OLEObject Type="Embed" ProgID="Equation.3" ShapeID="_x0000_i1533" DrawAspect="Content" ObjectID="_1759074885" r:id="rId949"/>
              </w:object>
            </w:r>
          </w:p>
        </w:tc>
      </w:tr>
      <w:tr w:rsidR="00B2532B" w:rsidRPr="00521901" w14:paraId="2A4CC996" w14:textId="77777777" w:rsidTr="00B2532B">
        <w:tc>
          <w:tcPr>
            <w:tcW w:w="526" w:type="dxa"/>
            <w:shd w:val="clear" w:color="auto" w:fill="auto"/>
          </w:tcPr>
          <w:p w14:paraId="2A4CC994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95" w14:textId="77777777" w:rsidR="00B2532B" w:rsidRPr="00521901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</w:r>
            <w:r w:rsidR="008C7B72"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  <w:object w:dxaOrig="2780" w:dyaOrig="360" w14:anchorId="2A4CCE25">
                <v:shape id="_x0000_i1534" type="#_x0000_t75" style="width:139.9pt;height:17.95pt" o:ole="">
                  <v:imagedata r:id="rId950" o:title=""/>
                </v:shape>
                <o:OLEObject Type="Embed" ProgID="Equation.3" ShapeID="_x0000_i1534" DrawAspect="Content" ObjectID="_1759074886" r:id="rId951"/>
              </w:object>
            </w:r>
          </w:p>
        </w:tc>
      </w:tr>
      <w:tr w:rsidR="00B2532B" w:rsidRPr="00521901" w14:paraId="2A4CC999" w14:textId="77777777" w:rsidTr="00B2532B">
        <w:tc>
          <w:tcPr>
            <w:tcW w:w="526" w:type="dxa"/>
            <w:shd w:val="clear" w:color="auto" w:fill="auto"/>
          </w:tcPr>
          <w:p w14:paraId="2A4CC997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98" w14:textId="77777777" w:rsidR="00B2532B" w:rsidRPr="00521901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</w:r>
            <w:r w:rsidR="008C7B72"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  <w:object w:dxaOrig="2780" w:dyaOrig="360" w14:anchorId="2A4CCE26">
                <v:shape id="_x0000_i1535" type="#_x0000_t75" style="width:139.9pt;height:17.95pt" o:ole="">
                  <v:imagedata r:id="rId952" o:title=""/>
                </v:shape>
                <o:OLEObject Type="Embed" ProgID="Equation.3" ShapeID="_x0000_i1535" DrawAspect="Content" ObjectID="_1759074887" r:id="rId953"/>
              </w:object>
            </w:r>
          </w:p>
        </w:tc>
      </w:tr>
      <w:tr w:rsidR="00B2532B" w:rsidRPr="00521901" w14:paraId="2A4CC99C" w14:textId="77777777" w:rsidTr="00B2532B">
        <w:tc>
          <w:tcPr>
            <w:tcW w:w="526" w:type="dxa"/>
            <w:shd w:val="clear" w:color="auto" w:fill="auto"/>
          </w:tcPr>
          <w:p w14:paraId="2A4CC99A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9B" w14:textId="77777777" w:rsidR="00B2532B" w:rsidRPr="00521901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</w:r>
            <w:r w:rsidR="008C7B72"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  <w:object w:dxaOrig="2780" w:dyaOrig="360" w14:anchorId="2A4CCE27">
                <v:shape id="_x0000_i1536" type="#_x0000_t75" style="width:139.9pt;height:17.95pt" o:ole="">
                  <v:imagedata r:id="rId954" o:title=""/>
                </v:shape>
                <o:OLEObject Type="Embed" ProgID="Equation.3" ShapeID="_x0000_i1536" DrawAspect="Content" ObjectID="_1759074888" r:id="rId955"/>
              </w:object>
            </w:r>
          </w:p>
        </w:tc>
      </w:tr>
      <w:tr w:rsidR="00B2532B" w:rsidRPr="00521901" w14:paraId="2A4CC99F" w14:textId="77777777" w:rsidTr="00B2532B">
        <w:tc>
          <w:tcPr>
            <w:tcW w:w="526" w:type="dxa"/>
            <w:shd w:val="clear" w:color="auto" w:fill="auto"/>
          </w:tcPr>
          <w:p w14:paraId="2A4CC99D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9E" w14:textId="77777777" w:rsidR="00B2532B" w:rsidRPr="00521901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</w:r>
            <w:r w:rsidR="008C7B72"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  <w:object w:dxaOrig="2780" w:dyaOrig="360" w14:anchorId="2A4CCE28">
                <v:shape id="_x0000_i1537" type="#_x0000_t75" style="width:139.9pt;height:17.95pt" o:ole="">
                  <v:imagedata r:id="rId956" o:title=""/>
                </v:shape>
                <o:OLEObject Type="Embed" ProgID="Equation.3" ShapeID="_x0000_i1537" DrawAspect="Content" ObjectID="_1759074889" r:id="rId957"/>
              </w:object>
            </w:r>
          </w:p>
        </w:tc>
      </w:tr>
      <w:tr w:rsidR="00B2532B" w:rsidRPr="00521901" w14:paraId="2A4CC9A2" w14:textId="77777777" w:rsidTr="00B2532B">
        <w:tc>
          <w:tcPr>
            <w:tcW w:w="526" w:type="dxa"/>
            <w:shd w:val="clear" w:color="auto" w:fill="auto"/>
          </w:tcPr>
          <w:p w14:paraId="2A4CC9A0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A1" w14:textId="77777777" w:rsidR="00B2532B" w:rsidRPr="00521901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</w:r>
            <w:r w:rsidR="008C7B72"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  <w:object w:dxaOrig="2780" w:dyaOrig="360" w14:anchorId="2A4CCE29">
                <v:shape id="_x0000_i1538" type="#_x0000_t75" style="width:139.9pt;height:17.95pt" o:ole="">
                  <v:imagedata r:id="rId958" o:title=""/>
                </v:shape>
                <o:OLEObject Type="Embed" ProgID="Equation.3" ShapeID="_x0000_i1538" DrawAspect="Content" ObjectID="_1759074890" r:id="rId959"/>
              </w:object>
            </w:r>
          </w:p>
        </w:tc>
      </w:tr>
      <w:tr w:rsidR="00B2532B" w:rsidRPr="00521901" w14:paraId="2A4CC9A5" w14:textId="77777777" w:rsidTr="00B2532B">
        <w:tc>
          <w:tcPr>
            <w:tcW w:w="526" w:type="dxa"/>
            <w:shd w:val="clear" w:color="auto" w:fill="auto"/>
          </w:tcPr>
          <w:p w14:paraId="2A4CC9A3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A4" w14:textId="77777777" w:rsidR="00B2532B" w:rsidRPr="00521901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</w:r>
            <w:r w:rsidR="008C7B72"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  <w:object w:dxaOrig="2180" w:dyaOrig="360" w14:anchorId="2A4CCE2A">
                <v:shape id="_x0000_i1539" type="#_x0000_t75" style="width:109.7pt;height:17.95pt" o:ole="">
                  <v:imagedata r:id="rId960" o:title=""/>
                </v:shape>
                <o:OLEObject Type="Embed" ProgID="Equation.3" ShapeID="_x0000_i1539" DrawAspect="Content" ObjectID="_1759074891" r:id="rId961"/>
              </w:object>
            </w:r>
          </w:p>
        </w:tc>
      </w:tr>
      <w:tr w:rsidR="00B2532B" w:rsidRPr="00521901" w14:paraId="2A4CC9A8" w14:textId="77777777" w:rsidTr="00B2532B">
        <w:tc>
          <w:tcPr>
            <w:tcW w:w="526" w:type="dxa"/>
            <w:shd w:val="clear" w:color="auto" w:fill="auto"/>
          </w:tcPr>
          <w:p w14:paraId="2A4CC9A6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A7" w14:textId="77777777" w:rsidR="00B2532B" w:rsidRPr="00521901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</w:r>
            <w:r w:rsidR="008C7B72"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  <w:object w:dxaOrig="2100" w:dyaOrig="360" w14:anchorId="2A4CCE2B">
                <v:shape id="_x0000_i1540" type="#_x0000_t75" style="width:105.6pt;height:17.95pt" o:ole="">
                  <v:imagedata r:id="rId962" o:title=""/>
                </v:shape>
                <o:OLEObject Type="Embed" ProgID="Equation.3" ShapeID="_x0000_i1540" DrawAspect="Content" ObjectID="_1759074892" r:id="rId963"/>
              </w:object>
            </w:r>
          </w:p>
        </w:tc>
      </w:tr>
      <w:tr w:rsidR="00B2532B" w:rsidRPr="00521901" w14:paraId="2A4CC9AB" w14:textId="77777777" w:rsidTr="00B2532B">
        <w:tc>
          <w:tcPr>
            <w:tcW w:w="526" w:type="dxa"/>
            <w:shd w:val="clear" w:color="auto" w:fill="auto"/>
          </w:tcPr>
          <w:p w14:paraId="2A4CC9A9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AA" w14:textId="77777777" w:rsidR="00B2532B" w:rsidRPr="00521901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</w:r>
            <w:r w:rsidR="008C7B72" w:rsidRPr="00521901"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/>
              </w:rPr>
              <w:object w:dxaOrig="2100" w:dyaOrig="360" w14:anchorId="2A4CCE2C">
                <v:shape id="_x0000_i1541" type="#_x0000_t75" style="width:105.6pt;height:17.95pt" o:ole="">
                  <v:imagedata r:id="rId964" o:title=""/>
                </v:shape>
                <o:OLEObject Type="Embed" ProgID="Equation.3" ShapeID="_x0000_i1541" DrawAspect="Content" ObjectID="_1759074893" r:id="rId965"/>
              </w:object>
            </w:r>
          </w:p>
        </w:tc>
      </w:tr>
    </w:tbl>
    <w:p w14:paraId="2A4CC9AC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AD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AE" w14:textId="77777777" w:rsidR="00465F9C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465F9C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2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AF" w14:textId="77777777" w:rsidR="00465F9C" w:rsidRDefault="00465F9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465F9C" w:rsidRPr="00B41BF4" w14:paraId="2A4CC9B2" w14:textId="77777777" w:rsidTr="00921B0D">
        <w:trPr>
          <w:trHeight w:val="558"/>
        </w:trPr>
        <w:tc>
          <w:tcPr>
            <w:tcW w:w="421" w:type="dxa"/>
          </w:tcPr>
          <w:p w14:paraId="2A4CC9B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9B1" w14:textId="77777777" w:rsidR="00465F9C" w:rsidRPr="00B41BF4" w:rsidRDefault="00465F9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иылысатын екі шеңбердің радиустары 13см және 15см ортақ хордалардың ұзындығы 24см. Шеңбердің центірлернің ара қашықтығын анықтаыңыз. Шеңберлердің центірлер</w:t>
            </w:r>
            <w:r w:rsidR="00105DDA">
              <w:rPr>
                <w:rFonts w:ascii="Times New Roman" w:hAnsi="Times New Roman" w:cs="Times New Roman"/>
                <w:sz w:val="24"/>
                <w:szCs w:val="24"/>
              </w:rPr>
              <w:t>і  бір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105DDA">
              <w:rPr>
                <w:rFonts w:ascii="Times New Roman" w:hAnsi="Times New Roman" w:cs="Times New Roman"/>
                <w:sz w:val="24"/>
                <w:szCs w:val="24"/>
              </w:rPr>
              <w:t xml:space="preserve"> біріне кірмейтін ескер</w:t>
            </w:r>
            <w:r w:rsidR="00105DD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ңіз</w:t>
            </w:r>
          </w:p>
        </w:tc>
      </w:tr>
      <w:tr w:rsidR="00465F9C" w:rsidRPr="00B41BF4" w14:paraId="2A4CC9B5" w14:textId="77777777" w:rsidTr="00921B0D">
        <w:tc>
          <w:tcPr>
            <w:tcW w:w="421" w:type="dxa"/>
          </w:tcPr>
          <w:p w14:paraId="2A4CC9B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9B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3 см </w:t>
            </w:r>
          </w:p>
        </w:tc>
      </w:tr>
      <w:tr w:rsidR="00465F9C" w:rsidRPr="00B41BF4" w14:paraId="2A4CC9B8" w14:textId="77777777" w:rsidTr="00921B0D">
        <w:tc>
          <w:tcPr>
            <w:tcW w:w="421" w:type="dxa"/>
          </w:tcPr>
          <w:p w14:paraId="2A4CC9B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9B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4 см </w:t>
            </w:r>
          </w:p>
        </w:tc>
      </w:tr>
      <w:tr w:rsidR="00465F9C" w:rsidRPr="00B41BF4" w14:paraId="2A4CC9BB" w14:textId="77777777" w:rsidTr="00921B0D">
        <w:tc>
          <w:tcPr>
            <w:tcW w:w="421" w:type="dxa"/>
          </w:tcPr>
          <w:p w14:paraId="2A4CC9B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9B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4 см </w:t>
            </w:r>
          </w:p>
        </w:tc>
      </w:tr>
      <w:tr w:rsidR="00465F9C" w:rsidRPr="00B41BF4" w14:paraId="2A4CC9BE" w14:textId="77777777" w:rsidTr="00921B0D">
        <w:tc>
          <w:tcPr>
            <w:tcW w:w="421" w:type="dxa"/>
          </w:tcPr>
          <w:p w14:paraId="2A4CC9B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9B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5 см </w:t>
            </w:r>
          </w:p>
        </w:tc>
      </w:tr>
      <w:tr w:rsidR="00465F9C" w:rsidRPr="00B41BF4" w14:paraId="2A4CC9C1" w14:textId="77777777" w:rsidTr="00921B0D">
        <w:tc>
          <w:tcPr>
            <w:tcW w:w="421" w:type="dxa"/>
          </w:tcPr>
          <w:p w14:paraId="2A4CC9B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9C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,4 дм </w:t>
            </w:r>
          </w:p>
        </w:tc>
      </w:tr>
      <w:tr w:rsidR="00465F9C" w:rsidRPr="00B41BF4" w14:paraId="2A4CC9C4" w14:textId="77777777" w:rsidTr="00921B0D">
        <w:tc>
          <w:tcPr>
            <w:tcW w:w="421" w:type="dxa"/>
          </w:tcPr>
          <w:p w14:paraId="2A4CC9C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9C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5 дм</w:t>
            </w:r>
          </w:p>
        </w:tc>
      </w:tr>
      <w:tr w:rsidR="00465F9C" w:rsidRPr="00B41BF4" w14:paraId="2A4CC9C7" w14:textId="77777777" w:rsidTr="00921B0D">
        <w:tc>
          <w:tcPr>
            <w:tcW w:w="421" w:type="dxa"/>
          </w:tcPr>
          <w:p w14:paraId="2A4CC9C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9C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4 дм</w:t>
            </w:r>
          </w:p>
        </w:tc>
      </w:tr>
      <w:tr w:rsidR="00465F9C" w:rsidRPr="00B41BF4" w14:paraId="2A4CC9CA" w14:textId="77777777" w:rsidTr="00921B0D">
        <w:tc>
          <w:tcPr>
            <w:tcW w:w="421" w:type="dxa"/>
          </w:tcPr>
          <w:p w14:paraId="2A4CC9C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9C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7 дм</w:t>
            </w:r>
          </w:p>
        </w:tc>
      </w:tr>
    </w:tbl>
    <w:p w14:paraId="2A4CC9CB" w14:textId="77777777" w:rsidR="00465F9C" w:rsidRDefault="00465F9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CC" w14:textId="77777777" w:rsidR="00465F9C" w:rsidRDefault="00465F9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CD" w14:textId="77777777" w:rsidR="00453BC2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3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CE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53BC2" w:rsidRPr="00B41BF4" w14:paraId="2A4CC9D1" w14:textId="77777777" w:rsidTr="00B71698">
        <w:tc>
          <w:tcPr>
            <w:tcW w:w="533" w:type="dxa"/>
          </w:tcPr>
          <w:p w14:paraId="2A4CC9CF" w14:textId="77777777" w:rsidR="00453BC2" w:rsidRPr="000259F8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0259F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9D0" w14:textId="77777777" w:rsidR="00453BC2" w:rsidRPr="00B41BF4" w:rsidRDefault="00453BC2" w:rsidP="008728F5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C17B8E">
              <w:rPr>
                <w:rFonts w:ascii="Times New Roman" w:hAnsi="Times New Roman" w:cs="Times New Roman"/>
                <w:lang w:val="kk-KZ"/>
              </w:rPr>
              <w:t>Материалдық нүкте түзу сызық бойымен S(t) = 3</w:t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lang w:val="en-US"/>
              </w:rPr>
              <w:object w:dxaOrig="279" w:dyaOrig="380" w14:anchorId="2A4CCE2D">
                <v:shape id="_x0000_i1542" type="#_x0000_t75" style="width:13.85pt;height:19.2pt" o:ole="">
                  <v:imagedata r:id="rId966" o:title=""/>
                </v:shape>
                <o:OLEObject Type="Embed" ProgID="Equation.3" ShapeID="_x0000_i1542" DrawAspect="Content" ObjectID="_1759074894" r:id="rId967"/>
              </w:object>
            </w:r>
            <w:r w:rsidRPr="00C17B8E">
              <w:rPr>
                <w:rFonts w:ascii="Times New Roman" w:hAnsi="Times New Roman" w:cs="Times New Roman"/>
                <w:lang w:val="kk-KZ"/>
              </w:rPr>
              <w:t xml:space="preserve"> + 4cos(0,5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70"/>
            </w:r>
            <w:r w:rsidRPr="00C17B8E">
              <w:rPr>
                <w:rFonts w:ascii="Times New Roman" w:hAnsi="Times New Roman" w:cs="Times New Roman"/>
                <w:lang w:val="kk-KZ"/>
              </w:rPr>
              <w:t>t) заңы бойын</w:t>
            </w:r>
            <w:r w:rsidRPr="00B41BF4">
              <w:rPr>
                <w:rFonts w:ascii="Times New Roman" w:hAnsi="Times New Roman" w:cs="Times New Roman"/>
                <w:lang w:val="kk-KZ"/>
              </w:rPr>
              <w:t>ш</w:t>
            </w:r>
            <w:r w:rsidRPr="00C17B8E">
              <w:rPr>
                <w:rFonts w:ascii="Times New Roman" w:hAnsi="Times New Roman" w:cs="Times New Roman"/>
                <w:lang w:val="kk-KZ"/>
              </w:rPr>
              <w:t xml:space="preserve">а қозғалады. </w:t>
            </w:r>
            <w:r w:rsidRPr="00B41BF4">
              <w:rPr>
                <w:rFonts w:ascii="Times New Roman" w:hAnsi="Times New Roman" w:cs="Times New Roman"/>
              </w:rPr>
              <w:t xml:space="preserve">Уақыт </w:t>
            </w:r>
            <w:r w:rsidRPr="00B41BF4">
              <w:rPr>
                <w:rFonts w:ascii="Times New Roman" w:hAnsi="Times New Roman" w:cs="Times New Roman"/>
                <w:lang w:val="en-GB"/>
              </w:rPr>
              <w:t>t</w:t>
            </w:r>
            <w:r w:rsidRPr="00B41BF4">
              <w:rPr>
                <w:rFonts w:ascii="Times New Roman" w:hAnsi="Times New Roman" w:cs="Times New Roman"/>
              </w:rPr>
              <w:t xml:space="preserve"> = 2</w:t>
            </w:r>
            <w:r w:rsidRPr="00B41BF4">
              <w:rPr>
                <w:rFonts w:ascii="Times New Roman" w:hAnsi="Times New Roman" w:cs="Times New Roman"/>
                <w:lang w:val="en-GB"/>
              </w:rPr>
              <w:t>c</w:t>
            </w: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105DDA">
              <w:rPr>
                <w:rFonts w:ascii="Times New Roman" w:hAnsi="Times New Roman" w:cs="Times New Roman"/>
              </w:rPr>
              <w:t>болғандағы жылдамдықты табыңыз</w:t>
            </w:r>
          </w:p>
        </w:tc>
      </w:tr>
      <w:tr w:rsidR="00453BC2" w:rsidRPr="00B41BF4" w14:paraId="2A4CC9D4" w14:textId="77777777" w:rsidTr="00B71698">
        <w:tc>
          <w:tcPr>
            <w:tcW w:w="533" w:type="dxa"/>
          </w:tcPr>
          <w:p w14:paraId="2A4CC9D2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D3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21 м/</w:t>
            </w:r>
            <w:r w:rsidRPr="00B41BF4">
              <w:rPr>
                <w:rFonts w:ascii="Times New Roman" w:hAnsi="Times New Roman" w:cs="Times New Roman"/>
                <w:lang w:val="en-GB"/>
              </w:rPr>
              <w:t>c</w:t>
            </w:r>
            <w:r w:rsidRPr="00B41BF4">
              <w:rPr>
                <w:rFonts w:ascii="Times New Roman" w:hAnsi="Times New Roman" w:cs="Times New Roman"/>
              </w:rPr>
              <w:t>.</w:t>
            </w:r>
          </w:p>
        </w:tc>
      </w:tr>
      <w:tr w:rsidR="00453BC2" w:rsidRPr="00B41BF4" w14:paraId="2A4CC9D7" w14:textId="77777777" w:rsidTr="00B71698">
        <w:tc>
          <w:tcPr>
            <w:tcW w:w="533" w:type="dxa"/>
          </w:tcPr>
          <w:p w14:paraId="2A4CC9D5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D6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19 м/</w:t>
            </w:r>
            <w:r w:rsidRPr="00B41BF4">
              <w:rPr>
                <w:rFonts w:ascii="Times New Roman" w:hAnsi="Times New Roman" w:cs="Times New Roman"/>
                <w:lang w:val="en-GB"/>
              </w:rPr>
              <w:t>c</w:t>
            </w:r>
            <w:r w:rsidRPr="00B41BF4">
              <w:rPr>
                <w:rFonts w:ascii="Times New Roman" w:hAnsi="Times New Roman" w:cs="Times New Roman"/>
              </w:rPr>
              <w:t>.</w:t>
            </w:r>
          </w:p>
        </w:tc>
      </w:tr>
      <w:tr w:rsidR="00453BC2" w:rsidRPr="00B41BF4" w14:paraId="2A4CC9DA" w14:textId="77777777" w:rsidTr="00B71698">
        <w:tc>
          <w:tcPr>
            <w:tcW w:w="533" w:type="dxa"/>
          </w:tcPr>
          <w:p w14:paraId="2A4CC9D8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D9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15 м/c.</w:t>
            </w:r>
          </w:p>
        </w:tc>
      </w:tr>
      <w:tr w:rsidR="00453BC2" w:rsidRPr="00B41BF4" w14:paraId="2A4CC9DD" w14:textId="77777777" w:rsidTr="00B71698">
        <w:tc>
          <w:tcPr>
            <w:tcW w:w="533" w:type="dxa"/>
          </w:tcPr>
          <w:p w14:paraId="2A4CC9DB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9DC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2 м/</w:t>
            </w:r>
            <w:r w:rsidRPr="00B41BF4">
              <w:rPr>
                <w:rFonts w:ascii="Times New Roman" w:hAnsi="Times New Roman" w:cs="Times New Roman"/>
                <w:lang w:val="en-GB"/>
              </w:rPr>
              <w:t>c</w:t>
            </w:r>
            <w:r w:rsidRPr="00B41BF4">
              <w:rPr>
                <w:rFonts w:ascii="Times New Roman" w:hAnsi="Times New Roman" w:cs="Times New Roman"/>
              </w:rPr>
              <w:t>.</w:t>
            </w:r>
          </w:p>
        </w:tc>
      </w:tr>
      <w:tr w:rsidR="00453BC2" w:rsidRPr="00B41BF4" w14:paraId="2A4CC9E0" w14:textId="77777777" w:rsidTr="00B71698">
        <w:tc>
          <w:tcPr>
            <w:tcW w:w="533" w:type="dxa"/>
          </w:tcPr>
          <w:p w14:paraId="2A4CC9DE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DF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13 м/c.</w:t>
            </w:r>
            <w:r w:rsidRPr="00B41BF4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14:paraId="2A4CC9E1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E2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4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E3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53BC2" w:rsidRPr="00B41BF4" w14:paraId="2A4CC9E6" w14:textId="77777777" w:rsidTr="00B71698">
        <w:tc>
          <w:tcPr>
            <w:tcW w:w="533" w:type="dxa"/>
          </w:tcPr>
          <w:p w14:paraId="2A4CC9E4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9E5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Теңдеуді шешіңіз: log</w:t>
            </w:r>
            <w:r w:rsidRPr="00B41BF4">
              <w:rPr>
                <w:rFonts w:ascii="Times New Roman" w:hAnsi="Times New Roman" w:cs="Times New Roman"/>
                <w:position w:val="-8"/>
                <w:lang w:val="en-GB"/>
              </w:rPr>
              <w:t>4</w:t>
            </w:r>
            <w:r w:rsidRPr="00B41BF4">
              <w:rPr>
                <w:rFonts w:ascii="Times New Roman" w:hAnsi="Times New Roman" w:cs="Times New Roman"/>
                <w:lang w:val="en-GB"/>
              </w:rPr>
              <w:t>log</w:t>
            </w:r>
            <w:r w:rsidRPr="00B41BF4">
              <w:rPr>
                <w:rFonts w:ascii="Times New Roman" w:hAnsi="Times New Roman" w:cs="Times New Roman"/>
                <w:position w:val="-8"/>
                <w:lang w:val="en-GB"/>
              </w:rPr>
              <w:t>3</w:t>
            </w:r>
            <w:r w:rsidRPr="00B41BF4">
              <w:rPr>
                <w:rFonts w:ascii="Times New Roman" w:hAnsi="Times New Roman" w:cs="Times New Roman"/>
                <w:lang w:val="en-GB"/>
              </w:rPr>
              <w:t>log</w:t>
            </w:r>
            <w:r w:rsidRPr="00B41BF4">
              <w:rPr>
                <w:rFonts w:ascii="Times New Roman" w:hAnsi="Times New Roman" w:cs="Times New Roman"/>
                <w:position w:val="-8"/>
                <w:lang w:val="en-GB"/>
              </w:rPr>
              <w:t>2</w:t>
            </w:r>
            <w:r w:rsidR="00105DDA">
              <w:rPr>
                <w:rFonts w:ascii="Times New Roman" w:hAnsi="Times New Roman" w:cs="Times New Roman"/>
                <w:lang w:val="en-GB"/>
              </w:rPr>
              <w:t>x = 0</w:t>
            </w:r>
          </w:p>
        </w:tc>
      </w:tr>
      <w:tr w:rsidR="00453BC2" w:rsidRPr="00B41BF4" w14:paraId="2A4CC9E9" w14:textId="77777777" w:rsidTr="00B71698">
        <w:tc>
          <w:tcPr>
            <w:tcW w:w="533" w:type="dxa"/>
          </w:tcPr>
          <w:p w14:paraId="2A4CC9E7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E8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x = -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kk-KZ"/>
              </w:rPr>
              <w:object w:dxaOrig="240" w:dyaOrig="720" w14:anchorId="2A4CCE2E">
                <v:shape id="_x0000_i1543" type="#_x0000_t75" style="width:12.1pt;height:36.1pt" o:ole="">
                  <v:imagedata r:id="rId968" o:title=""/>
                </v:shape>
                <o:OLEObject Type="Embed" ProgID="Equation.3" ShapeID="_x0000_i1543" DrawAspect="Content" ObjectID="_1759074895" r:id="rId969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 </w:t>
            </w:r>
          </w:p>
        </w:tc>
      </w:tr>
      <w:tr w:rsidR="00453BC2" w:rsidRPr="00B41BF4" w14:paraId="2A4CC9EC" w14:textId="77777777" w:rsidTr="00B71698">
        <w:tc>
          <w:tcPr>
            <w:tcW w:w="533" w:type="dxa"/>
          </w:tcPr>
          <w:p w14:paraId="2A4CC9EA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EB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x = 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kk-KZ"/>
              </w:rPr>
              <w:object w:dxaOrig="240" w:dyaOrig="720" w14:anchorId="2A4CCE2F">
                <v:shape id="_x0000_i1544" type="#_x0000_t75" style="width:12.1pt;height:36.1pt" o:ole="">
                  <v:imagedata r:id="rId968" o:title=""/>
                </v:shape>
                <o:OLEObject Type="Embed" ProgID="Equation.3" ShapeID="_x0000_i1544" DrawAspect="Content" ObjectID="_1759074896" r:id="rId970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 </w:t>
            </w:r>
          </w:p>
        </w:tc>
      </w:tr>
      <w:tr w:rsidR="00453BC2" w:rsidRPr="00B41BF4" w14:paraId="2A4CC9EF" w14:textId="77777777" w:rsidTr="00B71698">
        <w:tc>
          <w:tcPr>
            <w:tcW w:w="533" w:type="dxa"/>
          </w:tcPr>
          <w:p w14:paraId="2A4CC9ED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EE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x = 12 </w:t>
            </w:r>
          </w:p>
        </w:tc>
      </w:tr>
      <w:tr w:rsidR="00453BC2" w:rsidRPr="00B41BF4" w14:paraId="2A4CC9F2" w14:textId="77777777" w:rsidTr="00B71698">
        <w:tc>
          <w:tcPr>
            <w:tcW w:w="533" w:type="dxa"/>
          </w:tcPr>
          <w:p w14:paraId="2A4CC9F0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9F1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x = 8 </w:t>
            </w:r>
          </w:p>
        </w:tc>
      </w:tr>
      <w:tr w:rsidR="00453BC2" w:rsidRPr="00B41BF4" w14:paraId="2A4CC9F5" w14:textId="77777777" w:rsidTr="00B71698">
        <w:tc>
          <w:tcPr>
            <w:tcW w:w="533" w:type="dxa"/>
          </w:tcPr>
          <w:p w14:paraId="2A4CC9F3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F4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 xml:space="preserve">x = -8 </w:t>
            </w:r>
          </w:p>
        </w:tc>
      </w:tr>
    </w:tbl>
    <w:p w14:paraId="2A4CC9F6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F7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5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F8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53BC2" w:rsidRPr="00105DDA" w14:paraId="2A4CC9FB" w14:textId="77777777" w:rsidTr="00B71698">
        <w:tc>
          <w:tcPr>
            <w:tcW w:w="533" w:type="dxa"/>
          </w:tcPr>
          <w:p w14:paraId="2A4CC9F9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9FA" w14:textId="77777777" w:rsidR="00453BC2" w:rsidRPr="00105DDA" w:rsidRDefault="008C7B7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105DD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105DD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1240" w:dyaOrig="380" w14:anchorId="2A4CCE30">
                <v:shape id="_x0000_i1545" type="#_x0000_t75" style="width:62.4pt;height:18.65pt" o:ole="" fillcolor="window">
                  <v:imagedata r:id="rId971" o:title=""/>
                </v:shape>
                <o:OLEObject Type="Embed" ProgID="Equation.3" ShapeID="_x0000_i1545" DrawAspect="Content" ObjectID="_1759074897" r:id="rId972"/>
              </w:object>
            </w:r>
            <w:r w:rsidR="00453BC2" w:rsidRPr="00105DD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05DD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105DD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1020" w:dyaOrig="279" w14:anchorId="2A4CCE31">
                <v:shape id="_x0000_i1546" type="#_x0000_t75" style="width:51pt;height:14.4pt" o:ole="" fillcolor="window">
                  <v:imagedata r:id="rId973" o:title=""/>
                </v:shape>
                <o:OLEObject Type="Embed" ProgID="Equation.3" ShapeID="_x0000_i1546" DrawAspect="Content" ObjectID="_1759074898" r:id="rId974"/>
              </w:object>
            </w:r>
            <w:r w:rsidR="00453BC2" w:rsidRPr="00105D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53BC2"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болатын </w:t>
            </w:r>
            <w:r w:rsidR="00453BC2" w:rsidRPr="00105D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C</w:t>
            </w:r>
            <w:r w:rsidR="00453BC2" w:rsidRPr="00105DD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ік бұрышты</w:t>
            </w:r>
            <w:r w:rsidR="00453BC2" w:rsidRPr="00105D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53BC2"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үшбұрышына сырттай сызы</w:t>
            </w:r>
            <w:r w:rsidR="00105DDA"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лған шеңбердің радиусын табыңыз</w:t>
            </w:r>
          </w:p>
        </w:tc>
      </w:tr>
      <w:tr w:rsidR="00453BC2" w:rsidRPr="00105DDA" w14:paraId="2A4CC9FE" w14:textId="77777777" w:rsidTr="00B71698">
        <w:tc>
          <w:tcPr>
            <w:tcW w:w="533" w:type="dxa"/>
          </w:tcPr>
          <w:p w14:paraId="2A4CC9FC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FD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</w:tr>
      <w:tr w:rsidR="00453BC2" w:rsidRPr="00105DDA" w14:paraId="2A4CCA01" w14:textId="77777777" w:rsidTr="00B71698">
        <w:tc>
          <w:tcPr>
            <w:tcW w:w="533" w:type="dxa"/>
          </w:tcPr>
          <w:p w14:paraId="2A4CC9FF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00" w14:textId="77777777" w:rsidR="00453BC2" w:rsidRPr="00105DDA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en-US"/>
              </w:rPr>
            </w:r>
            <w:r w:rsidR="008C7B72" w:rsidRPr="00105DDA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en-US"/>
              </w:rPr>
              <w:object w:dxaOrig="460" w:dyaOrig="740" w14:anchorId="2A4CCE32">
                <v:shape id="_x0000_i1547" type="#_x0000_t75" style="width:23.45pt;height:36.6pt" o:ole="" fillcolor="window">
                  <v:imagedata r:id="rId975" o:title=""/>
                </v:shape>
                <o:OLEObject Type="Embed" ProgID="Equation.3" ShapeID="_x0000_i1547" DrawAspect="Content" ObjectID="_1759074899" r:id="rId976"/>
              </w:object>
            </w:r>
          </w:p>
        </w:tc>
      </w:tr>
      <w:tr w:rsidR="00453BC2" w:rsidRPr="00105DDA" w14:paraId="2A4CCA04" w14:textId="77777777" w:rsidTr="00B71698">
        <w:tc>
          <w:tcPr>
            <w:tcW w:w="533" w:type="dxa"/>
          </w:tcPr>
          <w:p w14:paraId="2A4CCA02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03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53BC2" w:rsidRPr="00105DDA" w14:paraId="2A4CCA07" w14:textId="77777777" w:rsidTr="00B71698">
        <w:tc>
          <w:tcPr>
            <w:tcW w:w="533" w:type="dxa"/>
          </w:tcPr>
          <w:p w14:paraId="2A4CCA05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06" w14:textId="77777777" w:rsidR="00453BC2" w:rsidRPr="00105DDA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</w:r>
            <w:r w:rsidR="008C7B72" w:rsidRPr="00105DD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420" w:dyaOrig="380" w14:anchorId="2A4CCE33">
                <v:shape id="_x0000_i1548" type="#_x0000_t75" style="width:21pt;height:18.65pt" o:ole="" fillcolor="window">
                  <v:imagedata r:id="rId977" o:title=""/>
                </v:shape>
                <o:OLEObject Type="Embed" ProgID="Equation.3" ShapeID="_x0000_i1548" DrawAspect="Content" ObjectID="_1759074900" r:id="rId978"/>
              </w:object>
            </w:r>
          </w:p>
        </w:tc>
      </w:tr>
      <w:tr w:rsidR="00453BC2" w:rsidRPr="00105DDA" w14:paraId="2A4CCA0A" w14:textId="77777777" w:rsidTr="00B71698">
        <w:tc>
          <w:tcPr>
            <w:tcW w:w="533" w:type="dxa"/>
          </w:tcPr>
          <w:p w14:paraId="2A4CCA08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09" w14:textId="77777777" w:rsidR="00453BC2" w:rsidRPr="00105DDA" w:rsidRDefault="008C7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/>
              </w:rPr>
            </w:r>
            <w:r w:rsidR="008C7B72" w:rsidRPr="00105DDA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/>
              </w:rPr>
              <w:object w:dxaOrig="260" w:dyaOrig="699" w14:anchorId="2A4CCE34">
                <v:shape id="_x0000_i1549" type="#_x0000_t75" style="width:12.6pt;height:35.4pt" o:ole="" fillcolor="window">
                  <v:imagedata r:id="rId979" o:title=""/>
                </v:shape>
                <o:OLEObject Type="Embed" ProgID="Equation.3" ShapeID="_x0000_i1549" DrawAspect="Content" ObjectID="_1759074901" r:id="rId980"/>
              </w:object>
            </w:r>
          </w:p>
        </w:tc>
      </w:tr>
    </w:tbl>
    <w:p w14:paraId="2A4CCA0B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0C" w14:textId="77777777" w:rsidR="00453BC2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6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53BC2" w:rsidRPr="00B41BF4" w14:paraId="2A4CCA0F" w14:textId="77777777" w:rsidTr="00B71698">
        <w:tc>
          <w:tcPr>
            <w:tcW w:w="533" w:type="dxa"/>
          </w:tcPr>
          <w:p w14:paraId="2A4CCA0D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0E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</w:rPr>
              <w:t>Пирамиданың табан қабырғалары 6, 10, 14 см болатын үшбұрыш. Пирамиданың әрбір қыры табанымен 45</w:t>
            </w:r>
            <w:r w:rsidRPr="00B41BF4">
              <w:rPr>
                <w:rFonts w:ascii="Times New Roman" w:hAnsi="Times New Roman" w:cs="Times New Roman"/>
                <w:lang w:val="en-GB"/>
              </w:rPr>
              <w:fldChar w:fldCharType="begin"/>
            </w:r>
            <w:r w:rsidRPr="00B41BF4">
              <w:rPr>
                <w:rFonts w:ascii="Times New Roman" w:hAnsi="Times New Roman" w:cs="Times New Roman"/>
                <w:lang w:val="en-GB"/>
              </w:rPr>
              <w:instrText>SYMBOL</w:instrText>
            </w:r>
            <w:r w:rsidRPr="00B41BF4">
              <w:rPr>
                <w:rFonts w:ascii="Times New Roman" w:hAnsi="Times New Roman" w:cs="Times New Roman"/>
              </w:rPr>
              <w:instrText xml:space="preserve"> 176 \</w:instrText>
            </w:r>
            <w:r w:rsidRPr="00B41BF4">
              <w:rPr>
                <w:rFonts w:ascii="Times New Roman" w:hAnsi="Times New Roman" w:cs="Times New Roman"/>
                <w:lang w:val="en-GB"/>
              </w:rPr>
              <w:instrText>f</w:instrText>
            </w:r>
            <w:r w:rsidRPr="00B41BF4">
              <w:rPr>
                <w:rFonts w:ascii="Times New Roman" w:hAnsi="Times New Roman" w:cs="Times New Roman"/>
              </w:rPr>
              <w:instrText xml:space="preserve"> "</w:instrText>
            </w:r>
            <w:r w:rsidRPr="00B41BF4">
              <w:rPr>
                <w:rFonts w:ascii="Times New Roman" w:hAnsi="Times New Roman" w:cs="Times New Roman"/>
                <w:lang w:val="en-GB"/>
              </w:rPr>
              <w:instrText>Symbol</w:instrText>
            </w:r>
            <w:r w:rsidRPr="00B41BF4">
              <w:rPr>
                <w:rFonts w:ascii="Times New Roman" w:hAnsi="Times New Roman" w:cs="Times New Roman"/>
              </w:rPr>
              <w:instrText>" \</w:instrText>
            </w:r>
            <w:r w:rsidRPr="00B41BF4">
              <w:rPr>
                <w:rFonts w:ascii="Times New Roman" w:hAnsi="Times New Roman" w:cs="Times New Roman"/>
                <w:lang w:val="en-GB"/>
              </w:rPr>
              <w:instrText>s</w:instrText>
            </w:r>
            <w:r w:rsidRPr="00B41BF4">
              <w:rPr>
                <w:rFonts w:ascii="Times New Roman" w:hAnsi="Times New Roman" w:cs="Times New Roman"/>
              </w:rPr>
              <w:instrText xml:space="preserve"> 14</w:instrText>
            </w:r>
            <w:r w:rsidRPr="00B41BF4">
              <w:rPr>
                <w:rFonts w:ascii="Times New Roman" w:hAnsi="Times New Roman" w:cs="Times New Roman"/>
                <w:lang w:val="en-GB"/>
              </w:rPr>
              <w:fldChar w:fldCharType="separate"/>
            </w:r>
            <w:r w:rsidRPr="00B41BF4">
              <w:rPr>
                <w:rFonts w:ascii="Times New Roman" w:hAnsi="Times New Roman" w:cs="Times New Roman"/>
              </w:rPr>
              <w:t>°</w:t>
            </w:r>
            <w:r w:rsidRPr="00B41BF4">
              <w:rPr>
                <w:rFonts w:ascii="Times New Roman" w:hAnsi="Times New Roman" w:cs="Times New Roman"/>
                <w:lang w:val="en-GB"/>
              </w:rPr>
              <w:fldChar w:fldCharType="end"/>
            </w:r>
            <w:r w:rsidRPr="00B41BF4">
              <w:rPr>
                <w:rFonts w:ascii="Times New Roman" w:hAnsi="Times New Roman" w:cs="Times New Roman"/>
              </w:rPr>
              <w:t xml:space="preserve"> -тық бұрыш жасайды. Пирамиданың</w:t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</w:rPr>
              <w:t>көлемін</w:t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</w:rPr>
              <w:t>есептеңіз</w:t>
            </w:r>
          </w:p>
        </w:tc>
      </w:tr>
      <w:tr w:rsidR="00453BC2" w:rsidRPr="00B41BF4" w14:paraId="2A4CCA12" w14:textId="77777777" w:rsidTr="00B71698">
        <w:tc>
          <w:tcPr>
            <w:tcW w:w="533" w:type="dxa"/>
          </w:tcPr>
          <w:p w14:paraId="2A4CCA10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11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66 </w:t>
            </w:r>
            <w:r w:rsidRPr="00B41BF4">
              <w:rPr>
                <w:rFonts w:ascii="Times New Roman" w:hAnsi="Times New Roman" w:cs="Times New Roman"/>
              </w:rPr>
              <w:t>см</w:t>
            </w:r>
            <w:r w:rsidRPr="00B41BF4">
              <w:rPr>
                <w:rFonts w:ascii="Times New Roman" w:hAnsi="Times New Roman" w:cs="Times New Roman"/>
                <w:vertAlign w:val="superscript"/>
                <w:lang w:val="en-US"/>
              </w:rPr>
              <w:t>3</w:t>
            </w:r>
          </w:p>
        </w:tc>
      </w:tr>
      <w:tr w:rsidR="00453BC2" w:rsidRPr="00B41BF4" w14:paraId="2A4CCA15" w14:textId="77777777" w:rsidTr="00B71698">
        <w:tc>
          <w:tcPr>
            <w:tcW w:w="533" w:type="dxa"/>
          </w:tcPr>
          <w:p w14:paraId="2A4CCA13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14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73 </w:t>
            </w:r>
            <w:r w:rsidRPr="00B41BF4">
              <w:rPr>
                <w:rFonts w:ascii="Times New Roman" w:hAnsi="Times New Roman" w:cs="Times New Roman"/>
              </w:rPr>
              <w:t>см</w:t>
            </w:r>
            <w:r w:rsidRPr="00B41BF4">
              <w:rPr>
                <w:rFonts w:ascii="Times New Roman" w:hAnsi="Times New Roman" w:cs="Times New Roman"/>
                <w:vertAlign w:val="superscript"/>
                <w:lang w:val="en-US"/>
              </w:rPr>
              <w:t>3</w:t>
            </w:r>
          </w:p>
        </w:tc>
      </w:tr>
      <w:tr w:rsidR="00453BC2" w:rsidRPr="00B41BF4" w14:paraId="2A4CCA18" w14:textId="77777777" w:rsidTr="00B71698">
        <w:tc>
          <w:tcPr>
            <w:tcW w:w="533" w:type="dxa"/>
          </w:tcPr>
          <w:p w14:paraId="2A4CCA16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17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70 </w:t>
            </w:r>
            <w:r w:rsidRPr="00B41BF4">
              <w:rPr>
                <w:rFonts w:ascii="Times New Roman" w:hAnsi="Times New Roman" w:cs="Times New Roman"/>
              </w:rPr>
              <w:t>см</w:t>
            </w:r>
            <w:r w:rsidRPr="00B41BF4">
              <w:rPr>
                <w:rFonts w:ascii="Times New Roman" w:hAnsi="Times New Roman" w:cs="Times New Roman"/>
                <w:vertAlign w:val="superscript"/>
                <w:lang w:val="en-US"/>
              </w:rPr>
              <w:t>3</w:t>
            </w:r>
          </w:p>
        </w:tc>
      </w:tr>
      <w:tr w:rsidR="00453BC2" w:rsidRPr="00B41BF4" w14:paraId="2A4CCA1B" w14:textId="77777777" w:rsidTr="00B71698">
        <w:tc>
          <w:tcPr>
            <w:tcW w:w="533" w:type="dxa"/>
          </w:tcPr>
          <w:p w14:paraId="2A4CCA19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1A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72 </w:t>
            </w:r>
            <w:r w:rsidRPr="00B41BF4">
              <w:rPr>
                <w:rFonts w:ascii="Times New Roman" w:hAnsi="Times New Roman" w:cs="Times New Roman"/>
              </w:rPr>
              <w:t>см</w:t>
            </w:r>
            <w:r w:rsidRPr="00B41BF4">
              <w:rPr>
                <w:rFonts w:ascii="Times New Roman" w:hAnsi="Times New Roman" w:cs="Times New Roman"/>
                <w:vertAlign w:val="superscript"/>
                <w:lang w:val="en-US"/>
              </w:rPr>
              <w:t>3</w:t>
            </w:r>
          </w:p>
        </w:tc>
      </w:tr>
      <w:tr w:rsidR="00453BC2" w:rsidRPr="00B41BF4" w14:paraId="2A4CCA1E" w14:textId="77777777" w:rsidTr="00B71698">
        <w:tc>
          <w:tcPr>
            <w:tcW w:w="533" w:type="dxa"/>
          </w:tcPr>
          <w:p w14:paraId="2A4CCA1C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1D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65 см</w:t>
            </w:r>
            <w:r w:rsidRPr="00B41BF4">
              <w:rPr>
                <w:rFonts w:ascii="Times New Roman" w:hAnsi="Times New Roman" w:cs="Times New Roman"/>
                <w:vertAlign w:val="superscript"/>
              </w:rPr>
              <w:t>3</w:t>
            </w:r>
          </w:p>
        </w:tc>
      </w:tr>
    </w:tbl>
    <w:p w14:paraId="2A4CCA1F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20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7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21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53BC2" w:rsidRPr="00B41BF4" w14:paraId="2A4CCA24" w14:textId="77777777" w:rsidTr="00B71698">
        <w:tc>
          <w:tcPr>
            <w:tcW w:w="533" w:type="dxa"/>
          </w:tcPr>
          <w:p w14:paraId="2A4CCA22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23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К</w:t>
            </w:r>
            <w:r w:rsidRPr="00B41BF4">
              <w:rPr>
                <w:rFonts w:ascii="Times New Roman" w:hAnsi="Times New Roman" w:cs="Times New Roman"/>
                <w:lang w:eastAsia="ko-KR"/>
              </w:rPr>
              <w:t>ө</w:t>
            </w:r>
            <w:r w:rsidRPr="00B41BF4">
              <w:rPr>
                <w:rFonts w:ascii="Times New Roman" w:hAnsi="Times New Roman" w:cs="Times New Roman"/>
              </w:rPr>
              <w:t>бею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 пайызының өзгеруін анықтаңыз: 15,4-тен 38,5-ке дейін</w:t>
            </w:r>
          </w:p>
        </w:tc>
      </w:tr>
      <w:tr w:rsidR="00453BC2" w:rsidRPr="00B41BF4" w14:paraId="2A4CCA27" w14:textId="77777777" w:rsidTr="00B71698">
        <w:tc>
          <w:tcPr>
            <w:tcW w:w="533" w:type="dxa"/>
          </w:tcPr>
          <w:p w14:paraId="2A4CCA25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26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25</w:t>
            </w:r>
            <w:r w:rsidRPr="00B41BF4">
              <w:rPr>
                <w:rFonts w:ascii="Times New Roman" w:hAnsi="Times New Roman" w:cs="Times New Roman"/>
                <w:lang w:val="kk-KZ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US"/>
              </w:rPr>
              <w:t>%</w:t>
            </w:r>
          </w:p>
        </w:tc>
      </w:tr>
      <w:tr w:rsidR="00453BC2" w:rsidRPr="00B41BF4" w14:paraId="2A4CCA2A" w14:textId="77777777" w:rsidTr="00B71698">
        <w:tc>
          <w:tcPr>
            <w:tcW w:w="533" w:type="dxa"/>
          </w:tcPr>
          <w:p w14:paraId="2A4CCA28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29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60</w:t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%</w:t>
            </w:r>
          </w:p>
        </w:tc>
      </w:tr>
      <w:tr w:rsidR="00453BC2" w:rsidRPr="00B41BF4" w14:paraId="2A4CCA2D" w14:textId="77777777" w:rsidTr="00B71698">
        <w:tc>
          <w:tcPr>
            <w:tcW w:w="533" w:type="dxa"/>
          </w:tcPr>
          <w:p w14:paraId="2A4CCA2B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2C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2</w:t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%</w:t>
            </w:r>
          </w:p>
        </w:tc>
      </w:tr>
      <w:tr w:rsidR="00453BC2" w:rsidRPr="00B41BF4" w14:paraId="2A4CCA30" w14:textId="77777777" w:rsidTr="00B71698">
        <w:tc>
          <w:tcPr>
            <w:tcW w:w="533" w:type="dxa"/>
          </w:tcPr>
          <w:p w14:paraId="2A4CCA2E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2F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3</w:t>
            </w:r>
            <w:r w:rsidRPr="00B41BF4">
              <w:rPr>
                <w:rFonts w:ascii="Times New Roman" w:hAnsi="Times New Roman" w:cs="Times New Roman"/>
                <w:lang w:val="en-US"/>
              </w:rPr>
              <w:t>5 %</w:t>
            </w:r>
          </w:p>
        </w:tc>
      </w:tr>
      <w:tr w:rsidR="00453BC2" w:rsidRPr="00B41BF4" w14:paraId="2A4CCA33" w14:textId="77777777" w:rsidTr="00B71698">
        <w:tc>
          <w:tcPr>
            <w:tcW w:w="533" w:type="dxa"/>
          </w:tcPr>
          <w:p w14:paraId="2A4CCA31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32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30</w:t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%</w:t>
            </w:r>
          </w:p>
        </w:tc>
      </w:tr>
    </w:tbl>
    <w:p w14:paraId="2A4CCA34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35" w14:textId="77777777" w:rsidR="00453BC2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8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</w:t>
      </w:r>
    </w:p>
    <w:p w14:paraId="2A4CCA36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53BC2" w:rsidRPr="00B41BF4" w14:paraId="2A4CCA39" w14:textId="77777777" w:rsidTr="00B71698">
        <w:tc>
          <w:tcPr>
            <w:tcW w:w="533" w:type="dxa"/>
          </w:tcPr>
          <w:p w14:paraId="2A4CCA37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38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Теңдеуді шешіңіз: 2</w:t>
            </w:r>
            <w:r w:rsidRPr="00B41BF4">
              <w:rPr>
                <w:rFonts w:ascii="Times New Roman" w:hAnsi="Times New Roman" w:cs="Times New Roman"/>
                <w:lang w:val="en-GB"/>
              </w:rPr>
              <w:t>s</w:t>
            </w:r>
            <w:r w:rsidRPr="00B41BF4">
              <w:rPr>
                <w:rFonts w:ascii="Times New Roman" w:hAnsi="Times New Roman" w:cs="Times New Roman"/>
              </w:rPr>
              <w:t>і</w:t>
            </w:r>
            <w:r w:rsidRPr="00B41BF4">
              <w:rPr>
                <w:rFonts w:ascii="Times New Roman" w:hAnsi="Times New Roman" w:cs="Times New Roman"/>
                <w:lang w:val="en-GB"/>
              </w:rPr>
              <w:t>n</w:t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</w:rPr>
              <w:object w:dxaOrig="380" w:dyaOrig="700" w14:anchorId="2A4CCE35">
                <v:shape id="_x0000_i1550" type="#_x0000_t75" style="width:19.2pt;height:34.85pt" o:ole="">
                  <v:imagedata r:id="rId981" o:title=""/>
                </v:shape>
                <o:OLEObject Type="Embed" ProgID="Equation.3" ShapeID="_x0000_i1550" DrawAspect="Content" ObjectID="_1759074902" r:id="rId982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>cos</w:t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</w:rPr>
              <w:object w:dxaOrig="380" w:dyaOrig="700" w14:anchorId="2A4CCE36">
                <v:shape id="_x0000_i1551" type="#_x0000_t75" style="width:19.2pt;height:34.85pt" o:ole="">
                  <v:imagedata r:id="rId981" o:title=""/>
                </v:shape>
                <o:OLEObject Type="Embed" ProgID="Equation.3" ShapeID="_x0000_i1551" DrawAspect="Content" ObjectID="_1759074903" r:id="rId983"/>
              </w:object>
            </w:r>
            <w:r w:rsidRPr="00B41BF4">
              <w:rPr>
                <w:rFonts w:ascii="Times New Roman" w:hAnsi="Times New Roman" w:cs="Times New Roman"/>
              </w:rPr>
              <w:t xml:space="preserve"> - </w:t>
            </w:r>
            <w:r w:rsidRPr="00B41BF4">
              <w:rPr>
                <w:rFonts w:ascii="Times New Roman" w:hAnsi="Times New Roman" w:cs="Times New Roman"/>
                <w:lang w:val="en-GB"/>
              </w:rPr>
              <w:t>s</w:t>
            </w:r>
            <w:r w:rsidRPr="00B41BF4">
              <w:rPr>
                <w:rFonts w:ascii="Times New Roman" w:hAnsi="Times New Roman" w:cs="Times New Roman"/>
              </w:rPr>
              <w:t>і</w:t>
            </w:r>
            <w:r w:rsidRPr="00B41BF4">
              <w:rPr>
                <w:rFonts w:ascii="Times New Roman" w:hAnsi="Times New Roman" w:cs="Times New Roman"/>
                <w:lang w:val="en-GB"/>
              </w:rPr>
              <w:t>n</w:t>
            </w:r>
            <w:r w:rsidRPr="00B41BF4">
              <w:rPr>
                <w:rFonts w:ascii="Times New Roman" w:hAnsi="Times New Roman" w:cs="Times New Roman"/>
                <w:position w:val="8"/>
              </w:rPr>
              <w:t>2</w:t>
            </w:r>
            <w:r w:rsidRPr="00B41BF4">
              <w:rPr>
                <w:rFonts w:ascii="Times New Roman" w:hAnsi="Times New Roman" w:cs="Times New Roman"/>
              </w:rPr>
              <w:t>3</w:t>
            </w:r>
            <w:r w:rsidRPr="00B41BF4">
              <w:rPr>
                <w:rFonts w:ascii="Times New Roman" w:hAnsi="Times New Roman" w:cs="Times New Roman"/>
                <w:lang w:val="en-GB"/>
              </w:rPr>
              <w:t>x</w:t>
            </w:r>
            <w:r w:rsidR="00105DDA">
              <w:rPr>
                <w:rFonts w:ascii="Times New Roman" w:hAnsi="Times New Roman" w:cs="Times New Roman"/>
              </w:rPr>
              <w:t xml:space="preserve"> = 0</w:t>
            </w:r>
          </w:p>
        </w:tc>
      </w:tr>
      <w:tr w:rsidR="00453BC2" w:rsidRPr="00B41BF4" w14:paraId="2A4CCA3C" w14:textId="77777777" w:rsidTr="00B71698">
        <w:tc>
          <w:tcPr>
            <w:tcW w:w="533" w:type="dxa"/>
          </w:tcPr>
          <w:p w14:paraId="2A4CCA3A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3B" w14:textId="77777777" w:rsidR="00453BC2" w:rsidRPr="00B41BF4" w:rsidRDefault="008C7B7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noProof/>
                <w:position w:val="-28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GB"/>
              </w:rPr>
              <w:object w:dxaOrig="300" w:dyaOrig="720" w14:anchorId="2A4CCE37">
                <v:shape id="_x0000_i1552" type="#_x0000_t75" style="width:14.95pt;height:36.1pt" o:ole="">
                  <v:imagedata r:id="rId984" o:title=""/>
                </v:shape>
                <o:OLEObject Type="Embed" ProgID="Equation.3" ShapeID="_x0000_i1552" DrawAspect="Content" ObjectID="_1759074904" r:id="rId985"/>
              </w:object>
            </w:r>
            <w:r w:rsidR="00453BC2" w:rsidRPr="00B41BF4">
              <w:rPr>
                <w:rFonts w:ascii="Times New Roman" w:hAnsi="Times New Roman" w:cs="Times New Roman"/>
                <w:lang w:val="en-GB"/>
              </w:rPr>
              <w:t xml:space="preserve">k, k </w:t>
            </w:r>
            <w:r w:rsidR="00453BC2" w:rsidRPr="00B41BF4">
              <w:rPr>
                <w:rFonts w:ascii="Times New Roman" w:hAnsi="Times New Roman" w:cs="Times New Roman"/>
                <w:lang w:val="en-GB"/>
              </w:rPr>
              <w:sym w:font="Symbol" w:char="F0CE"/>
            </w:r>
            <w:r w:rsidR="00453BC2" w:rsidRPr="00B41BF4">
              <w:rPr>
                <w:rFonts w:ascii="Times New Roman" w:hAnsi="Times New Roman" w:cs="Times New Roman"/>
                <w:lang w:val="en-GB"/>
              </w:rPr>
              <w:t xml:space="preserve"> Z; </w:t>
            </w:r>
            <w:r w:rsidRPr="00B41BF4">
              <w:rPr>
                <w:rFonts w:ascii="Times New Roman" w:hAnsi="Times New Roman" w:cs="Times New Roman"/>
                <w:noProof/>
                <w:position w:val="-28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GB"/>
              </w:rPr>
              <w:object w:dxaOrig="300" w:dyaOrig="720" w14:anchorId="2A4CCE38">
                <v:shape id="_x0000_i1553" type="#_x0000_t75" style="width:14.95pt;height:36.1pt" o:ole="">
                  <v:imagedata r:id="rId986" o:title=""/>
                </v:shape>
                <o:OLEObject Type="Embed" ProgID="Equation.3" ShapeID="_x0000_i1553" DrawAspect="Content" ObjectID="_1759074905" r:id="rId987"/>
              </w:object>
            </w:r>
            <w:r w:rsidR="00453BC2" w:rsidRPr="00B41BF4">
              <w:rPr>
                <w:rFonts w:ascii="Times New Roman" w:hAnsi="Times New Roman" w:cs="Times New Roman"/>
                <w:lang w:val="en-GB"/>
              </w:rPr>
              <w:t xml:space="preserve"> + 2</w:t>
            </w:r>
            <w:r w:rsidRPr="00B41BF4">
              <w:rPr>
                <w:rFonts w:ascii="Times New Roman" w:hAnsi="Times New Roman" w:cs="Times New Roman"/>
                <w:noProof/>
                <w:position w:val="-28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GB"/>
              </w:rPr>
              <w:object w:dxaOrig="300" w:dyaOrig="720" w14:anchorId="2A4CCE39">
                <v:shape id="_x0000_i1554" type="#_x0000_t75" style="width:14.95pt;height:36.1pt" o:ole="">
                  <v:imagedata r:id="rId988" o:title=""/>
                </v:shape>
                <o:OLEObject Type="Embed" ProgID="Equation.3" ShapeID="_x0000_i1554" DrawAspect="Content" ObjectID="_1759074906" r:id="rId989"/>
              </w:object>
            </w:r>
            <w:r w:rsidR="00453BC2" w:rsidRPr="00B41BF4">
              <w:rPr>
                <w:rFonts w:ascii="Times New Roman" w:hAnsi="Times New Roman" w:cs="Times New Roman"/>
                <w:lang w:val="en-GB"/>
              </w:rPr>
              <w:t xml:space="preserve">n, n </w:t>
            </w:r>
            <w:r w:rsidR="00453BC2" w:rsidRPr="00B41BF4">
              <w:rPr>
                <w:rFonts w:ascii="Times New Roman" w:hAnsi="Times New Roman" w:cs="Times New Roman"/>
                <w:lang w:val="en-GB"/>
              </w:rPr>
              <w:sym w:font="Symbol" w:char="F0CE"/>
            </w:r>
            <w:r w:rsidR="00105DDA"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  <w:tr w:rsidR="00453BC2" w:rsidRPr="00B41BF4" w14:paraId="2A4CCA3F" w14:textId="77777777" w:rsidTr="00B71698">
        <w:tc>
          <w:tcPr>
            <w:tcW w:w="533" w:type="dxa"/>
          </w:tcPr>
          <w:p w14:paraId="2A4CCA3D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3E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GB"/>
              </w:rPr>
              <w:object w:dxaOrig="300" w:dyaOrig="700" w14:anchorId="2A4CCE3A">
                <v:shape id="_x0000_i1555" type="#_x0000_t75" style="width:14.95pt;height:34.85pt" o:ole="">
                  <v:imagedata r:id="rId990" o:title=""/>
                </v:shape>
                <o:OLEObject Type="Embed" ProgID="Equation.3" ShapeID="_x0000_i1555" DrawAspect="Content" ObjectID="_1759074907" r:id="rId991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 + 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GB"/>
              </w:rPr>
              <w:object w:dxaOrig="260" w:dyaOrig="720" w14:anchorId="2A4CCE3B">
                <v:shape id="_x0000_i1556" type="#_x0000_t75" style="width:13.15pt;height:36.1pt" o:ole="">
                  <v:imagedata r:id="rId992" o:title=""/>
                </v:shape>
                <o:OLEObject Type="Embed" ProgID="Equation.3" ShapeID="_x0000_i1556" DrawAspect="Content" ObjectID="_1759074908" r:id="rId993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k, k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CE"/>
            </w:r>
            <w:r w:rsidR="00105DDA"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  <w:tr w:rsidR="00453BC2" w:rsidRPr="00B41BF4" w14:paraId="2A4CCA42" w14:textId="77777777" w:rsidTr="00B71698">
        <w:tc>
          <w:tcPr>
            <w:tcW w:w="533" w:type="dxa"/>
          </w:tcPr>
          <w:p w14:paraId="2A4CCA40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41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GB"/>
              </w:rPr>
              <w:object w:dxaOrig="300" w:dyaOrig="700" w14:anchorId="2A4CCE3C">
                <v:shape id="_x0000_i1557" type="#_x0000_t75" style="width:14.95pt;height:34.85pt" o:ole="">
                  <v:imagedata r:id="rId994" o:title=""/>
                </v:shape>
                <o:OLEObject Type="Embed" ProgID="Equation.3" ShapeID="_x0000_i1557" DrawAspect="Content" ObjectID="_1759074909" r:id="rId995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 +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k, k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CE"/>
            </w:r>
            <w:r w:rsidR="00105DDA"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  <w:tr w:rsidR="00453BC2" w:rsidRPr="00B41BF4" w14:paraId="2A4CCA45" w14:textId="77777777" w:rsidTr="00B71698">
        <w:tc>
          <w:tcPr>
            <w:tcW w:w="533" w:type="dxa"/>
          </w:tcPr>
          <w:p w14:paraId="2A4CCA43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44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k, k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CE"/>
            </w:r>
            <w:r w:rsidR="00105DDA"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  <w:tr w:rsidR="00453BC2" w:rsidRPr="00B41BF4" w14:paraId="2A4CCA48" w14:textId="77777777" w:rsidTr="00B71698">
        <w:tc>
          <w:tcPr>
            <w:tcW w:w="533" w:type="dxa"/>
          </w:tcPr>
          <w:p w14:paraId="2A4CCA46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47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GB"/>
              </w:rPr>
              <w:object w:dxaOrig="300" w:dyaOrig="720" w14:anchorId="2A4CCE3D">
                <v:shape id="_x0000_i1558" type="#_x0000_t75" style="width:14.95pt;height:36.1pt" o:ole="">
                  <v:imagedata r:id="rId996" o:title=""/>
                </v:shape>
                <o:OLEObject Type="Embed" ProgID="Equation.3" ShapeID="_x0000_i1558" DrawAspect="Content" ObjectID="_1759074910" r:id="rId997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k, k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CE"/>
            </w:r>
            <w:r w:rsidR="00105DDA"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</w:tbl>
    <w:p w14:paraId="2A4CCA49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4A" w14:textId="77777777" w:rsidR="00F00798" w:rsidRDefault="00F007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4B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9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4C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A4F" w14:textId="77777777" w:rsidTr="00B71698">
        <w:tc>
          <w:tcPr>
            <w:tcW w:w="533" w:type="dxa"/>
          </w:tcPr>
          <w:p w14:paraId="2A4CCA4D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4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cos</w:t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lang w:val="en-GB"/>
              </w:rPr>
              <w:object w:dxaOrig="240" w:dyaOrig="220" w14:anchorId="2A4CCE3E">
                <v:shape id="_x0000_i1559" type="#_x0000_t75" style="width:12.1pt;height:10.85pt" o:ole="">
                  <v:imagedata r:id="rId998" o:title=""/>
                </v:shape>
                <o:OLEObject Type="Embed" ProgID="Equation.3" ShapeID="_x0000_i1559" DrawAspect="Content" ObjectID="_1759074911" r:id="rId999"/>
              </w:object>
            </w:r>
            <w:r w:rsidRPr="00B41BF4">
              <w:rPr>
                <w:rFonts w:ascii="Times New Roman" w:hAnsi="Times New Roman" w:cs="Times New Roman"/>
              </w:rPr>
              <w:t xml:space="preserve"> = -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</w:rPr>
              <w:object w:dxaOrig="240" w:dyaOrig="720" w14:anchorId="2A4CCE3F">
                <v:shape id="_x0000_i1560" type="#_x0000_t75" style="width:12.1pt;height:36.1pt" o:ole="">
                  <v:imagedata r:id="rId1000" o:title=""/>
                </v:shape>
                <o:OLEObject Type="Embed" ProgID="Equation.3" ShapeID="_x0000_i1560" DrawAspect="Content" ObjectID="_1759074912" r:id="rId1001"/>
              </w:object>
            </w:r>
            <w:r w:rsidRPr="00B41BF4">
              <w:rPr>
                <w:rFonts w:ascii="Times New Roman" w:hAnsi="Times New Roman" w:cs="Times New Roman"/>
              </w:rPr>
              <w:t xml:space="preserve">,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70"/>
            </w:r>
            <w:r w:rsidRPr="00B41BF4">
              <w:rPr>
                <w:rFonts w:ascii="Times New Roman" w:hAnsi="Times New Roman" w:cs="Times New Roman"/>
              </w:rPr>
              <w:t xml:space="preserve"> &lt; </w:t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lang w:val="en-US"/>
              </w:rPr>
              <w:object w:dxaOrig="240" w:dyaOrig="220" w14:anchorId="2A4CCE40">
                <v:shape id="_x0000_i1561" type="#_x0000_t75" style="width:12.1pt;height:10.85pt" o:ole="">
                  <v:imagedata r:id="rId1002" o:title=""/>
                </v:shape>
                <o:OLEObject Type="Embed" ProgID="Equation.3" ShapeID="_x0000_i1561" DrawAspect="Content" ObjectID="_1759074913" r:id="rId1003"/>
              </w:object>
            </w:r>
            <w:r w:rsidRPr="00B41BF4">
              <w:rPr>
                <w:rFonts w:ascii="Times New Roman" w:hAnsi="Times New Roman" w:cs="Times New Roman"/>
              </w:rPr>
              <w:t xml:space="preserve"> &lt; </w:t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</w:rPr>
              <w:object w:dxaOrig="420" w:dyaOrig="700" w14:anchorId="2A4CCE41">
                <v:shape id="_x0000_i1562" type="#_x0000_t75" style="width:21pt;height:34.85pt" o:ole="">
                  <v:imagedata r:id="rId1004" o:title=""/>
                </v:shape>
                <o:OLEObject Type="Embed" ProgID="Equation.3" ShapeID="_x0000_i1562" DrawAspect="Content" ObjectID="_1759074914" r:id="rId1005"/>
              </w:object>
            </w:r>
            <w:r w:rsidRPr="00B41BF4">
              <w:rPr>
                <w:rFonts w:ascii="Times New Roman" w:hAnsi="Times New Roman" w:cs="Times New Roman"/>
              </w:rPr>
              <w:t>,</w:t>
            </w:r>
            <w:r w:rsidRPr="00B41BF4">
              <w:rPr>
                <w:rFonts w:ascii="Times New Roman" w:hAnsi="Times New Roman" w:cs="Times New Roman"/>
                <w:lang w:val="kk-KZ"/>
              </w:rPr>
              <w:t>екені белгілі</w:t>
            </w:r>
            <w:r w:rsidRPr="00B41BF4">
              <w:rPr>
                <w:rFonts w:ascii="Times New Roman" w:hAnsi="Times New Roman" w:cs="Times New Roman"/>
              </w:rPr>
              <w:t>.</w:t>
            </w:r>
            <w:r w:rsidRPr="00B41BF4">
              <w:rPr>
                <w:rFonts w:ascii="Times New Roman" w:hAnsi="Times New Roman" w:cs="Times New Roman"/>
                <w:lang w:val="kk-KZ"/>
              </w:rPr>
              <w:t xml:space="preserve">  </w:t>
            </w:r>
            <w:r w:rsidRPr="00B41BF4">
              <w:rPr>
                <w:rFonts w:ascii="Times New Roman" w:hAnsi="Times New Roman" w:cs="Times New Roman"/>
                <w:lang w:val="en-GB"/>
              </w:rPr>
              <w:t>s</w:t>
            </w:r>
            <w:r w:rsidRPr="00B41BF4">
              <w:rPr>
                <w:rFonts w:ascii="Times New Roman" w:hAnsi="Times New Roman" w:cs="Times New Roman"/>
              </w:rPr>
              <w:t>і</w:t>
            </w:r>
            <w:r w:rsidRPr="00B41BF4">
              <w:rPr>
                <w:rFonts w:ascii="Times New Roman" w:hAnsi="Times New Roman" w:cs="Times New Roman"/>
                <w:lang w:val="en-GB"/>
              </w:rPr>
              <w:t>n</w:t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6"/>
                <w:lang w:val="en-US"/>
              </w:rPr>
              <w:object w:dxaOrig="240" w:dyaOrig="220" w14:anchorId="2A4CCE42">
                <v:shape id="_x0000_i1563" type="#_x0000_t75" style="width:12.1pt;height:10.85pt" o:ole="">
                  <v:imagedata r:id="rId1002" o:title=""/>
                </v:shape>
                <o:OLEObject Type="Embed" ProgID="Equation.3" ShapeID="_x0000_i1563" DrawAspect="Content" ObjectID="_1759074915" r:id="rId1006"/>
              </w:object>
            </w:r>
            <w:r w:rsidR="00105DDA">
              <w:rPr>
                <w:rFonts w:ascii="Times New Roman" w:hAnsi="Times New Roman" w:cs="Times New Roman"/>
                <w:lang w:val="kk-KZ"/>
              </w:rPr>
              <w:t>-ны табыңыз</w:t>
            </w:r>
          </w:p>
        </w:tc>
      </w:tr>
      <w:tr w:rsidR="00C868F8" w:rsidRPr="00B41BF4" w14:paraId="2A4CCA52" w14:textId="77777777" w:rsidTr="00B71698">
        <w:tc>
          <w:tcPr>
            <w:tcW w:w="533" w:type="dxa"/>
          </w:tcPr>
          <w:p w14:paraId="2A4CCA50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51" w14:textId="77777777" w:rsidR="00C868F8" w:rsidRPr="00B41BF4" w:rsidRDefault="008C7B7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noProof/>
                <w:position w:val="-26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</w:rPr>
              <w:object w:dxaOrig="440" w:dyaOrig="740" w14:anchorId="2A4CCE43">
                <v:shape id="_x0000_i1564" type="#_x0000_t75" style="width:22.75pt;height:37.85pt" o:ole="">
                  <v:imagedata r:id="rId1007" o:title=""/>
                </v:shape>
                <o:OLEObject Type="Embed" ProgID="Equation.3" ShapeID="_x0000_i1564" DrawAspect="Content" ObjectID="_1759074916" r:id="rId1008"/>
              </w:object>
            </w:r>
          </w:p>
        </w:tc>
      </w:tr>
      <w:tr w:rsidR="00C868F8" w:rsidRPr="00B41BF4" w14:paraId="2A4CCA55" w14:textId="77777777" w:rsidTr="00B71698">
        <w:tc>
          <w:tcPr>
            <w:tcW w:w="533" w:type="dxa"/>
          </w:tcPr>
          <w:p w14:paraId="2A4CCA53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5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</w:rPr>
              <w:object w:dxaOrig="260" w:dyaOrig="720" w14:anchorId="2A4CCE44">
                <v:shape id="_x0000_i1565" type="#_x0000_t75" style="width:13.15pt;height:36.1pt" o:ole="">
                  <v:imagedata r:id="rId1009" o:title=""/>
                </v:shape>
                <o:OLEObject Type="Embed" ProgID="Equation.3" ShapeID="_x0000_i1565" DrawAspect="Content" ObjectID="_1759074917" r:id="rId1010"/>
              </w:object>
            </w:r>
          </w:p>
        </w:tc>
      </w:tr>
      <w:tr w:rsidR="00C868F8" w:rsidRPr="00B41BF4" w14:paraId="2A4CCA58" w14:textId="77777777" w:rsidTr="00B71698">
        <w:tc>
          <w:tcPr>
            <w:tcW w:w="533" w:type="dxa"/>
          </w:tcPr>
          <w:p w14:paraId="2A4CCA56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5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-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</w:rPr>
              <w:object w:dxaOrig="240" w:dyaOrig="720" w14:anchorId="2A4CCE45">
                <v:shape id="_x0000_i1566" type="#_x0000_t75" style="width:12.1pt;height:36.1pt" o:ole="">
                  <v:imagedata r:id="rId1011" o:title=""/>
                </v:shape>
                <o:OLEObject Type="Embed" ProgID="Equation.3" ShapeID="_x0000_i1566" DrawAspect="Content" ObjectID="_1759074918" r:id="rId1012"/>
              </w:object>
            </w:r>
          </w:p>
        </w:tc>
      </w:tr>
      <w:tr w:rsidR="00C868F8" w:rsidRPr="00B41BF4" w14:paraId="2A4CCA5B" w14:textId="77777777" w:rsidTr="00B71698">
        <w:tc>
          <w:tcPr>
            <w:tcW w:w="533" w:type="dxa"/>
          </w:tcPr>
          <w:p w14:paraId="2A4CCA59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5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-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</w:rPr>
              <w:object w:dxaOrig="260" w:dyaOrig="720" w14:anchorId="2A4CCE46">
                <v:shape id="_x0000_i1567" type="#_x0000_t75" style="width:13.15pt;height:36.1pt" o:ole="">
                  <v:imagedata r:id="rId1013" o:title=""/>
                </v:shape>
                <o:OLEObject Type="Embed" ProgID="Equation.3" ShapeID="_x0000_i1567" DrawAspect="Content" ObjectID="_1759074919" r:id="rId1014"/>
              </w:object>
            </w:r>
          </w:p>
        </w:tc>
      </w:tr>
      <w:tr w:rsidR="00C868F8" w:rsidRPr="00B41BF4" w14:paraId="2A4CCA5E" w14:textId="77777777" w:rsidTr="00B71698">
        <w:tc>
          <w:tcPr>
            <w:tcW w:w="533" w:type="dxa"/>
          </w:tcPr>
          <w:p w14:paraId="2A4CCA5C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5D" w14:textId="77777777" w:rsidR="00C868F8" w:rsidRPr="00B41BF4" w:rsidRDefault="008C7B7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noProof/>
                <w:position w:val="-28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</w:rPr>
              <w:object w:dxaOrig="240" w:dyaOrig="720" w14:anchorId="2A4CCE47">
                <v:shape id="_x0000_i1568" type="#_x0000_t75" style="width:12.1pt;height:36.1pt" o:ole="">
                  <v:imagedata r:id="rId1015" o:title=""/>
                </v:shape>
                <o:OLEObject Type="Embed" ProgID="Equation.3" ShapeID="_x0000_i1568" DrawAspect="Content" ObjectID="_1759074920" r:id="rId1016"/>
              </w:object>
            </w:r>
          </w:p>
        </w:tc>
      </w:tr>
    </w:tbl>
    <w:p w14:paraId="2A4CCA5F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60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0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61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05DDA" w:rsidRPr="00B41BF4" w14:paraId="2A4CCA65" w14:textId="77777777" w:rsidTr="00B71698">
        <w:tc>
          <w:tcPr>
            <w:tcW w:w="533" w:type="dxa"/>
          </w:tcPr>
          <w:p w14:paraId="2A4CCA62" w14:textId="77777777" w:rsidR="00105DDA" w:rsidRDefault="00F00798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A63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Функцияның туындысын табыңыз: </w:t>
            </w: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у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tg2x</m:t>
                  </m:r>
                </m:sup>
              </m:sSup>
            </m:oMath>
          </w:p>
          <w:p w14:paraId="2A4CCA64" w14:textId="77777777" w:rsidR="00105DDA" w:rsidRP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</w:p>
        </w:tc>
      </w:tr>
      <w:tr w:rsidR="00105DDA" w:rsidRPr="00B41BF4" w14:paraId="2A4CCA69" w14:textId="77777777" w:rsidTr="00B71698">
        <w:tc>
          <w:tcPr>
            <w:tcW w:w="533" w:type="dxa"/>
          </w:tcPr>
          <w:p w14:paraId="2A4CCA66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67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  <w:p w14:paraId="2A4CCA68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05DDA" w:rsidRPr="00B41BF4" w14:paraId="2A4CCA6D" w14:textId="77777777" w:rsidTr="00B71698">
        <w:tc>
          <w:tcPr>
            <w:tcW w:w="533" w:type="dxa"/>
          </w:tcPr>
          <w:p w14:paraId="2A4CCA6A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6B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x</w:t>
            </w:r>
          </w:p>
          <w:p w14:paraId="2A4CCA6C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05DDA" w:rsidRPr="00B41BF4" w14:paraId="2A4CCA71" w14:textId="77777777" w:rsidTr="00B71698">
        <w:tc>
          <w:tcPr>
            <w:tcW w:w="533" w:type="dxa"/>
          </w:tcPr>
          <w:p w14:paraId="2A4CCA6E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6F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g2x</w:t>
            </w:r>
          </w:p>
          <w:p w14:paraId="2A4CCA70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05DDA" w:rsidRPr="00B41BF4" w14:paraId="2A4CCA75" w14:textId="77777777" w:rsidTr="00B71698">
        <w:tc>
          <w:tcPr>
            <w:tcW w:w="533" w:type="dxa"/>
          </w:tcPr>
          <w:p w14:paraId="2A4CCA72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73" w14:textId="77777777" w:rsidR="00105DDA" w:rsidRDefault="008C7B72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tg2x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x</m:t>
                  </m:r>
                </m:den>
              </m:f>
            </m:oMath>
            <w:r w:rsidR="00105DD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14:paraId="2A4CCA74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05DDA" w:rsidRPr="00B41BF4" w14:paraId="2A4CCA79" w14:textId="77777777" w:rsidTr="00B71698">
        <w:tc>
          <w:tcPr>
            <w:tcW w:w="533" w:type="dxa"/>
          </w:tcPr>
          <w:p w14:paraId="2A4CCA76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77" w14:textId="77777777" w:rsidR="00105DDA" w:rsidRDefault="008C7B72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x</m:t>
                  </m:r>
                </m:den>
              </m:f>
            </m:oMath>
            <w:r w:rsidR="00105DD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14:paraId="2A4CCA78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14:paraId="2A4CCA7A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7B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A7C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1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7D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A80" w14:textId="77777777" w:rsidTr="00B71698">
        <w:tc>
          <w:tcPr>
            <w:tcW w:w="533" w:type="dxa"/>
          </w:tcPr>
          <w:p w14:paraId="2A4CCA7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7F" w14:textId="77777777" w:rsidR="00C868F8" w:rsidRPr="00B41BF4" w:rsidRDefault="008C7B7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noProof/>
                <w:position w:val="-12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  <w:lang w:val="en-GB"/>
              </w:rPr>
              <w:object w:dxaOrig="2740" w:dyaOrig="440" w14:anchorId="2A4CCE48">
                <v:shape id="_x0000_i1569" type="#_x0000_t75" style="width:136.2pt;height:22.75pt" o:ole="">
                  <v:imagedata r:id="rId1017" o:title=""/>
                </v:shape>
                <o:OLEObject Type="Embed" ProgID="Equation.3" ShapeID="_x0000_i1569" DrawAspect="Content" ObjectID="_1759074921" r:id="rId1018"/>
              </w:object>
            </w:r>
            <w:r w:rsidR="00C868F8" w:rsidRPr="00B41BF4">
              <w:rPr>
                <w:rFonts w:ascii="Times New Roman" w:hAnsi="Times New Roman" w:cs="Times New Roman"/>
              </w:rPr>
              <w:t>теңс</w:t>
            </w:r>
            <w:r w:rsidR="00105DDA">
              <w:rPr>
                <w:rFonts w:ascii="Times New Roman" w:hAnsi="Times New Roman" w:cs="Times New Roman"/>
              </w:rPr>
              <w:t>іздігінің неше бүтін шешімі бар</w:t>
            </w:r>
          </w:p>
        </w:tc>
      </w:tr>
      <w:tr w:rsidR="00C868F8" w:rsidRPr="00B41BF4" w14:paraId="2A4CCA83" w14:textId="77777777" w:rsidTr="00B71698">
        <w:tc>
          <w:tcPr>
            <w:tcW w:w="533" w:type="dxa"/>
          </w:tcPr>
          <w:p w14:paraId="2A4CCA8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82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FD3C52">
              <w:rPr>
                <w:rFonts w:ascii="Times New Roman" w:hAnsi="Times New Roman" w:cs="Times New Roman"/>
                <w:lang w:val="en-GB"/>
              </w:rPr>
              <w:t>21</w:t>
            </w:r>
          </w:p>
        </w:tc>
      </w:tr>
      <w:tr w:rsidR="00C868F8" w:rsidRPr="00B41BF4" w14:paraId="2A4CCA86" w14:textId="77777777" w:rsidTr="00B71698">
        <w:tc>
          <w:tcPr>
            <w:tcW w:w="533" w:type="dxa"/>
          </w:tcPr>
          <w:p w14:paraId="2A4CCA8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8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FD3C52">
              <w:rPr>
                <w:rFonts w:ascii="Times New Roman" w:hAnsi="Times New Roman" w:cs="Times New Roman"/>
                <w:lang w:val="en-GB"/>
              </w:rPr>
              <w:t>13</w:t>
            </w:r>
          </w:p>
        </w:tc>
      </w:tr>
      <w:tr w:rsidR="00C868F8" w:rsidRPr="00B41BF4" w14:paraId="2A4CCA89" w14:textId="77777777" w:rsidTr="00B71698">
        <w:tc>
          <w:tcPr>
            <w:tcW w:w="533" w:type="dxa"/>
          </w:tcPr>
          <w:p w14:paraId="2A4CCA8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8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FD3C52">
              <w:rPr>
                <w:rFonts w:ascii="Times New Roman" w:hAnsi="Times New Roman" w:cs="Times New Roman"/>
                <w:lang w:val="en-GB"/>
              </w:rPr>
              <w:t>15</w:t>
            </w:r>
          </w:p>
        </w:tc>
      </w:tr>
      <w:tr w:rsidR="00C868F8" w:rsidRPr="00B41BF4" w14:paraId="2A4CCA8C" w14:textId="77777777" w:rsidTr="00B71698">
        <w:tc>
          <w:tcPr>
            <w:tcW w:w="533" w:type="dxa"/>
          </w:tcPr>
          <w:p w14:paraId="2A4CCA8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8B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FD3C52">
              <w:rPr>
                <w:rFonts w:ascii="Times New Roman" w:hAnsi="Times New Roman" w:cs="Times New Roman"/>
                <w:lang w:val="en-GB"/>
              </w:rPr>
              <w:t>11</w:t>
            </w:r>
          </w:p>
        </w:tc>
      </w:tr>
      <w:tr w:rsidR="00C868F8" w:rsidRPr="00B41BF4" w14:paraId="2A4CCA8F" w14:textId="77777777" w:rsidTr="00B71698">
        <w:tc>
          <w:tcPr>
            <w:tcW w:w="533" w:type="dxa"/>
          </w:tcPr>
          <w:p w14:paraId="2A4CCA8D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8E" w14:textId="77777777" w:rsidR="00C868F8" w:rsidRPr="00B41BF4" w:rsidRDefault="00FD3C52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GB"/>
              </w:rPr>
              <w:t>17</w:t>
            </w:r>
          </w:p>
        </w:tc>
      </w:tr>
    </w:tbl>
    <w:p w14:paraId="2A4CCA90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91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2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92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05DDA" w:rsidRPr="00B41BF4" w14:paraId="2A4CCA95" w14:textId="77777777" w:rsidTr="00B71698">
        <w:tc>
          <w:tcPr>
            <w:tcW w:w="533" w:type="dxa"/>
          </w:tcPr>
          <w:p w14:paraId="2A4CCA93" w14:textId="77777777" w:rsidR="00105DDA" w:rsidRDefault="00F00798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A94" w14:textId="77777777" w:rsidR="00105DDA" w:rsidRDefault="00105DDA" w:rsidP="008728F5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апсырманы 30 жұмысшы 6 күнде орындауы керек. Тапсырманы межелеген күннен бұрын орындау үшін жұмысшылар саны 20%-ға арттырылды. Тапсырма неше күнде орындалатынын табыңыз</w:t>
            </w:r>
          </w:p>
        </w:tc>
      </w:tr>
      <w:tr w:rsidR="00105DDA" w:rsidRPr="00B41BF4" w14:paraId="2A4CCA98" w14:textId="77777777" w:rsidTr="00B71698">
        <w:tc>
          <w:tcPr>
            <w:tcW w:w="533" w:type="dxa"/>
          </w:tcPr>
          <w:p w14:paraId="2A4CCA96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97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105DDA" w:rsidRPr="00B41BF4" w14:paraId="2A4CCA9B" w14:textId="77777777" w:rsidTr="00B71698">
        <w:tc>
          <w:tcPr>
            <w:tcW w:w="533" w:type="dxa"/>
          </w:tcPr>
          <w:p w14:paraId="2A4CCA99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9A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105DDA" w:rsidRPr="00B41BF4" w14:paraId="2A4CCA9E" w14:textId="77777777" w:rsidTr="00B71698">
        <w:tc>
          <w:tcPr>
            <w:tcW w:w="533" w:type="dxa"/>
          </w:tcPr>
          <w:p w14:paraId="2A4CCA9C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9D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105DDA" w:rsidRPr="00B41BF4" w14:paraId="2A4CCAA1" w14:textId="77777777" w:rsidTr="00B71698">
        <w:tc>
          <w:tcPr>
            <w:tcW w:w="533" w:type="dxa"/>
          </w:tcPr>
          <w:p w14:paraId="2A4CCA9F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A0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105DDA" w:rsidRPr="00B41BF4" w14:paraId="2A4CCAA4" w14:textId="77777777" w:rsidTr="00B71698">
        <w:tc>
          <w:tcPr>
            <w:tcW w:w="533" w:type="dxa"/>
          </w:tcPr>
          <w:p w14:paraId="2A4CCAA2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A3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</w:tbl>
    <w:p w14:paraId="2A4CCAA5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A6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3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A7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AAA" w14:textId="77777777" w:rsidTr="00B71698">
        <w:tc>
          <w:tcPr>
            <w:tcW w:w="533" w:type="dxa"/>
          </w:tcPr>
          <w:p w14:paraId="2A4CCAA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A9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Функцияның анықталу облысын табыңыз: у = </w:t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8"/>
                <w:lang w:val="en-US"/>
              </w:rPr>
              <w:object w:dxaOrig="760" w:dyaOrig="400" w14:anchorId="2A4CCE49">
                <v:shape id="_x0000_i1570" type="#_x0000_t75" style="width:37.85pt;height:19.75pt" o:ole="">
                  <v:imagedata r:id="rId1019" o:title=""/>
                </v:shape>
                <o:OLEObject Type="Embed" ProgID="Equation.3" ShapeID="_x0000_i1570" DrawAspect="Content" ObjectID="_1759074922" r:id="rId1020"/>
              </w:object>
            </w:r>
          </w:p>
        </w:tc>
      </w:tr>
      <w:tr w:rsidR="00C868F8" w:rsidRPr="00B41BF4" w14:paraId="2A4CCAAD" w14:textId="77777777" w:rsidTr="00B71698">
        <w:tc>
          <w:tcPr>
            <w:tcW w:w="533" w:type="dxa"/>
          </w:tcPr>
          <w:p w14:paraId="2A4CCAAB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AC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[2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;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+ 2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], n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E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  <w:tr w:rsidR="00C868F8" w:rsidRPr="00B41BF4" w14:paraId="2A4CCAB0" w14:textId="77777777" w:rsidTr="00B71698">
        <w:tc>
          <w:tcPr>
            <w:tcW w:w="533" w:type="dxa"/>
          </w:tcPr>
          <w:p w14:paraId="2A4CCAA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A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[</w:t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79" w:dyaOrig="700" w14:anchorId="2A4CCE4A">
                <v:shape id="_x0000_i1571" type="#_x0000_t75" style="width:13.85pt;height:34.85pt" o:ole="">
                  <v:imagedata r:id="rId1021" o:title=""/>
                </v:shape>
                <o:OLEObject Type="Embed" ProgID="Equation.3" ShapeID="_x0000_i1571" DrawAspect="Content" ObjectID="_1759074923" r:id="rId1022"/>
              </w:object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+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>n; 2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], n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E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  <w:tr w:rsidR="00C868F8" w:rsidRPr="00B41BF4" w14:paraId="2A4CCAB3" w14:textId="77777777" w:rsidTr="00B71698">
        <w:tc>
          <w:tcPr>
            <w:tcW w:w="533" w:type="dxa"/>
          </w:tcPr>
          <w:p w14:paraId="2A4CCAB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B2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[</w:t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420" w:dyaOrig="700" w14:anchorId="2A4CCE4B">
                <v:shape id="_x0000_i1572" type="#_x0000_t75" style="width:21pt;height:34.85pt" o:ole="">
                  <v:imagedata r:id="rId1023" o:title=""/>
                </v:shape>
                <o:OLEObject Type="Embed" ProgID="Equation.3" ShapeID="_x0000_i1572" DrawAspect="Content" ObjectID="_1759074924" r:id="rId1024"/>
              </w:object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;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+ 2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], n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E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  <w:tr w:rsidR="00C868F8" w:rsidRPr="00B41BF4" w14:paraId="2A4CCAB6" w14:textId="77777777" w:rsidTr="00B71698">
        <w:tc>
          <w:tcPr>
            <w:tcW w:w="533" w:type="dxa"/>
          </w:tcPr>
          <w:p w14:paraId="2A4CCAB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B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[</w:t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79" w:dyaOrig="700" w14:anchorId="2A4CCE4C">
                <v:shape id="_x0000_i1573" type="#_x0000_t75" style="width:13.85pt;height:34.85pt" o:ole="">
                  <v:imagedata r:id="rId1021" o:title=""/>
                </v:shape>
                <o:OLEObject Type="Embed" ProgID="Equation.3" ShapeID="_x0000_i1573" DrawAspect="Content" ObjectID="_1759074925" r:id="rId1025"/>
              </w:object>
            </w:r>
            <w:r w:rsidRPr="00B41BF4">
              <w:rPr>
                <w:rFonts w:ascii="Times New Roman" w:hAnsi="Times New Roman" w:cs="Times New Roman"/>
                <w:lang w:val="en-US"/>
              </w:rPr>
              <w:t>; 2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], n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E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  <w:tr w:rsidR="00C868F8" w:rsidRPr="00B41BF4" w14:paraId="2A4CCAB9" w14:textId="77777777" w:rsidTr="00B71698">
        <w:tc>
          <w:tcPr>
            <w:tcW w:w="533" w:type="dxa"/>
          </w:tcPr>
          <w:p w14:paraId="2A4CCAB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B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US"/>
              </w:rPr>
              <w:t>[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;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+ 2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], n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E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</w:tbl>
    <w:p w14:paraId="2A4CCABA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BB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ABC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ABD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ABE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ABF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4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C0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AC3" w14:textId="77777777" w:rsidTr="00B71698">
        <w:tc>
          <w:tcPr>
            <w:tcW w:w="533" w:type="dxa"/>
          </w:tcPr>
          <w:p w14:paraId="2A4CCAC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C2" w14:textId="77777777" w:rsidR="00C868F8" w:rsidRPr="00B41BF4" w:rsidRDefault="008C7B72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 w:rsidRPr="00B41BF4">
              <w:rPr>
                <w:rFonts w:ascii="Times New Roman" w:hAnsi="Times New Roman" w:cs="Times New Roman"/>
                <w:noProof/>
                <w:position w:val="-30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</w:rPr>
              <w:object w:dxaOrig="1719" w:dyaOrig="740" w14:anchorId="2A4CCE4D">
                <v:shape id="_x0000_i1574" type="#_x0000_t75" style="width:85.85pt;height:37.85pt" o:ole="" fillcolor="window">
                  <v:imagedata r:id="rId1026" o:title=""/>
                </v:shape>
                <o:OLEObject Type="Embed" ProgID="Equation.3" ShapeID="_x0000_i1574" DrawAspect="Content" ObjectID="_1759074926" r:id="rId1027"/>
              </w:object>
            </w:r>
            <w:r w:rsidR="00C868F8" w:rsidRPr="00B41BF4">
              <w:rPr>
                <w:rFonts w:ascii="Times New Roman" w:hAnsi="Times New Roman" w:cs="Times New Roman"/>
              </w:rPr>
              <w:t xml:space="preserve"> </w:t>
            </w:r>
            <w:r w:rsidR="00C868F8" w:rsidRPr="00B41BF4">
              <w:rPr>
                <w:rFonts w:ascii="Times New Roman" w:hAnsi="Times New Roman" w:cs="Times New Roman"/>
                <w:lang w:val="kk-KZ"/>
              </w:rPr>
              <w:t>функциясы берілген ,</w:t>
            </w:r>
            <w:r w:rsidRPr="00B41BF4">
              <w:rPr>
                <w:rFonts w:ascii="Times New Roman" w:hAnsi="Times New Roman" w:cs="Times New Roman"/>
                <w:noProof/>
                <w:position w:val="-12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12"/>
              </w:rPr>
              <w:object w:dxaOrig="639" w:dyaOrig="360" w14:anchorId="2A4CCE4E">
                <v:shape id="_x0000_i1575" type="#_x0000_t75" style="width:31.8pt;height:17.95pt" o:ole="" fillcolor="window">
                  <v:imagedata r:id="rId1028" o:title=""/>
                </v:shape>
                <o:OLEObject Type="Embed" ProgID="Equation.3" ShapeID="_x0000_i1575" DrawAspect="Content" ObjectID="_1759074927" r:id="rId1029"/>
              </w:object>
            </w:r>
            <w:r w:rsidR="00C868F8" w:rsidRPr="00B41BF4">
              <w:rPr>
                <w:rFonts w:ascii="Times New Roman" w:hAnsi="Times New Roman" w:cs="Times New Roman"/>
                <w:lang w:val="kk-KZ"/>
              </w:rPr>
              <w:t xml:space="preserve"> нүктесіндегі туындыны табыңыз</w:t>
            </w:r>
          </w:p>
        </w:tc>
      </w:tr>
      <w:tr w:rsidR="00C868F8" w:rsidRPr="00B41BF4" w14:paraId="2A4CCAC6" w14:textId="77777777" w:rsidTr="00B71698">
        <w:tc>
          <w:tcPr>
            <w:tcW w:w="533" w:type="dxa"/>
          </w:tcPr>
          <w:p w14:paraId="2A4CCAC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C5" w14:textId="77777777" w:rsidR="00C868F8" w:rsidRPr="00B41BF4" w:rsidRDefault="008C7B7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40" w:dyaOrig="720" w14:anchorId="2A4CCE4F">
                <v:shape id="_x0000_i1576" type="#_x0000_t75" style="width:12.6pt;height:36.1pt" o:ole="" fillcolor="window">
                  <v:imagedata r:id="rId1030" o:title=""/>
                </v:shape>
                <o:OLEObject Type="Embed" ProgID="Equation.3" ShapeID="_x0000_i1576" DrawAspect="Content" ObjectID="_1759074928" r:id="rId1031"/>
              </w:object>
            </w:r>
          </w:p>
        </w:tc>
      </w:tr>
      <w:tr w:rsidR="00C868F8" w:rsidRPr="00B41BF4" w14:paraId="2A4CCAC9" w14:textId="77777777" w:rsidTr="00B71698">
        <w:tc>
          <w:tcPr>
            <w:tcW w:w="533" w:type="dxa"/>
          </w:tcPr>
          <w:p w14:paraId="2A4CCAC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C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2</w:t>
            </w:r>
          </w:p>
        </w:tc>
      </w:tr>
      <w:tr w:rsidR="00C868F8" w:rsidRPr="00B41BF4" w14:paraId="2A4CCACC" w14:textId="77777777" w:rsidTr="00B71698">
        <w:tc>
          <w:tcPr>
            <w:tcW w:w="533" w:type="dxa"/>
          </w:tcPr>
          <w:p w14:paraId="2A4CCAC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CB" w14:textId="77777777" w:rsidR="00C868F8" w:rsidRPr="00B41BF4" w:rsidRDefault="008C7B7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40" w:dyaOrig="720" w14:anchorId="2A4CCE50">
                <v:shape id="_x0000_i1577" type="#_x0000_t75" style="width:12.6pt;height:36.1pt" o:ole="" fillcolor="window">
                  <v:imagedata r:id="rId1032" o:title=""/>
                </v:shape>
                <o:OLEObject Type="Embed" ProgID="Equation.3" ShapeID="_x0000_i1577" DrawAspect="Content" ObjectID="_1759074929" r:id="rId1033"/>
              </w:object>
            </w:r>
          </w:p>
        </w:tc>
      </w:tr>
      <w:tr w:rsidR="00C868F8" w:rsidRPr="00B41BF4" w14:paraId="2A4CCACF" w14:textId="77777777" w:rsidTr="00B71698">
        <w:tc>
          <w:tcPr>
            <w:tcW w:w="533" w:type="dxa"/>
          </w:tcPr>
          <w:p w14:paraId="2A4CCACD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CE" w14:textId="77777777" w:rsidR="00C868F8" w:rsidRPr="00B41BF4" w:rsidRDefault="008C7B7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60" w:dyaOrig="700" w14:anchorId="2A4CCE51">
                <v:shape id="_x0000_i1578" type="#_x0000_t75" style="width:13.15pt;height:34.85pt" o:ole="" fillcolor="window">
                  <v:imagedata r:id="rId1034" o:title=""/>
                </v:shape>
                <o:OLEObject Type="Embed" ProgID="Equation.3" ShapeID="_x0000_i1578" DrawAspect="Content" ObjectID="_1759074930" r:id="rId1035"/>
              </w:object>
            </w:r>
          </w:p>
        </w:tc>
      </w:tr>
      <w:tr w:rsidR="00C868F8" w:rsidRPr="00B41BF4" w14:paraId="2A4CCAD2" w14:textId="77777777" w:rsidTr="00B71698">
        <w:tc>
          <w:tcPr>
            <w:tcW w:w="533" w:type="dxa"/>
          </w:tcPr>
          <w:p w14:paraId="2A4CCAD0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D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5</w:t>
            </w:r>
          </w:p>
        </w:tc>
      </w:tr>
    </w:tbl>
    <w:p w14:paraId="2A4CCAD3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D4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5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D5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AD8" w14:textId="77777777" w:rsidTr="00B71698">
        <w:tc>
          <w:tcPr>
            <w:tcW w:w="533" w:type="dxa"/>
          </w:tcPr>
          <w:p w14:paraId="2A4CCAD6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D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 w:rsidRPr="00B41BF4">
              <w:rPr>
                <w:rFonts w:ascii="Times New Roman" w:hAnsi="Times New Roman" w:cs="Times New Roman"/>
                <w:lang w:val="kk-KZ"/>
              </w:rPr>
              <w:t xml:space="preserve">y = </w:t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kk-KZ"/>
              </w:rPr>
              <w:object w:dxaOrig="260" w:dyaOrig="700" w14:anchorId="2A4CCE52">
                <v:shape id="_x0000_i1579" type="#_x0000_t75" style="width:13.15pt;height:34.85pt" o:ole="">
                  <v:imagedata r:id="rId1036" o:title=""/>
                </v:shape>
                <o:OLEObject Type="Embed" ProgID="Equation.3" ShapeID="_x0000_i1579" DrawAspect="Content" ObjectID="_1759074931" r:id="rId1037"/>
              </w:object>
            </w:r>
            <w:r w:rsidRPr="00B41BF4">
              <w:rPr>
                <w:rFonts w:ascii="Times New Roman" w:hAnsi="Times New Roman" w:cs="Times New Roman"/>
                <w:lang w:val="kk-KZ"/>
              </w:rPr>
              <w:t>(x-1)</w:t>
            </w:r>
            <w:r w:rsidRPr="00B41BF4">
              <w:rPr>
                <w:rFonts w:ascii="Times New Roman" w:hAnsi="Times New Roman" w:cs="Times New Roman"/>
                <w:vertAlign w:val="superscript"/>
                <w:lang w:val="kk-KZ"/>
              </w:rPr>
              <w:t>2</w:t>
            </w:r>
            <w:r w:rsidRPr="00B41BF4">
              <w:rPr>
                <w:rFonts w:ascii="Times New Roman" w:hAnsi="Times New Roman" w:cs="Times New Roman"/>
                <w:lang w:val="kk-KZ"/>
              </w:rPr>
              <w:t xml:space="preserve"> параболасының графигіне (-1; 2) және (2; 0,5) нүктелерінде жүргізілген жан</w:t>
            </w:r>
            <w:r w:rsidR="00105DDA">
              <w:rPr>
                <w:rFonts w:ascii="Times New Roman" w:hAnsi="Times New Roman" w:cs="Times New Roman"/>
                <w:lang w:val="kk-KZ"/>
              </w:rPr>
              <w:t>амалар қандай нүктеде қиылысады</w:t>
            </w:r>
          </w:p>
        </w:tc>
      </w:tr>
      <w:tr w:rsidR="00C868F8" w:rsidRPr="00B41BF4" w14:paraId="2A4CCADB" w14:textId="77777777" w:rsidTr="00B71698">
        <w:tc>
          <w:tcPr>
            <w:tcW w:w="533" w:type="dxa"/>
          </w:tcPr>
          <w:p w14:paraId="2A4CCAD9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D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105DDA">
              <w:rPr>
                <w:rFonts w:ascii="Times New Roman" w:hAnsi="Times New Roman" w:cs="Times New Roman"/>
                <w:lang w:val="kk-KZ"/>
              </w:rPr>
              <w:t>(-1; 2)</w:t>
            </w:r>
          </w:p>
        </w:tc>
      </w:tr>
      <w:tr w:rsidR="00C868F8" w:rsidRPr="00B41BF4" w14:paraId="2A4CCADE" w14:textId="77777777" w:rsidTr="00B71698">
        <w:tc>
          <w:tcPr>
            <w:tcW w:w="533" w:type="dxa"/>
          </w:tcPr>
          <w:p w14:paraId="2A4CCADC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DD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(2; 2)</w:t>
            </w:r>
          </w:p>
        </w:tc>
      </w:tr>
      <w:tr w:rsidR="00C868F8" w:rsidRPr="00B41BF4" w14:paraId="2A4CCAE1" w14:textId="77777777" w:rsidTr="00B71698">
        <w:tc>
          <w:tcPr>
            <w:tcW w:w="533" w:type="dxa"/>
          </w:tcPr>
          <w:p w14:paraId="2A4CCAD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E0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 w:rsidRPr="00B41BF4">
              <w:rPr>
                <w:rFonts w:ascii="Times New Roman" w:hAnsi="Times New Roman" w:cs="Times New Roman"/>
                <w:lang w:val="kk-KZ"/>
              </w:rPr>
              <w:t>(-</w:t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kk-KZ"/>
              </w:rPr>
              <w:object w:dxaOrig="260" w:dyaOrig="700" w14:anchorId="2A4CCE53">
                <v:shape id="_x0000_i1580" type="#_x0000_t75" style="width:13.15pt;height:34.85pt" o:ole="">
                  <v:imagedata r:id="rId1038" o:title=""/>
                </v:shape>
                <o:OLEObject Type="Embed" ProgID="Equation.3" ShapeID="_x0000_i1580" DrawAspect="Content" ObjectID="_1759074932" r:id="rId1039"/>
              </w:object>
            </w:r>
            <w:r w:rsidR="00105DDA">
              <w:rPr>
                <w:rFonts w:ascii="Times New Roman" w:hAnsi="Times New Roman" w:cs="Times New Roman"/>
                <w:lang w:val="kk-KZ"/>
              </w:rPr>
              <w:t>; 1)</w:t>
            </w:r>
          </w:p>
        </w:tc>
      </w:tr>
      <w:tr w:rsidR="00C868F8" w:rsidRPr="00B41BF4" w14:paraId="2A4CCAE4" w14:textId="77777777" w:rsidTr="00B71698">
        <w:tc>
          <w:tcPr>
            <w:tcW w:w="533" w:type="dxa"/>
          </w:tcPr>
          <w:p w14:paraId="2A4CCAE2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E3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kk-KZ"/>
              </w:rPr>
              <w:t>(</w:t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kk-KZ"/>
              </w:rPr>
              <w:object w:dxaOrig="260" w:dyaOrig="700" w14:anchorId="2A4CCE54">
                <v:shape id="_x0000_i1581" type="#_x0000_t75" style="width:13.15pt;height:34.85pt" o:ole="">
                  <v:imagedata r:id="rId1040" o:title=""/>
                </v:shape>
                <o:OLEObject Type="Embed" ProgID="Equation.3" ShapeID="_x0000_i1581" DrawAspect="Content" ObjectID="_1759074933" r:id="rId1041"/>
              </w:object>
            </w:r>
            <w:r w:rsidR="00105DDA">
              <w:rPr>
                <w:rFonts w:ascii="Times New Roman" w:hAnsi="Times New Roman" w:cs="Times New Roman"/>
                <w:lang w:val="kk-KZ"/>
              </w:rPr>
              <w:t>; 2)</w:t>
            </w:r>
          </w:p>
        </w:tc>
      </w:tr>
      <w:tr w:rsidR="00C868F8" w:rsidRPr="00B41BF4" w14:paraId="2A4CCAE7" w14:textId="77777777" w:rsidTr="00B71698">
        <w:tc>
          <w:tcPr>
            <w:tcW w:w="533" w:type="dxa"/>
          </w:tcPr>
          <w:p w14:paraId="2A4CCAE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E6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kk-KZ"/>
              </w:rPr>
              <w:t>(</w:t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kk-KZ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kk-KZ"/>
              </w:rPr>
              <w:object w:dxaOrig="260" w:dyaOrig="700" w14:anchorId="2A4CCE55">
                <v:shape id="_x0000_i1582" type="#_x0000_t75" style="width:13.15pt;height:34.85pt" o:ole="">
                  <v:imagedata r:id="rId1042" o:title=""/>
                </v:shape>
                <o:OLEObject Type="Embed" ProgID="Equation.3" ShapeID="_x0000_i1582" DrawAspect="Content" ObjectID="_1759074934" r:id="rId1043"/>
              </w:object>
            </w:r>
            <w:r w:rsidR="00105DDA">
              <w:rPr>
                <w:rFonts w:ascii="Times New Roman" w:hAnsi="Times New Roman" w:cs="Times New Roman"/>
                <w:lang w:val="kk-KZ"/>
              </w:rPr>
              <w:t>; -1)</w:t>
            </w:r>
          </w:p>
        </w:tc>
      </w:tr>
    </w:tbl>
    <w:p w14:paraId="2A4CCAE8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E9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6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EA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AED" w14:textId="77777777" w:rsidTr="00B71698">
        <w:tc>
          <w:tcPr>
            <w:tcW w:w="533" w:type="dxa"/>
          </w:tcPr>
          <w:p w14:paraId="2A4CCAEB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EC" w14:textId="77777777" w:rsidR="00C868F8" w:rsidRPr="00B41BF4" w:rsidRDefault="00C868F8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lang w:eastAsia="ko-KR"/>
              </w:rPr>
            </w:pPr>
            <w:r w:rsidRPr="00B41BF4">
              <w:rPr>
                <w:rFonts w:ascii="Times New Roman" w:hAnsi="Times New Roman" w:cs="Times New Roman"/>
                <w:lang w:eastAsia="ko-KR"/>
              </w:rPr>
              <w:t>Теңдеуді шешіңіз: 2</w:t>
            </w:r>
            <w:r w:rsidRPr="00B41BF4">
              <w:rPr>
                <w:rFonts w:ascii="Times New Roman" w:hAnsi="Times New Roman" w:cs="Times New Roman"/>
                <w:lang w:val="en-US" w:eastAsia="ko-KR"/>
              </w:rPr>
              <w:t>lg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4 - </w:t>
            </w:r>
            <w:r w:rsidRPr="00B41BF4">
              <w:rPr>
                <w:rFonts w:ascii="Times New Roman" w:hAnsi="Times New Roman" w:cs="Times New Roman"/>
                <w:lang w:val="en-US" w:eastAsia="ko-KR"/>
              </w:rPr>
              <w:t>lg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2 = </w:t>
            </w:r>
            <w:r w:rsidRPr="00B41BF4">
              <w:rPr>
                <w:rFonts w:ascii="Times New Roman" w:hAnsi="Times New Roman" w:cs="Times New Roman"/>
                <w:lang w:val="en-US" w:eastAsia="ko-KR"/>
              </w:rPr>
              <w:t>lg</w:t>
            </w:r>
            <w:r w:rsidR="00105DDA">
              <w:rPr>
                <w:rFonts w:ascii="Times New Roman" w:hAnsi="Times New Roman" w:cs="Times New Roman"/>
                <w:lang w:val="kk-KZ" w:eastAsia="ko-KR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(2 - </w:t>
            </w:r>
            <w:r w:rsidRPr="00B41BF4">
              <w:rPr>
                <w:rFonts w:ascii="Times New Roman" w:hAnsi="Times New Roman" w:cs="Times New Roman"/>
                <w:lang w:val="en-US" w:eastAsia="ko-KR"/>
              </w:rPr>
              <w:t>x</w:t>
            </w:r>
            <w:r w:rsidRPr="00B41BF4">
              <w:rPr>
                <w:rFonts w:ascii="Times New Roman" w:hAnsi="Times New Roman" w:cs="Times New Roman"/>
                <w:lang w:eastAsia="ko-KR"/>
              </w:rPr>
              <w:t>)</w:t>
            </w:r>
          </w:p>
        </w:tc>
      </w:tr>
      <w:tr w:rsidR="00C868F8" w:rsidRPr="00B41BF4" w14:paraId="2A4CCAF0" w14:textId="77777777" w:rsidTr="00B71698">
        <w:tc>
          <w:tcPr>
            <w:tcW w:w="533" w:type="dxa"/>
          </w:tcPr>
          <w:p w14:paraId="2A4CCAE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E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>-6</w:t>
            </w:r>
          </w:p>
        </w:tc>
      </w:tr>
      <w:tr w:rsidR="00C868F8" w:rsidRPr="00B41BF4" w14:paraId="2A4CCAF3" w14:textId="77777777" w:rsidTr="00B71698">
        <w:tc>
          <w:tcPr>
            <w:tcW w:w="533" w:type="dxa"/>
          </w:tcPr>
          <w:p w14:paraId="2A4CCAF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F2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US"/>
              </w:rPr>
              <w:t>7</w:t>
            </w:r>
          </w:p>
        </w:tc>
      </w:tr>
      <w:tr w:rsidR="00C868F8" w:rsidRPr="00B41BF4" w14:paraId="2A4CCAF6" w14:textId="77777777" w:rsidTr="00B71698">
        <w:tc>
          <w:tcPr>
            <w:tcW w:w="533" w:type="dxa"/>
          </w:tcPr>
          <w:p w14:paraId="2A4CCAF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F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US"/>
              </w:rPr>
              <w:t>4</w:t>
            </w:r>
          </w:p>
        </w:tc>
      </w:tr>
      <w:tr w:rsidR="00C868F8" w:rsidRPr="00B41BF4" w14:paraId="2A4CCAF9" w14:textId="77777777" w:rsidTr="00B71698">
        <w:tc>
          <w:tcPr>
            <w:tcW w:w="533" w:type="dxa"/>
          </w:tcPr>
          <w:p w14:paraId="2A4CCAF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AF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US"/>
              </w:rPr>
              <w:t>8</w:t>
            </w:r>
          </w:p>
        </w:tc>
      </w:tr>
      <w:tr w:rsidR="00C868F8" w:rsidRPr="00B41BF4" w14:paraId="2A4CCAFC" w14:textId="77777777" w:rsidTr="00B71698">
        <w:tc>
          <w:tcPr>
            <w:tcW w:w="533" w:type="dxa"/>
          </w:tcPr>
          <w:p w14:paraId="2A4CCAF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FB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US"/>
              </w:rPr>
              <w:t>6</w:t>
            </w:r>
          </w:p>
        </w:tc>
      </w:tr>
    </w:tbl>
    <w:p w14:paraId="2A4CCAFD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FE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7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FF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B02" w14:textId="77777777" w:rsidTr="00B71698">
        <w:tc>
          <w:tcPr>
            <w:tcW w:w="533" w:type="dxa"/>
          </w:tcPr>
          <w:p w14:paraId="2A4CCB00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01" w14:textId="77777777" w:rsidR="00C868F8" w:rsidRPr="00B41BF4" w:rsidRDefault="00C868F8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eastAsia="ko-KR"/>
              </w:rPr>
              <w:t xml:space="preserve">60 тонна жүкті тасу үшін бірнеше машинаға </w:t>
            </w:r>
            <w:r w:rsidRPr="00B41BF4">
              <w:rPr>
                <w:rFonts w:ascii="Times New Roman" w:hAnsi="Times New Roman" w:cs="Times New Roman"/>
                <w:lang w:val="kk-KZ" w:eastAsia="ko-KR"/>
              </w:rPr>
              <w:t>табыңыз.сырыс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 берілген еді. Әрбір машинаға 0,</w:t>
            </w:r>
            <w:r w:rsidRPr="00B41BF4">
              <w:rPr>
                <w:rFonts w:ascii="Times New Roman" w:hAnsi="Times New Roman" w:cs="Times New Roman"/>
              </w:rPr>
              <w:t>5 тонн</w:t>
            </w:r>
            <w:r w:rsidRPr="00B41BF4">
              <w:rPr>
                <w:rFonts w:ascii="Times New Roman" w:hAnsi="Times New Roman" w:cs="Times New Roman"/>
                <w:lang w:eastAsia="ko-KR"/>
              </w:rPr>
              <w:t>а</w:t>
            </w:r>
            <w:r w:rsidRPr="00B41BF4">
              <w:rPr>
                <w:rFonts w:ascii="Times New Roman" w:hAnsi="Times New Roman" w:cs="Times New Roman"/>
                <w:lang w:val="kk-KZ" w:eastAsia="ko-KR"/>
              </w:rPr>
              <w:t xml:space="preserve"> жүк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 кем тиелгендіктен қосымша тағы да 4 машина қажет болды. Алғашқыда неше машинаға </w:t>
            </w:r>
            <w:r w:rsidRPr="00B41BF4">
              <w:rPr>
                <w:rFonts w:ascii="Times New Roman" w:hAnsi="Times New Roman" w:cs="Times New Roman"/>
                <w:lang w:val="kk-KZ" w:eastAsia="ko-KR"/>
              </w:rPr>
              <w:t>табыңыз.сырыс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 берілген еді</w:t>
            </w:r>
          </w:p>
        </w:tc>
      </w:tr>
      <w:tr w:rsidR="00C868F8" w:rsidRPr="00B41BF4" w14:paraId="2A4CCB05" w14:textId="77777777" w:rsidTr="00B71698">
        <w:tc>
          <w:tcPr>
            <w:tcW w:w="533" w:type="dxa"/>
          </w:tcPr>
          <w:p w14:paraId="2A4CCB03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04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</w:tr>
      <w:tr w:rsidR="00C868F8" w:rsidRPr="00B41BF4" w14:paraId="2A4CCB08" w14:textId="77777777" w:rsidTr="00B71698">
        <w:tc>
          <w:tcPr>
            <w:tcW w:w="533" w:type="dxa"/>
          </w:tcPr>
          <w:p w14:paraId="2A4CCB06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07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</w:tr>
      <w:tr w:rsidR="00C868F8" w:rsidRPr="00B41BF4" w14:paraId="2A4CCB0B" w14:textId="77777777" w:rsidTr="00B71698">
        <w:tc>
          <w:tcPr>
            <w:tcW w:w="533" w:type="dxa"/>
          </w:tcPr>
          <w:p w14:paraId="2A4CCB09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0A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</w:tr>
      <w:tr w:rsidR="00C868F8" w:rsidRPr="00B41BF4" w14:paraId="2A4CCB0E" w14:textId="77777777" w:rsidTr="00B71698">
        <w:tc>
          <w:tcPr>
            <w:tcW w:w="533" w:type="dxa"/>
          </w:tcPr>
          <w:p w14:paraId="2A4CCB0C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0D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</w:tr>
      <w:tr w:rsidR="00C868F8" w:rsidRPr="00B41BF4" w14:paraId="2A4CCB11" w14:textId="77777777" w:rsidTr="00B71698">
        <w:tc>
          <w:tcPr>
            <w:tcW w:w="533" w:type="dxa"/>
          </w:tcPr>
          <w:p w14:paraId="2A4CCB0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B10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15</w:t>
            </w:r>
          </w:p>
        </w:tc>
      </w:tr>
    </w:tbl>
    <w:p w14:paraId="2A4CCB12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13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8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14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B17" w14:textId="77777777" w:rsidTr="00B71698">
        <w:tc>
          <w:tcPr>
            <w:tcW w:w="533" w:type="dxa"/>
          </w:tcPr>
          <w:p w14:paraId="2A4CCB1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16" w14:textId="77777777" w:rsidR="00C868F8" w:rsidRPr="00B41BF4" w:rsidRDefault="00C868F8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f</w:t>
            </w:r>
            <w:r w:rsidRPr="00B41BF4">
              <w:rPr>
                <w:rFonts w:ascii="Times New Roman" w:hAnsi="Times New Roman" w:cs="Times New Roman"/>
              </w:rPr>
              <w:t>(</w:t>
            </w:r>
            <w:r w:rsidRPr="00B41BF4">
              <w:rPr>
                <w:rFonts w:ascii="Times New Roman" w:hAnsi="Times New Roman" w:cs="Times New Roman"/>
                <w:lang w:val="en-GB"/>
              </w:rPr>
              <w:t>x</w:t>
            </w:r>
            <w:r w:rsidRPr="00B41BF4">
              <w:rPr>
                <w:rFonts w:ascii="Times New Roman" w:hAnsi="Times New Roman" w:cs="Times New Roman"/>
              </w:rPr>
              <w:t xml:space="preserve">) = </w:t>
            </w:r>
            <w:r w:rsidRPr="00B41BF4">
              <w:rPr>
                <w:rFonts w:ascii="Times New Roman" w:hAnsi="Times New Roman" w:cs="Times New Roman"/>
                <w:lang w:val="en-GB"/>
              </w:rPr>
              <w:t>s</w:t>
            </w:r>
            <w:r w:rsidRPr="00B41BF4">
              <w:rPr>
                <w:rFonts w:ascii="Times New Roman" w:hAnsi="Times New Roman" w:cs="Times New Roman"/>
              </w:rPr>
              <w:t>і</w:t>
            </w:r>
            <w:r w:rsidRPr="00B41BF4">
              <w:rPr>
                <w:rFonts w:ascii="Times New Roman" w:hAnsi="Times New Roman" w:cs="Times New Roman"/>
                <w:lang w:val="en-GB"/>
              </w:rPr>
              <w:t>n</w:t>
            </w:r>
            <w:r w:rsidRPr="00B41BF4">
              <w:rPr>
                <w:rFonts w:ascii="Times New Roman" w:hAnsi="Times New Roman" w:cs="Times New Roman"/>
                <w:position w:val="8"/>
              </w:rPr>
              <w:t>2</w:t>
            </w: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x</w:t>
            </w:r>
            <w:r w:rsidRPr="00B41BF4">
              <w:rPr>
                <w:rFonts w:ascii="Times New Roman" w:hAnsi="Times New Roman" w:cs="Times New Roman"/>
              </w:rPr>
              <w:t xml:space="preserve"> функциясы туындысының </w:t>
            </w:r>
            <w:r w:rsidRPr="00B41BF4">
              <w:rPr>
                <w:rFonts w:ascii="Times New Roman" w:hAnsi="Times New Roman" w:cs="Times New Roman"/>
                <w:lang w:val="en-GB"/>
              </w:rPr>
              <w:t>x</w:t>
            </w:r>
            <w:r w:rsidRPr="00B41BF4">
              <w:rPr>
                <w:rFonts w:ascii="Times New Roman" w:hAnsi="Times New Roman" w:cs="Times New Roman"/>
              </w:rPr>
              <w:t xml:space="preserve"> = 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GB"/>
              </w:rPr>
              <w:object w:dxaOrig="300" w:dyaOrig="720" w14:anchorId="2A4CCE56">
                <v:shape id="_x0000_i1583" type="#_x0000_t75" style="width:14.95pt;height:36.1pt" o:ole="">
                  <v:imagedata r:id="rId1044" o:title=""/>
                </v:shape>
                <o:OLEObject Type="Embed" ProgID="Equation.3" ShapeID="_x0000_i1583" DrawAspect="Content" ObjectID="_1759074935" r:id="rId1045"/>
              </w:object>
            </w:r>
            <w:r w:rsidR="00105DDA">
              <w:rPr>
                <w:rFonts w:ascii="Times New Roman" w:hAnsi="Times New Roman" w:cs="Times New Roman"/>
              </w:rPr>
              <w:t xml:space="preserve"> нүктесіндегі мәнін табыңыз</w:t>
            </w:r>
          </w:p>
        </w:tc>
      </w:tr>
      <w:tr w:rsidR="00C868F8" w:rsidRPr="00B41BF4" w14:paraId="2A4CCB1A" w14:textId="77777777" w:rsidTr="00B71698">
        <w:tc>
          <w:tcPr>
            <w:tcW w:w="533" w:type="dxa"/>
          </w:tcPr>
          <w:p w14:paraId="2A4CCB1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19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-</w:t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lang w:val="en-GB"/>
              </w:rPr>
              <w:object w:dxaOrig="240" w:dyaOrig="620" w14:anchorId="2A4CCE57">
                <v:shape id="_x0000_i1584" type="#_x0000_t75" style="width:12.1pt;height:31.1pt" o:ole="">
                  <v:imagedata r:id="rId1046" o:title=""/>
                </v:shape>
                <o:OLEObject Type="Embed" ProgID="Equation.3" ShapeID="_x0000_i1584" DrawAspect="Content" ObjectID="_1759074936" r:id="rId1047"/>
              </w:object>
            </w:r>
          </w:p>
        </w:tc>
      </w:tr>
      <w:tr w:rsidR="00C868F8" w:rsidRPr="00B41BF4" w14:paraId="2A4CCB1D" w14:textId="77777777" w:rsidTr="00B71698">
        <w:tc>
          <w:tcPr>
            <w:tcW w:w="533" w:type="dxa"/>
          </w:tcPr>
          <w:p w14:paraId="2A4CCB1B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1C" w14:textId="77777777" w:rsidR="00C868F8" w:rsidRPr="00B41BF4" w:rsidRDefault="008C7B7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lang w:val="en-GB"/>
              </w:rPr>
              <w:object w:dxaOrig="240" w:dyaOrig="620" w14:anchorId="2A4CCE58">
                <v:shape id="_x0000_i1585" type="#_x0000_t75" style="width:12.1pt;height:31.1pt" o:ole="">
                  <v:imagedata r:id="rId1048" o:title=""/>
                </v:shape>
                <o:OLEObject Type="Embed" ProgID="Equation.3" ShapeID="_x0000_i1585" DrawAspect="Content" ObjectID="_1759074937" r:id="rId1049"/>
              </w:object>
            </w:r>
          </w:p>
        </w:tc>
      </w:tr>
      <w:tr w:rsidR="00C868F8" w:rsidRPr="00B41BF4" w14:paraId="2A4CCB20" w14:textId="77777777" w:rsidTr="00B71698">
        <w:tc>
          <w:tcPr>
            <w:tcW w:w="533" w:type="dxa"/>
          </w:tcPr>
          <w:p w14:paraId="2A4CCB1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1F" w14:textId="77777777" w:rsidR="00C868F8" w:rsidRPr="00B41BF4" w:rsidRDefault="008C7B7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lang w:val="en-GB"/>
              </w:rPr>
              <w:object w:dxaOrig="400" w:dyaOrig="680" w14:anchorId="2A4CCE59">
                <v:shape id="_x0000_i1586" type="#_x0000_t75" style="width:19.75pt;height:34.85pt" o:ole="">
                  <v:imagedata r:id="rId1050" o:title=""/>
                </v:shape>
                <o:OLEObject Type="Embed" ProgID="Equation.3" ShapeID="_x0000_i1586" DrawAspect="Content" ObjectID="_1759074938" r:id="rId1051"/>
              </w:object>
            </w:r>
          </w:p>
        </w:tc>
      </w:tr>
      <w:tr w:rsidR="00C868F8" w:rsidRPr="00B41BF4" w14:paraId="2A4CCB23" w14:textId="77777777" w:rsidTr="00B71698">
        <w:tc>
          <w:tcPr>
            <w:tcW w:w="533" w:type="dxa"/>
          </w:tcPr>
          <w:p w14:paraId="2A4CCB2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22" w14:textId="77777777" w:rsidR="00C868F8" w:rsidRPr="00B41BF4" w:rsidRDefault="008C7B7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noProof/>
                <w:position w:val="-24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lang w:val="en-GB"/>
              </w:rPr>
              <w:object w:dxaOrig="240" w:dyaOrig="620" w14:anchorId="2A4CCE5A">
                <v:shape id="_x0000_i1587" type="#_x0000_t75" style="width:12.1pt;height:31.1pt" o:ole="">
                  <v:imagedata r:id="rId1046" o:title=""/>
                </v:shape>
                <o:OLEObject Type="Embed" ProgID="Equation.3" ShapeID="_x0000_i1587" DrawAspect="Content" ObjectID="_1759074939" r:id="rId1052"/>
              </w:object>
            </w:r>
          </w:p>
        </w:tc>
      </w:tr>
      <w:tr w:rsidR="00C868F8" w:rsidRPr="00B41BF4" w14:paraId="2A4CCB26" w14:textId="77777777" w:rsidTr="00B71698">
        <w:tc>
          <w:tcPr>
            <w:tcW w:w="533" w:type="dxa"/>
          </w:tcPr>
          <w:p w14:paraId="2A4CCB2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2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-</w:t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4"/>
                <w:lang w:val="en-GB"/>
              </w:rPr>
              <w:object w:dxaOrig="400" w:dyaOrig="680" w14:anchorId="2A4CCE5B">
                <v:shape id="_x0000_i1588" type="#_x0000_t75" style="width:19.75pt;height:34.85pt" o:ole="">
                  <v:imagedata r:id="rId1050" o:title=""/>
                </v:shape>
                <o:OLEObject Type="Embed" ProgID="Equation.3" ShapeID="_x0000_i1588" DrawAspect="Content" ObjectID="_1759074940" r:id="rId1053"/>
              </w:object>
            </w:r>
          </w:p>
        </w:tc>
      </w:tr>
    </w:tbl>
    <w:p w14:paraId="2A4CCB27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28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9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</w:t>
      </w:r>
    </w:p>
    <w:p w14:paraId="2A4CCB29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B2C" w14:textId="77777777" w:rsidTr="00B71698">
        <w:tc>
          <w:tcPr>
            <w:tcW w:w="533" w:type="dxa"/>
          </w:tcPr>
          <w:p w14:paraId="2A4CCB2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2B" w14:textId="77777777" w:rsidR="00C868F8" w:rsidRPr="00B41BF4" w:rsidRDefault="00C868F8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lang w:eastAsia="ko-KR"/>
              </w:rPr>
            </w:pPr>
            <w:r w:rsidRPr="00B41BF4">
              <w:rPr>
                <w:rFonts w:ascii="Times New Roman" w:hAnsi="Times New Roman" w:cs="Times New Roman"/>
                <w:lang w:eastAsia="ko-KR"/>
              </w:rPr>
              <w:t xml:space="preserve">Көлбеу үшбұрышты призманың бүйір қырларының ара қашықтықтары </w:t>
            </w:r>
            <w:r w:rsidRPr="00B41BF4">
              <w:rPr>
                <w:rFonts w:ascii="Times New Roman" w:hAnsi="Times New Roman" w:cs="Times New Roman"/>
                <w:lang w:val="kk-KZ" w:eastAsia="ko-KR"/>
              </w:rPr>
              <w:t xml:space="preserve">   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10 см, 17 см, 21 см, ал </w:t>
            </w:r>
            <w:r w:rsidRPr="00B41BF4">
              <w:rPr>
                <w:rFonts w:ascii="Times New Roman" w:hAnsi="Times New Roman" w:cs="Times New Roman"/>
                <w:lang w:val="kk-KZ" w:eastAsia="ko-KR"/>
              </w:rPr>
              <w:t>биіктігі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 1</w:t>
            </w:r>
            <w:r w:rsidR="00105DDA">
              <w:rPr>
                <w:rFonts w:ascii="Times New Roman" w:hAnsi="Times New Roman" w:cs="Times New Roman"/>
                <w:lang w:eastAsia="ko-KR"/>
              </w:rPr>
              <w:t>8 см. Призманың көлемін табыңыз</w:t>
            </w:r>
          </w:p>
        </w:tc>
      </w:tr>
      <w:tr w:rsidR="00C868F8" w:rsidRPr="00B41BF4" w14:paraId="2A4CCB2F" w14:textId="77777777" w:rsidTr="00B71698">
        <w:tc>
          <w:tcPr>
            <w:tcW w:w="533" w:type="dxa"/>
          </w:tcPr>
          <w:p w14:paraId="2A4CCB2D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2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535 см</w:t>
            </w:r>
            <w:r w:rsidR="008C7B72" w:rsidRPr="00B41BF4">
              <w:rPr>
                <w:rFonts w:ascii="Times New Roman" w:hAnsi="Times New Roman" w:cs="Times New Roman"/>
                <w:noProof/>
                <w:position w:val="-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4"/>
              </w:rPr>
              <w:object w:dxaOrig="160" w:dyaOrig="360" w14:anchorId="2A4CCE5C">
                <v:shape id="_x0000_i1589" type="#_x0000_t75" style="width:7.8pt;height:17.95pt" o:ole="" fillcolor="window">
                  <v:imagedata r:id="rId1054" o:title=""/>
                </v:shape>
                <o:OLEObject Type="Embed" ProgID="Equation.3" ShapeID="_x0000_i1589" DrawAspect="Content" ObjectID="_1759074941" r:id="rId1055"/>
              </w:object>
            </w:r>
          </w:p>
        </w:tc>
      </w:tr>
      <w:tr w:rsidR="00C868F8" w:rsidRPr="00B41BF4" w14:paraId="2A4CCB32" w14:textId="77777777" w:rsidTr="00B71698">
        <w:tc>
          <w:tcPr>
            <w:tcW w:w="533" w:type="dxa"/>
          </w:tcPr>
          <w:p w14:paraId="2A4CCB30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3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520 см</w:t>
            </w:r>
            <w:r w:rsidR="008C7B72" w:rsidRPr="00B41BF4">
              <w:rPr>
                <w:rFonts w:ascii="Times New Roman" w:hAnsi="Times New Roman" w:cs="Times New Roman"/>
                <w:noProof/>
                <w:position w:val="-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4"/>
              </w:rPr>
              <w:object w:dxaOrig="160" w:dyaOrig="360" w14:anchorId="2A4CCE5D">
                <v:shape id="_x0000_i1590" type="#_x0000_t75" style="width:7.8pt;height:17.95pt" o:ole="" fillcolor="window">
                  <v:imagedata r:id="rId1054" o:title=""/>
                </v:shape>
                <o:OLEObject Type="Embed" ProgID="Equation.3" ShapeID="_x0000_i1590" DrawAspect="Content" ObjectID="_1759074942" r:id="rId1056"/>
              </w:object>
            </w:r>
          </w:p>
        </w:tc>
      </w:tr>
      <w:tr w:rsidR="00C868F8" w:rsidRPr="00B41BF4" w14:paraId="2A4CCB35" w14:textId="77777777" w:rsidTr="00B71698">
        <w:tc>
          <w:tcPr>
            <w:tcW w:w="533" w:type="dxa"/>
          </w:tcPr>
          <w:p w14:paraId="2A4CCB33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3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545 см</w:t>
            </w:r>
            <w:r w:rsidR="008C7B72" w:rsidRPr="00B41BF4">
              <w:rPr>
                <w:rFonts w:ascii="Times New Roman" w:hAnsi="Times New Roman" w:cs="Times New Roman"/>
                <w:noProof/>
                <w:position w:val="-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4"/>
              </w:rPr>
              <w:object w:dxaOrig="160" w:dyaOrig="360" w14:anchorId="2A4CCE5E">
                <v:shape id="_x0000_i1591" type="#_x0000_t75" style="width:7.8pt;height:17.95pt" o:ole="" fillcolor="window">
                  <v:imagedata r:id="rId1054" o:title=""/>
                </v:shape>
                <o:OLEObject Type="Embed" ProgID="Equation.3" ShapeID="_x0000_i1591" DrawAspect="Content" ObjectID="_1759074943" r:id="rId1057"/>
              </w:object>
            </w:r>
          </w:p>
        </w:tc>
      </w:tr>
      <w:tr w:rsidR="00C868F8" w:rsidRPr="00B41BF4" w14:paraId="2A4CCB38" w14:textId="77777777" w:rsidTr="00B71698">
        <w:tc>
          <w:tcPr>
            <w:tcW w:w="533" w:type="dxa"/>
          </w:tcPr>
          <w:p w14:paraId="2A4CCB36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3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530 см</w:t>
            </w:r>
            <w:r w:rsidR="008C7B72" w:rsidRPr="00B41BF4">
              <w:rPr>
                <w:rFonts w:ascii="Times New Roman" w:hAnsi="Times New Roman" w:cs="Times New Roman"/>
                <w:noProof/>
                <w:position w:val="-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4"/>
              </w:rPr>
              <w:object w:dxaOrig="160" w:dyaOrig="360" w14:anchorId="2A4CCE5F">
                <v:shape id="_x0000_i1592" type="#_x0000_t75" style="width:7.8pt;height:17.95pt" o:ole="" fillcolor="window">
                  <v:imagedata r:id="rId1054" o:title=""/>
                </v:shape>
                <o:OLEObject Type="Embed" ProgID="Equation.3" ShapeID="_x0000_i1592" DrawAspect="Content" ObjectID="_1759074944" r:id="rId1058"/>
              </w:object>
            </w:r>
          </w:p>
        </w:tc>
      </w:tr>
      <w:tr w:rsidR="00C868F8" w:rsidRPr="00B41BF4" w14:paraId="2A4CCB3B" w14:textId="77777777" w:rsidTr="00B71698">
        <w:tc>
          <w:tcPr>
            <w:tcW w:w="533" w:type="dxa"/>
          </w:tcPr>
          <w:p w14:paraId="2A4CCB39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3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512 см</w:t>
            </w:r>
            <w:r w:rsidR="008C7B72" w:rsidRPr="00B41BF4">
              <w:rPr>
                <w:rFonts w:ascii="Times New Roman" w:hAnsi="Times New Roman" w:cs="Times New Roman"/>
                <w:noProof/>
                <w:position w:val="-4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4"/>
              </w:rPr>
              <w:object w:dxaOrig="160" w:dyaOrig="360" w14:anchorId="2A4CCE60">
                <v:shape id="_x0000_i1593" type="#_x0000_t75" style="width:7.8pt;height:17.95pt" o:ole="" fillcolor="window">
                  <v:imagedata r:id="rId1054" o:title=""/>
                </v:shape>
                <o:OLEObject Type="Embed" ProgID="Equation.3" ShapeID="_x0000_i1593" DrawAspect="Content" ObjectID="_1759074945" r:id="rId1059"/>
              </w:object>
            </w:r>
          </w:p>
        </w:tc>
      </w:tr>
    </w:tbl>
    <w:p w14:paraId="2A4CCB3C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3D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0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3E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B41" w14:textId="77777777" w:rsidTr="00B71698">
        <w:tc>
          <w:tcPr>
            <w:tcW w:w="533" w:type="dxa"/>
          </w:tcPr>
          <w:p w14:paraId="2A4CCB3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40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Теңсіздікті шешіңіз: </w:t>
            </w:r>
            <w:r w:rsidRPr="00B41BF4">
              <w:rPr>
                <w:rFonts w:ascii="Times New Roman" w:hAnsi="Times New Roman" w:cs="Times New Roman"/>
                <w:lang w:val="en-US"/>
              </w:rPr>
              <w:t>log</w:t>
            </w:r>
            <w:r w:rsidRPr="00B41BF4">
              <w:rPr>
                <w:rFonts w:ascii="Times New Roman" w:hAnsi="Times New Roman" w:cs="Times New Roman"/>
                <w:vertAlign w:val="subscript"/>
                <w:lang w:val="en-US"/>
              </w:rPr>
              <w:t>x</w:t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780" w:dyaOrig="740" w14:anchorId="2A4CCE61">
                <v:shape id="_x0000_i1594" type="#_x0000_t75" style="width:38.95pt;height:37.85pt" o:ole="">
                  <v:imagedata r:id="rId1060" o:title=""/>
                </v:shape>
                <o:OLEObject Type="Embed" ProgID="Equation.3" ShapeID="_x0000_i1594" DrawAspect="Content" ObjectID="_1759074946" r:id="rId1061"/>
              </w:object>
            </w:r>
            <w:r w:rsidR="00105DDA">
              <w:rPr>
                <w:rFonts w:ascii="Times New Roman" w:hAnsi="Times New Roman" w:cs="Times New Roman"/>
              </w:rPr>
              <w:t xml:space="preserve"> &gt; 0</w:t>
            </w:r>
          </w:p>
        </w:tc>
      </w:tr>
      <w:tr w:rsidR="00C868F8" w:rsidRPr="00B41BF4" w14:paraId="2A4CCB44" w14:textId="77777777" w:rsidTr="00B71698">
        <w:tc>
          <w:tcPr>
            <w:tcW w:w="533" w:type="dxa"/>
          </w:tcPr>
          <w:p w14:paraId="2A4CCB42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43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(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40" w:dyaOrig="720" w14:anchorId="2A4CCE62">
                <v:shape id="_x0000_i1595" type="#_x0000_t75" style="width:12.1pt;height:36.1pt" o:ole="">
                  <v:imagedata r:id="rId1062" o:title=""/>
                </v:shape>
                <o:OLEObject Type="Embed" ProgID="Equation.3" ShapeID="_x0000_i1595" DrawAspect="Content" ObjectID="_1759074947" r:id="rId1063"/>
              </w:object>
            </w:r>
            <w:r w:rsidRPr="00B41BF4">
              <w:rPr>
                <w:rFonts w:ascii="Times New Roman" w:hAnsi="Times New Roman" w:cs="Times New Roman"/>
              </w:rPr>
              <w:t xml:space="preserve">; 1)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8"/>
            </w:r>
            <w:r w:rsidR="00105DDA">
              <w:rPr>
                <w:rFonts w:ascii="Times New Roman" w:hAnsi="Times New Roman" w:cs="Times New Roman"/>
              </w:rPr>
              <w:t xml:space="preserve"> (1; 2)</w:t>
            </w:r>
          </w:p>
        </w:tc>
      </w:tr>
      <w:tr w:rsidR="00C868F8" w:rsidRPr="00B41BF4" w14:paraId="2A4CCB47" w14:textId="77777777" w:rsidTr="00B71698">
        <w:tc>
          <w:tcPr>
            <w:tcW w:w="533" w:type="dxa"/>
          </w:tcPr>
          <w:p w14:paraId="2A4CCB4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46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(2; +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A5"/>
            </w:r>
            <w:r w:rsidR="00105DDA">
              <w:rPr>
                <w:rFonts w:ascii="Times New Roman" w:hAnsi="Times New Roman" w:cs="Times New Roman"/>
              </w:rPr>
              <w:t>)</w:t>
            </w:r>
          </w:p>
        </w:tc>
      </w:tr>
      <w:tr w:rsidR="00C868F8" w:rsidRPr="00B41BF4" w14:paraId="2A4CCB4A" w14:textId="77777777" w:rsidTr="00B71698">
        <w:tc>
          <w:tcPr>
            <w:tcW w:w="533" w:type="dxa"/>
          </w:tcPr>
          <w:p w14:paraId="2A4CCB4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49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; 2)</w:t>
            </w:r>
          </w:p>
        </w:tc>
      </w:tr>
      <w:tr w:rsidR="00C868F8" w:rsidRPr="00B41BF4" w14:paraId="2A4CCB4D" w14:textId="77777777" w:rsidTr="00B71698">
        <w:tc>
          <w:tcPr>
            <w:tcW w:w="533" w:type="dxa"/>
          </w:tcPr>
          <w:p w14:paraId="2A4CCB4B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4C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(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40" w:dyaOrig="720" w14:anchorId="2A4CCE63">
                <v:shape id="_x0000_i1596" type="#_x0000_t75" style="width:12.1pt;height:36.1pt" o:ole="">
                  <v:imagedata r:id="rId1064" o:title=""/>
                </v:shape>
                <o:OLEObject Type="Embed" ProgID="Equation.3" ShapeID="_x0000_i1596" DrawAspect="Content" ObjectID="_1759074948" r:id="rId1065"/>
              </w:object>
            </w:r>
            <w:r w:rsidR="00105DDA">
              <w:rPr>
                <w:rFonts w:ascii="Times New Roman" w:hAnsi="Times New Roman" w:cs="Times New Roman"/>
              </w:rPr>
              <w:t>; 2)</w:t>
            </w:r>
          </w:p>
        </w:tc>
      </w:tr>
      <w:tr w:rsidR="00C868F8" w:rsidRPr="00B41BF4" w14:paraId="2A4CCB50" w14:textId="77777777" w:rsidTr="00B71698">
        <w:tc>
          <w:tcPr>
            <w:tcW w:w="533" w:type="dxa"/>
          </w:tcPr>
          <w:p w14:paraId="2A4CCB4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4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(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40" w:dyaOrig="720" w14:anchorId="2A4CCE64">
                <v:shape id="_x0000_i1597" type="#_x0000_t75" style="width:12.1pt;height:36.1pt" o:ole="">
                  <v:imagedata r:id="rId1066" o:title=""/>
                </v:shape>
                <o:OLEObject Type="Embed" ProgID="Equation.3" ShapeID="_x0000_i1597" DrawAspect="Content" ObjectID="_1759074949" r:id="rId1067"/>
              </w:object>
            </w:r>
            <w:r w:rsidRPr="00B41BF4">
              <w:rPr>
                <w:rFonts w:ascii="Times New Roman" w:hAnsi="Times New Roman" w:cs="Times New Roman"/>
              </w:rPr>
              <w:t xml:space="preserve">; -1)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8"/>
            </w:r>
            <w:r w:rsidR="00105DDA">
              <w:rPr>
                <w:rFonts w:ascii="Times New Roman" w:hAnsi="Times New Roman" w:cs="Times New Roman"/>
              </w:rPr>
              <w:t xml:space="preserve"> (-1; 2)</w:t>
            </w:r>
          </w:p>
        </w:tc>
      </w:tr>
    </w:tbl>
    <w:p w14:paraId="2A4CCB51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52" w14:textId="77777777" w:rsidR="00177E92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1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53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77E92" w:rsidRPr="00B41BF4" w14:paraId="2A4CCB56" w14:textId="77777777" w:rsidTr="00B71698">
        <w:tc>
          <w:tcPr>
            <w:tcW w:w="533" w:type="dxa"/>
          </w:tcPr>
          <w:p w14:paraId="2A4CCB54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55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Өрнектің мәнін табыңыз: </w:t>
            </w:r>
            <w:r w:rsidRPr="00B41BF4">
              <w:rPr>
                <w:rFonts w:ascii="Times New Roman" w:hAnsi="Times New Roman" w:cs="Times New Roman"/>
                <w:lang w:val="en-GB"/>
              </w:rPr>
              <w:t>s</w:t>
            </w:r>
            <w:r w:rsidRPr="00B41BF4">
              <w:rPr>
                <w:rFonts w:ascii="Times New Roman" w:hAnsi="Times New Roman" w:cs="Times New Roman"/>
              </w:rPr>
              <w:t>і</w:t>
            </w:r>
            <w:r w:rsidRPr="00B41BF4">
              <w:rPr>
                <w:rFonts w:ascii="Times New Roman" w:hAnsi="Times New Roman" w:cs="Times New Roman"/>
                <w:lang w:val="en-GB"/>
              </w:rPr>
              <w:t>n</w:t>
            </w:r>
            <w:r w:rsidRPr="00B41BF4">
              <w:rPr>
                <w:rFonts w:ascii="Times New Roman" w:hAnsi="Times New Roman" w:cs="Times New Roman"/>
              </w:rPr>
              <w:t>(180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B0"/>
            </w:r>
            <w:r w:rsidRPr="00B41BF4">
              <w:rPr>
                <w:rFonts w:ascii="Times New Roman" w:hAnsi="Times New Roman" w:cs="Times New Roman"/>
              </w:rPr>
              <w:t xml:space="preserve"> -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  <w:r w:rsidRPr="00B41BF4">
              <w:rPr>
                <w:rFonts w:ascii="Times New Roman" w:hAnsi="Times New Roman" w:cs="Times New Roman"/>
              </w:rPr>
              <w:t xml:space="preserve">) + </w:t>
            </w:r>
            <w:r w:rsidRPr="00B41BF4">
              <w:rPr>
                <w:rFonts w:ascii="Times New Roman" w:hAnsi="Times New Roman" w:cs="Times New Roman"/>
                <w:lang w:val="en-GB"/>
              </w:rPr>
              <w:t>cos</w:t>
            </w:r>
            <w:r w:rsidRPr="00B41BF4">
              <w:rPr>
                <w:rFonts w:ascii="Times New Roman" w:hAnsi="Times New Roman" w:cs="Times New Roman"/>
              </w:rPr>
              <w:t>(90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B0"/>
            </w:r>
            <w:r w:rsidRPr="00B41BF4">
              <w:rPr>
                <w:rFonts w:ascii="Times New Roman" w:hAnsi="Times New Roman" w:cs="Times New Roman"/>
              </w:rPr>
              <w:t xml:space="preserve"> +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  <w:r w:rsidRPr="00B41BF4">
              <w:rPr>
                <w:rFonts w:ascii="Times New Roman" w:hAnsi="Times New Roman" w:cs="Times New Roman"/>
              </w:rPr>
              <w:t xml:space="preserve">) - </w:t>
            </w:r>
            <w:r w:rsidRPr="00B41BF4">
              <w:rPr>
                <w:rFonts w:ascii="Times New Roman" w:hAnsi="Times New Roman" w:cs="Times New Roman"/>
                <w:lang w:val="en-GB"/>
              </w:rPr>
              <w:t>tg</w:t>
            </w:r>
            <w:r w:rsidRPr="00B41BF4">
              <w:rPr>
                <w:rFonts w:ascii="Times New Roman" w:hAnsi="Times New Roman" w:cs="Times New Roman"/>
              </w:rPr>
              <w:t>(360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B0"/>
            </w:r>
            <w:r w:rsidRPr="00B41BF4">
              <w:rPr>
                <w:rFonts w:ascii="Times New Roman" w:hAnsi="Times New Roman" w:cs="Times New Roman"/>
              </w:rPr>
              <w:t xml:space="preserve"> +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  <w:r w:rsidRPr="00B41BF4">
              <w:rPr>
                <w:rFonts w:ascii="Times New Roman" w:hAnsi="Times New Roman" w:cs="Times New Roman"/>
              </w:rPr>
              <w:t xml:space="preserve">) + </w:t>
            </w:r>
            <w:r w:rsidRPr="00B41BF4">
              <w:rPr>
                <w:rFonts w:ascii="Times New Roman" w:hAnsi="Times New Roman" w:cs="Times New Roman"/>
                <w:lang w:val="en-GB"/>
              </w:rPr>
              <w:t>ctg</w:t>
            </w:r>
            <w:r w:rsidRPr="00B41BF4">
              <w:rPr>
                <w:rFonts w:ascii="Times New Roman" w:hAnsi="Times New Roman" w:cs="Times New Roman"/>
              </w:rPr>
              <w:t>(270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B0"/>
            </w:r>
            <w:r w:rsidRPr="00B41BF4">
              <w:rPr>
                <w:rFonts w:ascii="Times New Roman" w:hAnsi="Times New Roman" w:cs="Times New Roman"/>
              </w:rPr>
              <w:t xml:space="preserve"> -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  <w:r w:rsidR="00105DDA">
              <w:rPr>
                <w:rFonts w:ascii="Times New Roman" w:hAnsi="Times New Roman" w:cs="Times New Roman"/>
              </w:rPr>
              <w:t>)</w:t>
            </w:r>
          </w:p>
        </w:tc>
      </w:tr>
      <w:tr w:rsidR="00177E92" w:rsidRPr="00B41BF4" w14:paraId="2A4CCB59" w14:textId="77777777" w:rsidTr="00B71698">
        <w:tc>
          <w:tcPr>
            <w:tcW w:w="533" w:type="dxa"/>
          </w:tcPr>
          <w:p w14:paraId="2A4CCB57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58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2 sіn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 - 2 tg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</w:p>
        </w:tc>
      </w:tr>
      <w:tr w:rsidR="00177E92" w:rsidRPr="00B41BF4" w14:paraId="2A4CCB5C" w14:textId="77777777" w:rsidTr="00B71698">
        <w:tc>
          <w:tcPr>
            <w:tcW w:w="533" w:type="dxa"/>
          </w:tcPr>
          <w:p w14:paraId="2A4CCB5A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5B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2 sіn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</w:p>
        </w:tc>
      </w:tr>
      <w:tr w:rsidR="00177E92" w:rsidRPr="00B41BF4" w14:paraId="2A4CCB5F" w14:textId="77777777" w:rsidTr="00B71698">
        <w:tc>
          <w:tcPr>
            <w:tcW w:w="533" w:type="dxa"/>
          </w:tcPr>
          <w:p w14:paraId="2A4CCB5D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5E" w14:textId="77777777" w:rsidR="00177E92" w:rsidRPr="00B41BF4" w:rsidRDefault="00105DDA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1</w:t>
            </w:r>
          </w:p>
        </w:tc>
      </w:tr>
      <w:tr w:rsidR="00177E92" w:rsidRPr="00B41BF4" w14:paraId="2A4CCB62" w14:textId="77777777" w:rsidTr="00B71698">
        <w:tc>
          <w:tcPr>
            <w:tcW w:w="533" w:type="dxa"/>
          </w:tcPr>
          <w:p w14:paraId="2A4CCB60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61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cos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</w:p>
        </w:tc>
      </w:tr>
      <w:tr w:rsidR="00177E92" w:rsidRPr="00B41BF4" w14:paraId="2A4CCB65" w14:textId="77777777" w:rsidTr="00B71698">
        <w:tc>
          <w:tcPr>
            <w:tcW w:w="533" w:type="dxa"/>
          </w:tcPr>
          <w:p w14:paraId="2A4CCB63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64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105DDA">
              <w:rPr>
                <w:rFonts w:ascii="Times New Roman" w:hAnsi="Times New Roman" w:cs="Times New Roman"/>
                <w:lang w:val="en-GB"/>
              </w:rPr>
              <w:t>0</w:t>
            </w:r>
          </w:p>
        </w:tc>
      </w:tr>
    </w:tbl>
    <w:p w14:paraId="2A4CCB66" w14:textId="77777777" w:rsidR="00177E92" w:rsidRDefault="00177E9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67" w14:textId="77777777" w:rsidR="00177E92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2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68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77E92" w:rsidRPr="00B41BF4" w14:paraId="2A4CCB6B" w14:textId="77777777" w:rsidTr="00B71698">
        <w:tc>
          <w:tcPr>
            <w:tcW w:w="533" w:type="dxa"/>
          </w:tcPr>
          <w:p w14:paraId="2A4CCB69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6A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Арифметикалық прогрессияның алғашқы үш мүшесінің қосындысы 18-ге тең, үшінші мүшесі алтыншы мүшесінен 9-ға кем. Жетінші мүшесін екінші мүшесін</w:t>
            </w:r>
            <w:r w:rsidR="00105DDA">
              <w:rPr>
                <w:rFonts w:ascii="Times New Roman" w:hAnsi="Times New Roman" w:cs="Times New Roman"/>
              </w:rPr>
              <w:t>е бөлгендегі бөліндісін табыңыз</w:t>
            </w:r>
          </w:p>
        </w:tc>
      </w:tr>
      <w:tr w:rsidR="00177E92" w:rsidRPr="00B41BF4" w14:paraId="2A4CCB6E" w14:textId="77777777" w:rsidTr="00B71698">
        <w:tc>
          <w:tcPr>
            <w:tcW w:w="533" w:type="dxa"/>
          </w:tcPr>
          <w:p w14:paraId="2A4CCB6C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6D" w14:textId="77777777" w:rsidR="00177E92" w:rsidRPr="00B41BF4" w:rsidRDefault="008C7B7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340" w:dyaOrig="700" w14:anchorId="2A4CCE65">
                <v:shape id="_x0000_i1598" type="#_x0000_t75" style="width:16.7pt;height:34.85pt" o:ole="">
                  <v:imagedata r:id="rId1068" o:title=""/>
                </v:shape>
                <o:OLEObject Type="Embed" ProgID="Equation.3" ShapeID="_x0000_i1598" DrawAspect="Content" ObjectID="_1759074950" r:id="rId1069"/>
              </w:object>
            </w:r>
          </w:p>
        </w:tc>
      </w:tr>
      <w:tr w:rsidR="00177E92" w:rsidRPr="00B41BF4" w14:paraId="2A4CCB71" w14:textId="77777777" w:rsidTr="00B71698">
        <w:tc>
          <w:tcPr>
            <w:tcW w:w="533" w:type="dxa"/>
          </w:tcPr>
          <w:p w14:paraId="2A4CCB6F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70" w14:textId="77777777" w:rsidR="00177E92" w:rsidRPr="00B41BF4" w:rsidRDefault="008C7B7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60" w:dyaOrig="700" w14:anchorId="2A4CCE66">
                <v:shape id="_x0000_i1599" type="#_x0000_t75" style="width:13.15pt;height:34.85pt" o:ole="">
                  <v:imagedata r:id="rId1070" o:title=""/>
                </v:shape>
                <o:OLEObject Type="Embed" ProgID="Equation.3" ShapeID="_x0000_i1599" DrawAspect="Content" ObjectID="_1759074951" r:id="rId1071"/>
              </w:object>
            </w:r>
          </w:p>
        </w:tc>
      </w:tr>
      <w:tr w:rsidR="00177E92" w:rsidRPr="00B41BF4" w14:paraId="2A4CCB74" w14:textId="77777777" w:rsidTr="00B71698">
        <w:tc>
          <w:tcPr>
            <w:tcW w:w="533" w:type="dxa"/>
          </w:tcPr>
          <w:p w14:paraId="2A4CCB72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73" w14:textId="77777777" w:rsidR="00177E92" w:rsidRPr="00B41BF4" w:rsidRDefault="008C7B7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60" w:dyaOrig="700" w14:anchorId="2A4CCE67">
                <v:shape id="_x0000_i1600" type="#_x0000_t75" style="width:13.15pt;height:34.85pt" o:ole="">
                  <v:imagedata r:id="rId1072" o:title=""/>
                </v:shape>
                <o:OLEObject Type="Embed" ProgID="Equation.3" ShapeID="_x0000_i1600" DrawAspect="Content" ObjectID="_1759074952" r:id="rId1073"/>
              </w:object>
            </w:r>
          </w:p>
        </w:tc>
      </w:tr>
      <w:tr w:rsidR="00177E92" w:rsidRPr="00B41BF4" w14:paraId="2A4CCB77" w14:textId="77777777" w:rsidTr="00B71698">
        <w:tc>
          <w:tcPr>
            <w:tcW w:w="533" w:type="dxa"/>
          </w:tcPr>
          <w:p w14:paraId="2A4CCB75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76" w14:textId="77777777" w:rsidR="00177E92" w:rsidRPr="00B41BF4" w:rsidRDefault="008C7B72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60" w:dyaOrig="700" w14:anchorId="2A4CCE68">
                <v:shape id="_x0000_i1601" type="#_x0000_t75" style="width:13.15pt;height:34.85pt" o:ole="">
                  <v:imagedata r:id="rId1074" o:title=""/>
                </v:shape>
                <o:OLEObject Type="Embed" ProgID="Equation.3" ShapeID="_x0000_i1601" DrawAspect="Content" ObjectID="_1759074953" r:id="rId1075"/>
              </w:object>
            </w:r>
          </w:p>
        </w:tc>
      </w:tr>
      <w:tr w:rsidR="00177E92" w:rsidRPr="00B41BF4" w14:paraId="2A4CCB7A" w14:textId="77777777" w:rsidTr="00B71698">
        <w:tc>
          <w:tcPr>
            <w:tcW w:w="533" w:type="dxa"/>
          </w:tcPr>
          <w:p w14:paraId="2A4CCB78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79" w14:textId="77777777" w:rsidR="00177E92" w:rsidRPr="00B41BF4" w:rsidRDefault="008C7B7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60" w:dyaOrig="700" w14:anchorId="2A4CCE69">
                <v:shape id="_x0000_i1602" type="#_x0000_t75" style="width:13.15pt;height:34.85pt" o:ole="">
                  <v:imagedata r:id="rId1076" o:title=""/>
                </v:shape>
                <o:OLEObject Type="Embed" ProgID="Equation.3" ShapeID="_x0000_i1602" DrawAspect="Content" ObjectID="_1759074954" r:id="rId1077"/>
              </w:object>
            </w:r>
          </w:p>
        </w:tc>
      </w:tr>
    </w:tbl>
    <w:p w14:paraId="2A4CCB7B" w14:textId="77777777" w:rsidR="00177E92" w:rsidRDefault="00177E9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7C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3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7D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5200E6" w:rsidRPr="00B41BF4" w14:paraId="2A4CCB80" w14:textId="77777777" w:rsidTr="00B71698">
        <w:tc>
          <w:tcPr>
            <w:tcW w:w="533" w:type="dxa"/>
          </w:tcPr>
          <w:p w14:paraId="2A4CCB7E" w14:textId="77777777" w:rsidR="005200E6" w:rsidRDefault="00F00798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B7F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.0(3) шектеусіз периодты ондық бөлшекті қысқармайтын жай бөлшек түрінде жазыңыздар.</w:t>
            </w:r>
          </w:p>
        </w:tc>
      </w:tr>
      <w:tr w:rsidR="005200E6" w:rsidRPr="00B41BF4" w14:paraId="2A4CCB83" w14:textId="77777777" w:rsidTr="00B71698">
        <w:tc>
          <w:tcPr>
            <w:tcW w:w="533" w:type="dxa"/>
          </w:tcPr>
          <w:p w14:paraId="2A4CCB81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82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9/30</w:t>
            </w:r>
          </w:p>
        </w:tc>
      </w:tr>
      <w:tr w:rsidR="005200E6" w:rsidRPr="00B41BF4" w14:paraId="2A4CCB86" w14:textId="77777777" w:rsidTr="00B71698">
        <w:tc>
          <w:tcPr>
            <w:tcW w:w="533" w:type="dxa"/>
          </w:tcPr>
          <w:p w14:paraId="2A4CCB84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85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23/30</w:t>
            </w:r>
          </w:p>
        </w:tc>
      </w:tr>
      <w:tr w:rsidR="005200E6" w:rsidRPr="00B41BF4" w14:paraId="2A4CCB89" w14:textId="77777777" w:rsidTr="00B71698">
        <w:tc>
          <w:tcPr>
            <w:tcW w:w="533" w:type="dxa"/>
          </w:tcPr>
          <w:p w14:paraId="2A4CCB87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88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7/30</w:t>
            </w:r>
          </w:p>
        </w:tc>
      </w:tr>
      <w:tr w:rsidR="005200E6" w:rsidRPr="00B41BF4" w14:paraId="2A4CCB8C" w14:textId="77777777" w:rsidTr="00B71698">
        <w:tc>
          <w:tcPr>
            <w:tcW w:w="533" w:type="dxa"/>
          </w:tcPr>
          <w:p w14:paraId="2A4CCB8A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8B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1/30</w:t>
            </w:r>
          </w:p>
        </w:tc>
      </w:tr>
      <w:tr w:rsidR="005200E6" w:rsidRPr="00B41BF4" w14:paraId="2A4CCB8F" w14:textId="77777777" w:rsidTr="00B71698">
        <w:tc>
          <w:tcPr>
            <w:tcW w:w="533" w:type="dxa"/>
          </w:tcPr>
          <w:p w14:paraId="2A4CCB8D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8E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21/30</w:t>
            </w:r>
          </w:p>
        </w:tc>
      </w:tr>
    </w:tbl>
    <w:p w14:paraId="2A4CCB90" w14:textId="77777777" w:rsidR="00177E92" w:rsidRDefault="00177E9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91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4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92" w14:textId="77777777" w:rsidR="00B71698" w:rsidRDefault="00B716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B10EA" w:rsidRPr="00B41BF4" w14:paraId="2A4CCB95" w14:textId="77777777" w:rsidTr="00B71698">
        <w:tc>
          <w:tcPr>
            <w:tcW w:w="533" w:type="dxa"/>
          </w:tcPr>
          <w:p w14:paraId="2A4CCB93" w14:textId="77777777" w:rsidR="003B10EA" w:rsidRPr="003B10EA" w:rsidRDefault="00F0079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B94" w14:textId="77777777" w:rsidR="003B10EA" w:rsidRPr="003B10EA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Синус пен косинус функцияларының анықталу облысы</w:t>
            </w:r>
          </w:p>
        </w:tc>
      </w:tr>
      <w:tr w:rsidR="003B10EA" w:rsidRPr="00B41BF4" w14:paraId="2A4CCB98" w14:textId="77777777" w:rsidTr="00B71698">
        <w:tc>
          <w:tcPr>
            <w:tcW w:w="533" w:type="dxa"/>
          </w:tcPr>
          <w:p w14:paraId="2A4CCB96" w14:textId="77777777" w:rsidR="003B10EA" w:rsidRPr="00543352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97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нақты сандар жиыны</w:t>
            </w:r>
          </w:p>
        </w:tc>
      </w:tr>
      <w:tr w:rsidR="003B10EA" w:rsidRPr="00B41BF4" w14:paraId="2A4CCB9B" w14:textId="77777777" w:rsidTr="00B71698">
        <w:tc>
          <w:tcPr>
            <w:tcW w:w="533" w:type="dxa"/>
          </w:tcPr>
          <w:p w14:paraId="2A4CCB99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9A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бүтін оң сандар жиыны</w:t>
            </w:r>
          </w:p>
        </w:tc>
      </w:tr>
      <w:tr w:rsidR="003B10EA" w:rsidRPr="00B41BF4" w14:paraId="2A4CCB9E" w14:textId="77777777" w:rsidTr="00B71698">
        <w:tc>
          <w:tcPr>
            <w:tcW w:w="533" w:type="dxa"/>
          </w:tcPr>
          <w:p w14:paraId="2A4CCB9C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9D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бүтін теріс сандар жиыны</w:t>
            </w:r>
          </w:p>
        </w:tc>
      </w:tr>
      <w:tr w:rsidR="003B10EA" w:rsidRPr="00B41BF4" w14:paraId="2A4CCBA1" w14:textId="77777777" w:rsidTr="00B71698">
        <w:tc>
          <w:tcPr>
            <w:tcW w:w="533" w:type="dxa"/>
          </w:tcPr>
          <w:p w14:paraId="2A4CCB9F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A0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натурал сандар жиыны</w:t>
            </w:r>
          </w:p>
        </w:tc>
      </w:tr>
      <w:tr w:rsidR="003B10EA" w:rsidRPr="00B41BF4" w14:paraId="2A4CCBA4" w14:textId="77777777" w:rsidTr="00B71698">
        <w:tc>
          <w:tcPr>
            <w:tcW w:w="533" w:type="dxa"/>
          </w:tcPr>
          <w:p w14:paraId="2A4CCBA2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A3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рационал сандар жиыны</w:t>
            </w:r>
          </w:p>
        </w:tc>
      </w:tr>
    </w:tbl>
    <w:p w14:paraId="2A4CCBA5" w14:textId="77777777" w:rsidR="00B71698" w:rsidRDefault="00B716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A6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BA7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BA8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5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A9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057B21" w:rsidRPr="00B41BF4" w14:paraId="2A4CCBAD" w14:textId="77777777" w:rsidTr="00B71698">
        <w:tc>
          <w:tcPr>
            <w:tcW w:w="533" w:type="dxa"/>
          </w:tcPr>
          <w:p w14:paraId="2A4CCBAA" w14:textId="77777777" w:rsidR="00057B21" w:rsidRPr="003B10EA" w:rsidRDefault="00F0079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BAB" w14:textId="77777777" w:rsidR="00057B21" w:rsidRPr="008C7594" w:rsidRDefault="008C7B72" w:rsidP="008728F5">
            <w:pPr>
              <w:spacing w:after="0"/>
              <w:ind w:hanging="40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60" w:dyaOrig="240" w14:anchorId="2A4CCE6A">
                <v:shape id="_x0000_i1603" type="#_x0000_t75" style="width:12.6pt;height:12.1pt" o:ole="" fillcolor="window">
                  <v:imagedata r:id="rId1078" o:title=""/>
                </v:shape>
                <o:OLEObject Type="Embed" ProgID="Equation.3" ShapeID="_x0000_i1603" DrawAspect="Content" ObjectID="_1759074955" r:id="rId1079"/>
              </w:object>
            </w:r>
            <w:r w:rsidR="00057B21"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  <w:r w:rsidR="00FD3C52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</w:t>
            </w:r>
            <w:r w:rsidR="00FD3C52" w:rsidRPr="00FD3C52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-</w:t>
            </w:r>
            <w:r w:rsidR="00057B21"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ның қандай мәнінде  </w:t>
            </w:r>
            <w:r w:rsidRPr="008C759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300" w:dyaOrig="560" w14:anchorId="2A4CCE6B">
                <v:shape id="_x0000_i1604" type="#_x0000_t75" style="width:14.95pt;height:27.55pt" o:ole="" fillcolor="window">
                  <v:imagedata r:id="rId1080" o:title=""/>
                </v:shape>
                <o:OLEObject Type="Embed" ProgID="Equation.3" ShapeID="_x0000_i1604" DrawAspect="Content" ObjectID="_1759074956" r:id="rId1081"/>
              </w:object>
            </w:r>
            <w:r w:rsidR="00057B21"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(-1;4;</w:t>
            </w:r>
            <w:r w:rsidRPr="008C759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60" w:dyaOrig="240" w14:anchorId="2A4CCE6C">
                <v:shape id="_x0000_i1605" type="#_x0000_t75" style="width:12.6pt;height:12.1pt" o:ole="" fillcolor="window">
                  <v:imagedata r:id="rId1082" o:title=""/>
                </v:shape>
                <o:OLEObject Type="Embed" ProgID="Equation.3" ShapeID="_x0000_i1605" DrawAspect="Content" ObjectID="_1759074957" r:id="rId1083"/>
              </w:object>
            </w:r>
            <w:r w:rsidR="00057B21"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) және </w:t>
            </w:r>
            <w:r w:rsidRPr="008C759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300" w:dyaOrig="560" w14:anchorId="2A4CCE6D">
                <v:shape id="_x0000_i1606" type="#_x0000_t75" style="width:14.95pt;height:27.55pt" o:ole="" fillcolor="window">
                  <v:imagedata r:id="rId1084" o:title=""/>
                </v:shape>
                <o:OLEObject Type="Embed" ProgID="Equation.3" ShapeID="_x0000_i1606" DrawAspect="Content" ObjectID="_1759074958" r:id="rId1085"/>
              </w:object>
            </w:r>
            <w:r w:rsidR="00057B21"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(5;-1;2) векторларының</w:t>
            </w:r>
            <w:r w:rsidR="00057B2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арасындағы бұрыш доғал болады</w:t>
            </w:r>
          </w:p>
          <w:p w14:paraId="2A4CCBAC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057B21" w:rsidRPr="00B41BF4" w14:paraId="2A4CCBB0" w14:textId="77777777" w:rsidTr="00B71698">
        <w:tc>
          <w:tcPr>
            <w:tcW w:w="533" w:type="dxa"/>
          </w:tcPr>
          <w:p w14:paraId="2A4CCBAE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AF" w14:textId="77777777" w:rsidR="00057B21" w:rsidRPr="008C7594" w:rsidRDefault="006F4C7C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(-∞; 4,5</w:t>
            </w:r>
            <w:r w:rsidRPr="00B41BF4">
              <w:rPr>
                <w:rFonts w:ascii="Times New Roman" w:hAnsi="Times New Roman" w:cs="Times New Roman"/>
              </w:rPr>
              <w:t>)</w:t>
            </w:r>
          </w:p>
        </w:tc>
      </w:tr>
      <w:tr w:rsidR="00057B21" w:rsidRPr="00B41BF4" w14:paraId="2A4CCBB3" w14:textId="77777777" w:rsidTr="00B71698">
        <w:tc>
          <w:tcPr>
            <w:tcW w:w="533" w:type="dxa"/>
          </w:tcPr>
          <w:p w14:paraId="2A4CCBB1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B2" w14:textId="77777777" w:rsidR="00057B21" w:rsidRPr="008C7594" w:rsidRDefault="006F4C7C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lang w:val="en-US"/>
              </w:rPr>
              <w:t>0;</w:t>
            </w:r>
            <w:r>
              <w:rPr>
                <w:rFonts w:ascii="Times New Roman" w:hAnsi="Times New Roman" w:cs="Times New Roman"/>
              </w:rPr>
              <w:t xml:space="preserve"> +∞</w:t>
            </w:r>
            <w:r w:rsidRPr="00B41BF4">
              <w:rPr>
                <w:rFonts w:ascii="Times New Roman" w:hAnsi="Times New Roman" w:cs="Times New Roman"/>
              </w:rPr>
              <w:t>)</w:t>
            </w:r>
          </w:p>
        </w:tc>
      </w:tr>
      <w:tr w:rsidR="00057B21" w:rsidRPr="00B41BF4" w14:paraId="2A4CCBB6" w14:textId="77777777" w:rsidTr="00B71698">
        <w:tc>
          <w:tcPr>
            <w:tcW w:w="533" w:type="dxa"/>
          </w:tcPr>
          <w:p w14:paraId="2A4CCBB4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B5" w14:textId="77777777" w:rsidR="00057B21" w:rsidRPr="008C7594" w:rsidRDefault="006F4C7C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lang w:val="en-US"/>
              </w:rPr>
              <w:t xml:space="preserve">3; </w:t>
            </w:r>
            <w:r>
              <w:rPr>
                <w:rFonts w:ascii="Times New Roman" w:hAnsi="Times New Roman" w:cs="Times New Roman"/>
              </w:rPr>
              <w:t>+∞</w:t>
            </w:r>
            <w:r w:rsidRPr="00B41BF4">
              <w:rPr>
                <w:rFonts w:ascii="Times New Roman" w:hAnsi="Times New Roman" w:cs="Times New Roman"/>
              </w:rPr>
              <w:t>)</w:t>
            </w:r>
          </w:p>
        </w:tc>
      </w:tr>
      <w:tr w:rsidR="00057B21" w:rsidRPr="00B41BF4" w14:paraId="2A4CCBB9" w14:textId="77777777" w:rsidTr="00B71698">
        <w:tc>
          <w:tcPr>
            <w:tcW w:w="533" w:type="dxa"/>
          </w:tcPr>
          <w:p w14:paraId="2A4CCBB7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B8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(-3; 3)       </w:t>
            </w:r>
          </w:p>
        </w:tc>
      </w:tr>
      <w:tr w:rsidR="00057B21" w:rsidRPr="00B41BF4" w14:paraId="2A4CCBBC" w14:textId="77777777" w:rsidTr="00B71698">
        <w:tc>
          <w:tcPr>
            <w:tcW w:w="533" w:type="dxa"/>
          </w:tcPr>
          <w:p w14:paraId="2A4CCBBA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BB" w14:textId="77777777" w:rsidR="00057B21" w:rsidRPr="008C7594" w:rsidRDefault="006F4C7C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lang w:val="en-US"/>
              </w:rPr>
              <w:t xml:space="preserve">4,5; </w:t>
            </w:r>
            <w:r>
              <w:rPr>
                <w:rFonts w:ascii="Times New Roman" w:hAnsi="Times New Roman" w:cs="Times New Roman"/>
              </w:rPr>
              <w:t>+∞</w:t>
            </w:r>
            <w:r w:rsidRPr="00B41BF4">
              <w:rPr>
                <w:rFonts w:ascii="Times New Roman" w:hAnsi="Times New Roman" w:cs="Times New Roman"/>
              </w:rPr>
              <w:t>)</w:t>
            </w:r>
          </w:p>
        </w:tc>
      </w:tr>
    </w:tbl>
    <w:p w14:paraId="2A4CCBBD" w14:textId="77777777" w:rsidR="00B71698" w:rsidRDefault="00B716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BE" w14:textId="77777777" w:rsidR="00B7169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6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2"/>
        <w:gridCol w:w="8813"/>
      </w:tblGrid>
      <w:tr w:rsidR="00247C38" w:rsidRPr="00B41BF4" w14:paraId="2A4CCBC1" w14:textId="77777777" w:rsidTr="00B71698">
        <w:tc>
          <w:tcPr>
            <w:tcW w:w="532" w:type="dxa"/>
          </w:tcPr>
          <w:p w14:paraId="2A4CCBBF" w14:textId="77777777" w:rsidR="00247C38" w:rsidRPr="003B10EA" w:rsidRDefault="00F0079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3" w:type="dxa"/>
          </w:tcPr>
          <w:p w14:paraId="2A4CCBC0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y=</w:t>
            </w:r>
            <w:r w:rsidR="008C7B72" w:rsidRPr="008C759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120" w:dyaOrig="440" w14:anchorId="2A4CCE6E">
                <v:shape id="_x0000_i1607" type="#_x0000_t75" style="width:55.3pt;height:22.75pt" o:ole="">
                  <v:imagedata r:id="rId1086" o:title=""/>
                </v:shape>
                <o:OLEObject Type="Embed" ProgID="Equation.3" ShapeID="_x0000_i1607" DrawAspect="Content" ObjectID="_1759074959" r:id="rId1087"/>
              </w:objec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функциясының туындысын табыңдар</w:t>
            </w:r>
          </w:p>
        </w:tc>
      </w:tr>
      <w:tr w:rsidR="00247C38" w:rsidRPr="00B41BF4" w14:paraId="2A4CCBC4" w14:textId="77777777" w:rsidTr="00B71698">
        <w:tc>
          <w:tcPr>
            <w:tcW w:w="532" w:type="dxa"/>
          </w:tcPr>
          <w:p w14:paraId="2A4CCBC2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CBC3" w14:textId="77777777" w:rsidR="00247C38" w:rsidRPr="008C7594" w:rsidRDefault="008C7B72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40" w:dyaOrig="760" w14:anchorId="2A4CCE6F">
                <v:shape id="_x0000_i1608" type="#_x0000_t75" style="width:37.85pt;height:37.85pt" o:ole="">
                  <v:imagedata r:id="rId1088" o:title=""/>
                </v:shape>
                <o:OLEObject Type="Embed" ProgID="Equation.3" ShapeID="_x0000_i1608" DrawAspect="Content" ObjectID="_1759074960" r:id="rId1089"/>
              </w:object>
            </w:r>
            <w:r w:rsidR="00247C38"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</w:t>
            </w:r>
          </w:p>
        </w:tc>
      </w:tr>
      <w:tr w:rsidR="00247C38" w:rsidRPr="00B41BF4" w14:paraId="2A4CCBC7" w14:textId="77777777" w:rsidTr="00B71698">
        <w:tc>
          <w:tcPr>
            <w:tcW w:w="532" w:type="dxa"/>
          </w:tcPr>
          <w:p w14:paraId="2A4CCBC5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CBC6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8C7B72" w:rsidRPr="008C75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40" w:dyaOrig="760" w14:anchorId="2A4CCE70">
                <v:shape id="_x0000_i1609" type="#_x0000_t75" style="width:37.85pt;height:37.85pt" o:ole="">
                  <v:imagedata r:id="rId1090" o:title=""/>
                </v:shape>
                <o:OLEObject Type="Embed" ProgID="Equation.3" ShapeID="_x0000_i1609" DrawAspect="Content" ObjectID="_1759074961" r:id="rId1091"/>
              </w:objec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</w:t>
            </w:r>
          </w:p>
        </w:tc>
      </w:tr>
      <w:tr w:rsidR="00247C38" w:rsidRPr="00B41BF4" w14:paraId="2A4CCBCA" w14:textId="77777777" w:rsidTr="00B71698">
        <w:tc>
          <w:tcPr>
            <w:tcW w:w="532" w:type="dxa"/>
          </w:tcPr>
          <w:p w14:paraId="2A4CCBC8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CBC9" w14:textId="77777777" w:rsidR="00247C38" w:rsidRPr="008C7594" w:rsidRDefault="008C7B72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400" w:dyaOrig="700" w14:anchorId="2A4CCE71">
                <v:shape id="_x0000_i1610" type="#_x0000_t75" style="width:19.75pt;height:34.85pt" o:ole="">
                  <v:imagedata r:id="rId1092" o:title=""/>
                </v:shape>
                <o:OLEObject Type="Embed" ProgID="Equation.3" ShapeID="_x0000_i1610" DrawAspect="Content" ObjectID="_1759074962" r:id="rId1093"/>
              </w:object>
            </w:r>
          </w:p>
        </w:tc>
      </w:tr>
      <w:tr w:rsidR="00247C38" w:rsidRPr="00B41BF4" w14:paraId="2A4CCBCD" w14:textId="77777777" w:rsidTr="00B71698">
        <w:tc>
          <w:tcPr>
            <w:tcW w:w="532" w:type="dxa"/>
          </w:tcPr>
          <w:p w14:paraId="2A4CCBCB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CBCC" w14:textId="77777777" w:rsidR="00247C38" w:rsidRPr="008C7594" w:rsidRDefault="008C7B72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00" w:dyaOrig="760" w14:anchorId="2A4CCE72">
                <v:shape id="_x0000_i1611" type="#_x0000_t75" style="width:34.85pt;height:37.85pt" o:ole="">
                  <v:imagedata r:id="rId1094" o:title=""/>
                </v:shape>
                <o:OLEObject Type="Embed" ProgID="Equation.3" ShapeID="_x0000_i1611" DrawAspect="Content" ObjectID="_1759074963" r:id="rId1095"/>
              </w:object>
            </w:r>
            <w:r w:rsidR="00247C38"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</w:t>
            </w:r>
          </w:p>
        </w:tc>
      </w:tr>
      <w:tr w:rsidR="00247C38" w:rsidRPr="00B41BF4" w14:paraId="2A4CCBD0" w14:textId="77777777" w:rsidTr="00B71698">
        <w:tc>
          <w:tcPr>
            <w:tcW w:w="532" w:type="dxa"/>
          </w:tcPr>
          <w:p w14:paraId="2A4CCBCE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CBCF" w14:textId="77777777" w:rsidR="00247C38" w:rsidRPr="008C7594" w:rsidRDefault="008C7B72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40" w:dyaOrig="760" w14:anchorId="2A4CCE73">
                <v:shape id="_x0000_i1612" type="#_x0000_t75" style="width:37.85pt;height:37.85pt" o:ole="">
                  <v:imagedata r:id="rId1096" o:title=""/>
                </v:shape>
                <o:OLEObject Type="Embed" ProgID="Equation.3" ShapeID="_x0000_i1612" DrawAspect="Content" ObjectID="_1759074964" r:id="rId1097"/>
              </w:object>
            </w:r>
            <w:r w:rsidR="00247C38"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</w:t>
            </w:r>
          </w:p>
        </w:tc>
      </w:tr>
    </w:tbl>
    <w:p w14:paraId="2A4CCBD1" w14:textId="77777777" w:rsidR="00057B21" w:rsidRDefault="00057B2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BD2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7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D3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057B21" w:rsidRPr="00B41BF4" w14:paraId="2A4CCBD6" w14:textId="77777777" w:rsidTr="00B71698">
        <w:tc>
          <w:tcPr>
            <w:tcW w:w="533" w:type="dxa"/>
          </w:tcPr>
          <w:p w14:paraId="2A4CCBD4" w14:textId="77777777" w:rsidR="00057B21" w:rsidRPr="003B10EA" w:rsidRDefault="00F0079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BD5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  <w:lang w:eastAsia="ko-KR"/>
              </w:rPr>
              <w:t>Райхан 145 санын 60</w: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%</w: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  <w:lang w:eastAsia="ko-KR"/>
              </w:rPr>
              <w:t>-ке арттырып, оның 25</w: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%</w: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  <w:lang w:eastAsia="ko-KR"/>
              </w:rPr>
              <w:t>-ін есептеп тапты. Райхан қандай санды есептеп тапты</w:t>
            </w:r>
          </w:p>
        </w:tc>
      </w:tr>
      <w:tr w:rsidR="00057B21" w:rsidRPr="00B41BF4" w14:paraId="2A4CCBD9" w14:textId="77777777" w:rsidTr="00B71698">
        <w:tc>
          <w:tcPr>
            <w:tcW w:w="533" w:type="dxa"/>
          </w:tcPr>
          <w:p w14:paraId="2A4CCBD7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D8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58</w:t>
            </w:r>
          </w:p>
        </w:tc>
      </w:tr>
      <w:tr w:rsidR="00057B21" w:rsidRPr="00B41BF4" w14:paraId="2A4CCBDC" w14:textId="77777777" w:rsidTr="00B71698">
        <w:tc>
          <w:tcPr>
            <w:tcW w:w="533" w:type="dxa"/>
          </w:tcPr>
          <w:p w14:paraId="2A4CCBDA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DB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180</w:t>
            </w:r>
          </w:p>
        </w:tc>
      </w:tr>
      <w:tr w:rsidR="00057B21" w:rsidRPr="00B41BF4" w14:paraId="2A4CCBDF" w14:textId="77777777" w:rsidTr="00B71698">
        <w:tc>
          <w:tcPr>
            <w:tcW w:w="533" w:type="dxa"/>
          </w:tcPr>
          <w:p w14:paraId="2A4CCBDD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DE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160</w:t>
            </w:r>
          </w:p>
        </w:tc>
      </w:tr>
      <w:tr w:rsidR="00057B21" w:rsidRPr="00B41BF4" w14:paraId="2A4CCBE2" w14:textId="77777777" w:rsidTr="00B71698">
        <w:tc>
          <w:tcPr>
            <w:tcW w:w="533" w:type="dxa"/>
          </w:tcPr>
          <w:p w14:paraId="2A4CCBE0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E1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21</w:t>
            </w:r>
            <w:r w:rsidR="008C7B72" w:rsidRPr="008C7594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</w:rPr>
              <w:object w:dxaOrig="260" w:dyaOrig="700" w14:anchorId="2A4CCE74">
                <v:shape id="_x0000_i1613" type="#_x0000_t75" style="width:13.15pt;height:34.85pt" o:ole="" fillcolor="window">
                  <v:imagedata r:id="rId1098" o:title=""/>
                </v:shape>
                <o:OLEObject Type="Embed" ProgID="Equation.3" ShapeID="_x0000_i1613" DrawAspect="Content" ObjectID="_1759074965" r:id="rId1099"/>
              </w:object>
            </w:r>
          </w:p>
        </w:tc>
      </w:tr>
      <w:tr w:rsidR="00057B21" w:rsidRPr="00B41BF4" w14:paraId="2A4CCBE5" w14:textId="77777777" w:rsidTr="00B71698">
        <w:tc>
          <w:tcPr>
            <w:tcW w:w="533" w:type="dxa"/>
          </w:tcPr>
          <w:p w14:paraId="2A4CCBE3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E4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51</w:t>
            </w:r>
            <w:r w:rsidR="008C7B72" w:rsidRPr="008C7594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</w:rPr>
              <w:object w:dxaOrig="260" w:dyaOrig="700" w14:anchorId="2A4CCE75">
                <v:shape id="_x0000_i1614" type="#_x0000_t75" style="width:13.15pt;height:34.85pt" o:ole="" fillcolor="window">
                  <v:imagedata r:id="rId1100" o:title=""/>
                </v:shape>
                <o:OLEObject Type="Embed" ProgID="Equation.3" ShapeID="_x0000_i1614" DrawAspect="Content" ObjectID="_1759074966" r:id="rId1101"/>
              </w:object>
            </w:r>
          </w:p>
        </w:tc>
      </w:tr>
    </w:tbl>
    <w:p w14:paraId="2A4CCBE6" w14:textId="77777777" w:rsidR="00B71698" w:rsidRDefault="00B716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E7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8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E8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B41BF4" w14:paraId="2A4CCBEB" w14:textId="77777777" w:rsidTr="00B71698">
        <w:tc>
          <w:tcPr>
            <w:tcW w:w="533" w:type="dxa"/>
          </w:tcPr>
          <w:p w14:paraId="2A4CCBE9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EA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y</w:t>
            </w:r>
            <w:r w:rsidRPr="00B41BF4">
              <w:rPr>
                <w:rFonts w:ascii="Times New Roman" w:hAnsi="Times New Roman" w:cs="Times New Roman"/>
              </w:rPr>
              <w:t>=</w:t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GB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30"/>
                <w:lang w:val="en-GB"/>
              </w:rPr>
              <w:object w:dxaOrig="1319" w:dyaOrig="780" w14:anchorId="2A4CCE76">
                <v:shape id="_x0000_i1615" type="#_x0000_t75" style="width:65.95pt;height:38.95pt" o:ole="">
                  <v:imagedata r:id="rId1102" o:title=""/>
                </v:shape>
                <o:OLEObject Type="Embed" ProgID="Equation.3" ShapeID="_x0000_i1615" DrawAspect="Content" ObjectID="_1759074967" r:id="rId1103"/>
              </w:object>
            </w:r>
            <w:r w:rsidRPr="00B41BF4">
              <w:rPr>
                <w:rFonts w:ascii="Times New Roman" w:hAnsi="Times New Roman" w:cs="Times New Roman"/>
              </w:rPr>
              <w:t xml:space="preserve"> функци</w:t>
            </w:r>
            <w:r w:rsidR="003B10EA">
              <w:rPr>
                <w:rFonts w:ascii="Times New Roman" w:hAnsi="Times New Roman" w:cs="Times New Roman"/>
              </w:rPr>
              <w:t>ясының анықталу облысын табыңыз</w:t>
            </w:r>
          </w:p>
        </w:tc>
      </w:tr>
      <w:tr w:rsidR="00B71698" w:rsidRPr="00B41BF4" w14:paraId="2A4CCBEE" w14:textId="77777777" w:rsidTr="00B71698">
        <w:tc>
          <w:tcPr>
            <w:tcW w:w="533" w:type="dxa"/>
          </w:tcPr>
          <w:p w14:paraId="2A4CCBEC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ED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3B10EA">
              <w:rPr>
                <w:rFonts w:ascii="Times New Roman" w:hAnsi="Times New Roman" w:cs="Times New Roman"/>
                <w:lang w:val="en-GB"/>
              </w:rPr>
              <w:t>(0; +3)</w:t>
            </w:r>
          </w:p>
        </w:tc>
      </w:tr>
      <w:tr w:rsidR="00B71698" w:rsidRPr="00B41BF4" w14:paraId="2A4CCBF1" w14:textId="77777777" w:rsidTr="00B71698">
        <w:tc>
          <w:tcPr>
            <w:tcW w:w="533" w:type="dxa"/>
          </w:tcPr>
          <w:p w14:paraId="2A4CCBEF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F0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3B10EA">
              <w:rPr>
                <w:rFonts w:ascii="Times New Roman" w:hAnsi="Times New Roman" w:cs="Times New Roman"/>
                <w:lang w:val="en-GB"/>
              </w:rPr>
              <w:t>(-3; 0]</w:t>
            </w:r>
          </w:p>
        </w:tc>
      </w:tr>
      <w:tr w:rsidR="00B71698" w:rsidRPr="00B41BF4" w14:paraId="2A4CCBF4" w14:textId="77777777" w:rsidTr="00B71698">
        <w:tc>
          <w:tcPr>
            <w:tcW w:w="533" w:type="dxa"/>
          </w:tcPr>
          <w:p w14:paraId="2A4CCBF2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F3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(-3; -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60" w:dyaOrig="720" w14:anchorId="2A4CCE77">
                <v:shape id="_x0000_i1616" type="#_x0000_t75" style="width:13.15pt;height:36.1pt" o:ole="">
                  <v:imagedata r:id="rId1104" o:title=""/>
                </v:shape>
                <o:OLEObject Type="Embed" ProgID="Equation.3" ShapeID="_x0000_i1616" DrawAspect="Content" ObjectID="_1759074968" r:id="rId1105"/>
              </w:object>
            </w:r>
            <w:r w:rsidR="003B10EA">
              <w:rPr>
                <w:rFonts w:ascii="Times New Roman" w:hAnsi="Times New Roman" w:cs="Times New Roman"/>
                <w:lang w:val="en-GB"/>
              </w:rPr>
              <w:t>]</w:t>
            </w:r>
          </w:p>
        </w:tc>
      </w:tr>
      <w:tr w:rsidR="00B71698" w:rsidRPr="00B41BF4" w14:paraId="2A4CCBF7" w14:textId="77777777" w:rsidTr="00B71698">
        <w:tc>
          <w:tcPr>
            <w:tcW w:w="533" w:type="dxa"/>
          </w:tcPr>
          <w:p w14:paraId="2A4CCBF5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F6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(-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60" w:dyaOrig="720" w14:anchorId="2A4CCE78">
                <v:shape id="_x0000_i1617" type="#_x0000_t75" style="width:13.15pt;height:36.1pt" o:ole="">
                  <v:imagedata r:id="rId1104" o:title=""/>
                </v:shape>
                <o:OLEObject Type="Embed" ProgID="Equation.3" ShapeID="_x0000_i1617" DrawAspect="Content" ObjectID="_1759074969" r:id="rId1106"/>
              </w:object>
            </w:r>
            <w:r w:rsidR="003B10EA">
              <w:rPr>
                <w:rFonts w:ascii="Times New Roman" w:hAnsi="Times New Roman" w:cs="Times New Roman"/>
                <w:lang w:val="en-GB"/>
              </w:rPr>
              <w:t>; 0]</w:t>
            </w:r>
          </w:p>
        </w:tc>
      </w:tr>
      <w:tr w:rsidR="00B71698" w:rsidRPr="00B41BF4" w14:paraId="2A4CCBFA" w14:textId="77777777" w:rsidTr="00B71698">
        <w:tc>
          <w:tcPr>
            <w:tcW w:w="533" w:type="dxa"/>
          </w:tcPr>
          <w:p w14:paraId="2A4CCBF8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F9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 xml:space="preserve">(0; </w:t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</w:r>
            <w:r w:rsidR="008C7B72" w:rsidRPr="00B41BF4"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60" w:dyaOrig="720" w14:anchorId="2A4CCE79">
                <v:shape id="_x0000_i1618" type="#_x0000_t75" style="width:13.15pt;height:36.1pt" o:ole="">
                  <v:imagedata r:id="rId1104" o:title=""/>
                </v:shape>
                <o:OLEObject Type="Embed" ProgID="Equation.3" ShapeID="_x0000_i1618" DrawAspect="Content" ObjectID="_1759074970" r:id="rId1107"/>
              </w:object>
            </w:r>
            <w:r w:rsidR="003B10EA">
              <w:rPr>
                <w:rFonts w:ascii="Times New Roman" w:hAnsi="Times New Roman" w:cs="Times New Roman"/>
                <w:lang w:val="en-GB"/>
              </w:rPr>
              <w:t>]</w:t>
            </w:r>
          </w:p>
        </w:tc>
      </w:tr>
    </w:tbl>
    <w:p w14:paraId="2A4CCBFB" w14:textId="77777777" w:rsidR="00B71698" w:rsidRDefault="00B716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FC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FD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9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FE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B10EA" w:rsidRPr="00B41BF4" w14:paraId="2A4CCC01" w14:textId="77777777" w:rsidTr="00B71698">
        <w:tc>
          <w:tcPr>
            <w:tcW w:w="533" w:type="dxa"/>
          </w:tcPr>
          <w:p w14:paraId="2A4CCBFF" w14:textId="77777777" w:rsidR="003B10EA" w:rsidRPr="003B10EA" w:rsidRDefault="00F0079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C00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Теңсіздікті шешіңіз:</w:t>
            </w:r>
            <w:r w:rsidR="008C7B72" w:rsidRPr="008C7594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</w:rPr>
              <w:object w:dxaOrig="1219" w:dyaOrig="400" w14:anchorId="2A4CCE7A">
                <v:shape id="_x0000_i1619" type="#_x0000_t75" style="width:60.6pt;height:20.45pt" o:ole="" fillcolor="window">
                  <v:imagedata r:id="rId1108" o:title=""/>
                </v:shape>
                <o:OLEObject Type="Embed" ProgID="Equation.3" ShapeID="_x0000_i1619" DrawAspect="Content" ObjectID="_1759074971" r:id="rId1109"/>
              </w:object>
            </w:r>
          </w:p>
        </w:tc>
      </w:tr>
      <w:tr w:rsidR="003B10EA" w:rsidRPr="00B41BF4" w14:paraId="2A4CCC04" w14:textId="77777777" w:rsidTr="00B71698">
        <w:tc>
          <w:tcPr>
            <w:tcW w:w="533" w:type="dxa"/>
          </w:tcPr>
          <w:p w14:paraId="2A4CCC02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C03" w14:textId="77777777" w:rsidR="003B10EA" w:rsidRPr="008C7594" w:rsidRDefault="008C7B72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540" w:dyaOrig="360" w14:anchorId="2A4CCE7B">
                <v:shape id="_x0000_i1620" type="#_x0000_t75" style="width:27pt;height:17.95pt" o:ole="" fillcolor="window">
                  <v:imagedata r:id="rId1110" o:title=""/>
                </v:shape>
                <o:OLEObject Type="Embed" ProgID="Equation.3" ShapeID="_x0000_i1620" DrawAspect="Content" ObjectID="_1759074972" r:id="rId1111"/>
              </w:object>
            </w:r>
          </w:p>
        </w:tc>
      </w:tr>
      <w:tr w:rsidR="003B10EA" w:rsidRPr="00B41BF4" w14:paraId="2A4CCC07" w14:textId="77777777" w:rsidTr="00B71698">
        <w:tc>
          <w:tcPr>
            <w:tcW w:w="533" w:type="dxa"/>
          </w:tcPr>
          <w:p w14:paraId="2A4CCC05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06" w14:textId="77777777" w:rsidR="003B10EA" w:rsidRPr="008C7594" w:rsidRDefault="008C7B72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</w:r>
            <w:r w:rsidR="008C7B72" w:rsidRPr="008C759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520" w:dyaOrig="360" w14:anchorId="2A4CCE7C">
                <v:shape id="_x0000_i1621" type="#_x0000_t75" style="width:26.3pt;height:17.95pt" o:ole="" fillcolor="window">
                  <v:imagedata r:id="rId1112" o:title=""/>
                </v:shape>
                <o:OLEObject Type="Embed" ProgID="Equation.3" ShapeID="_x0000_i1621" DrawAspect="Content" ObjectID="_1759074973" r:id="rId1113"/>
              </w:object>
            </w:r>
          </w:p>
        </w:tc>
      </w:tr>
      <w:tr w:rsidR="003B10EA" w:rsidRPr="00B41BF4" w14:paraId="2A4CCC0A" w14:textId="77777777" w:rsidTr="00B71698">
        <w:tc>
          <w:tcPr>
            <w:tcW w:w="533" w:type="dxa"/>
          </w:tcPr>
          <w:p w14:paraId="2A4CCC08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09" w14:textId="77777777" w:rsidR="003B10EA" w:rsidRPr="00FD3C52" w:rsidRDefault="008C7B72" w:rsidP="00FD3C52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-∞;5</m:t>
                    </m:r>
                  </m:e>
                </m:d>
              </m:oMath>
            </m:oMathPara>
          </w:p>
        </w:tc>
      </w:tr>
      <w:tr w:rsidR="003B10EA" w:rsidRPr="00B41BF4" w14:paraId="2A4CCC0D" w14:textId="77777777" w:rsidTr="00B71698">
        <w:tc>
          <w:tcPr>
            <w:tcW w:w="533" w:type="dxa"/>
          </w:tcPr>
          <w:p w14:paraId="2A4CCC0B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0C" w14:textId="77777777" w:rsidR="003B10EA" w:rsidRPr="00FD3C52" w:rsidRDefault="008C7B72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-∞;-5</m:t>
                    </m:r>
                  </m:e>
                </m:d>
              </m:oMath>
            </m:oMathPara>
          </w:p>
        </w:tc>
      </w:tr>
      <w:tr w:rsidR="003B10EA" w:rsidRPr="00B41BF4" w14:paraId="2A4CCC10" w14:textId="77777777" w:rsidTr="00C86227">
        <w:tc>
          <w:tcPr>
            <w:tcW w:w="533" w:type="dxa"/>
            <w:tcBorders>
              <w:bottom w:val="single" w:sz="4" w:space="0" w:color="auto"/>
            </w:tcBorders>
          </w:tcPr>
          <w:p w14:paraId="2A4CCC0E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bottom w:val="single" w:sz="4" w:space="0" w:color="auto"/>
            </w:tcBorders>
          </w:tcPr>
          <w:p w14:paraId="2A4CCC0F" w14:textId="77777777" w:rsidR="003B10EA" w:rsidRPr="006F4C7C" w:rsidRDefault="008C7B72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1;+∞</m:t>
                    </m:r>
                  </m:e>
                </m:d>
              </m:oMath>
            </m:oMathPara>
          </w:p>
        </w:tc>
      </w:tr>
    </w:tbl>
    <w:p w14:paraId="2A4CCC11" w14:textId="77777777" w:rsidR="00057B21" w:rsidRDefault="00057B2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C12" w14:textId="77777777" w:rsidR="00057B21" w:rsidRDefault="00057B2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C13" w14:textId="77777777" w:rsidR="0082446E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057B21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100 сұрақ</w:t>
      </w:r>
    </w:p>
    <w:p w14:paraId="2A4CCC14" w14:textId="77777777" w:rsidR="00F00798" w:rsidRDefault="00F007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82446E" w:rsidRPr="00B41BF4" w14:paraId="2A4CCC17" w14:textId="77777777" w:rsidTr="00570C5A">
        <w:tc>
          <w:tcPr>
            <w:tcW w:w="533" w:type="dxa"/>
          </w:tcPr>
          <w:p w14:paraId="2A4CCC15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C16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lang w:val="ru-MD"/>
              </w:rPr>
            </w:pPr>
            <w:r w:rsidRPr="00B41BF4">
              <w:rPr>
                <w:rFonts w:ascii="Times New Roman" w:hAnsi="Times New Roman" w:cs="Times New Roman"/>
                <w:lang w:val="ru-MD"/>
              </w:rPr>
              <w:t xml:space="preserve">а-ның қандай мәндерінде </w:t>
            </w:r>
            <w:r w:rsidRPr="00B41BF4">
              <w:rPr>
                <w:rFonts w:ascii="Times New Roman" w:hAnsi="Times New Roman" w:cs="Times New Roman"/>
                <w:lang w:val="en-US"/>
              </w:rPr>
              <w:t>y</w:t>
            </w:r>
            <w:r w:rsidRPr="00B41BF4">
              <w:rPr>
                <w:rFonts w:ascii="Times New Roman" w:hAnsi="Times New Roman" w:cs="Times New Roman"/>
              </w:rPr>
              <w:t>=2</w:t>
            </w:r>
            <w:r w:rsidRPr="00B41BF4">
              <w:rPr>
                <w:rFonts w:ascii="Times New Roman" w:hAnsi="Times New Roman" w:cs="Times New Roman"/>
                <w:lang w:val="en-US"/>
              </w:rPr>
              <w:t>e</w:t>
            </w:r>
            <w:r w:rsidRPr="00B41BF4">
              <w:rPr>
                <w:rFonts w:ascii="Times New Roman" w:hAnsi="Times New Roman" w:cs="Times New Roman"/>
                <w:vertAlign w:val="superscript"/>
                <w:lang w:val="en-US"/>
              </w:rPr>
              <w:t>x</w:t>
            </w:r>
            <w:r w:rsidRPr="00B41BF4">
              <w:rPr>
                <w:rFonts w:ascii="Times New Roman" w:hAnsi="Times New Roman" w:cs="Times New Roman"/>
              </w:rPr>
              <w:t>+</w:t>
            </w:r>
            <w:r w:rsidRPr="00B41BF4">
              <w:rPr>
                <w:rFonts w:ascii="Times New Roman" w:hAnsi="Times New Roman" w:cs="Times New Roman"/>
                <w:lang w:val="en-US"/>
              </w:rPr>
              <w:t>ax</w:t>
            </w:r>
            <w:r w:rsidRPr="00B41BF4">
              <w:rPr>
                <w:rFonts w:ascii="Times New Roman" w:hAnsi="Times New Roman" w:cs="Times New Roman"/>
              </w:rPr>
              <w:t xml:space="preserve">-3 </w:t>
            </w:r>
            <w:r w:rsidRPr="00B41BF4">
              <w:rPr>
                <w:rFonts w:ascii="Times New Roman" w:hAnsi="Times New Roman" w:cs="Times New Roman"/>
                <w:lang w:val="ru-MD"/>
              </w:rPr>
              <w:t>функциясының кризистік нүктелері болмайтынын анықтаңыз</w:t>
            </w:r>
          </w:p>
        </w:tc>
      </w:tr>
      <w:tr w:rsidR="0082446E" w:rsidRPr="00B41BF4" w14:paraId="2A4CCC1A" w14:textId="77777777" w:rsidTr="00570C5A">
        <w:tc>
          <w:tcPr>
            <w:tcW w:w="533" w:type="dxa"/>
          </w:tcPr>
          <w:p w14:paraId="2A4CCC18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19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0</w:t>
            </w:r>
          </w:p>
        </w:tc>
      </w:tr>
      <w:tr w:rsidR="0082446E" w:rsidRPr="00B41BF4" w14:paraId="2A4CCC1D" w14:textId="77777777" w:rsidTr="00570C5A">
        <w:tc>
          <w:tcPr>
            <w:tcW w:w="533" w:type="dxa"/>
          </w:tcPr>
          <w:p w14:paraId="2A4CCC1B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C1C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[0; +∞)</w:t>
            </w:r>
          </w:p>
        </w:tc>
      </w:tr>
      <w:tr w:rsidR="0082446E" w:rsidRPr="00B41BF4" w14:paraId="2A4CCC20" w14:textId="77777777" w:rsidTr="00570C5A">
        <w:tc>
          <w:tcPr>
            <w:tcW w:w="533" w:type="dxa"/>
          </w:tcPr>
          <w:p w14:paraId="2A4CCC1E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1F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(-∞; 0)</w:t>
            </w:r>
          </w:p>
        </w:tc>
      </w:tr>
      <w:tr w:rsidR="0082446E" w:rsidRPr="00B41BF4" w14:paraId="2A4CCC23" w14:textId="77777777" w:rsidTr="00570C5A">
        <w:tc>
          <w:tcPr>
            <w:tcW w:w="533" w:type="dxa"/>
          </w:tcPr>
          <w:p w14:paraId="2A4CCC21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22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(-∞; 0]</w:t>
            </w:r>
          </w:p>
        </w:tc>
      </w:tr>
      <w:tr w:rsidR="0082446E" w:rsidRPr="00B41BF4" w14:paraId="2A4CCC26" w14:textId="77777777" w:rsidTr="00570C5A">
        <w:tc>
          <w:tcPr>
            <w:tcW w:w="533" w:type="dxa"/>
          </w:tcPr>
          <w:p w14:paraId="2A4CCC24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25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(0;+∞) </w:t>
            </w:r>
          </w:p>
        </w:tc>
      </w:tr>
    </w:tbl>
    <w:p w14:paraId="2A4CCC27" w14:textId="77777777" w:rsidR="0082446E" w:rsidRPr="00B41BF4" w:rsidRDefault="0082446E" w:rsidP="00C475B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sectPr w:rsidR="0082446E" w:rsidRPr="00B41BF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MT">
    <w:altName w:val="Times New Roman"/>
    <w:charset w:val="00"/>
    <w:family w:val="roman"/>
    <w:notTrueType/>
    <w:pitch w:val="default"/>
    <w:sig w:usb0="00000201" w:usb1="00000000" w:usb2="00000000" w:usb3="00000000" w:csb0="00000004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Roboto">
    <w:panose1 w:val="02000000000000000000"/>
    <w:charset w:val="00"/>
    <w:family w:val="auto"/>
    <w:pitch w:val="variable"/>
    <w:sig w:usb0="E00002FF" w:usb1="5000217F" w:usb2="00000021" w:usb3="00000000" w:csb0="0000019F" w:csb1="00000000"/>
  </w:font>
  <w:font w:name="KZ Times New Roman">
    <w:altName w:val="Cambria"/>
    <w:charset w:val="CC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90"/>
  <w:hideSpellingErrors/>
  <w:revisionView w:inkAnnotation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666"/>
    <w:rsid w:val="000259F8"/>
    <w:rsid w:val="00026908"/>
    <w:rsid w:val="00053824"/>
    <w:rsid w:val="00055B15"/>
    <w:rsid w:val="00057B21"/>
    <w:rsid w:val="00076197"/>
    <w:rsid w:val="0007665E"/>
    <w:rsid w:val="00084BBD"/>
    <w:rsid w:val="00087674"/>
    <w:rsid w:val="000A4AFC"/>
    <w:rsid w:val="000C2B72"/>
    <w:rsid w:val="000E1D34"/>
    <w:rsid w:val="00102556"/>
    <w:rsid w:val="00105DDA"/>
    <w:rsid w:val="0010767F"/>
    <w:rsid w:val="0011112C"/>
    <w:rsid w:val="00156B7C"/>
    <w:rsid w:val="001701A3"/>
    <w:rsid w:val="00177E92"/>
    <w:rsid w:val="001828E4"/>
    <w:rsid w:val="00192B03"/>
    <w:rsid w:val="00194E4F"/>
    <w:rsid w:val="001A4ADB"/>
    <w:rsid w:val="001B495B"/>
    <w:rsid w:val="001C0755"/>
    <w:rsid w:val="001C3F61"/>
    <w:rsid w:val="001C5BC6"/>
    <w:rsid w:val="001E1FFA"/>
    <w:rsid w:val="00202DB6"/>
    <w:rsid w:val="002205A0"/>
    <w:rsid w:val="00247C38"/>
    <w:rsid w:val="00265AF2"/>
    <w:rsid w:val="00266CEC"/>
    <w:rsid w:val="00272D97"/>
    <w:rsid w:val="002750EC"/>
    <w:rsid w:val="00290E90"/>
    <w:rsid w:val="002A15B2"/>
    <w:rsid w:val="00307E46"/>
    <w:rsid w:val="003108FF"/>
    <w:rsid w:val="00315C84"/>
    <w:rsid w:val="003228F7"/>
    <w:rsid w:val="003358FF"/>
    <w:rsid w:val="0035253F"/>
    <w:rsid w:val="00365E4C"/>
    <w:rsid w:val="003736C0"/>
    <w:rsid w:val="00391AD8"/>
    <w:rsid w:val="003B10EA"/>
    <w:rsid w:val="003B2DD2"/>
    <w:rsid w:val="003C274A"/>
    <w:rsid w:val="003E531E"/>
    <w:rsid w:val="00400AD1"/>
    <w:rsid w:val="00404BFE"/>
    <w:rsid w:val="004218A1"/>
    <w:rsid w:val="004244DA"/>
    <w:rsid w:val="00425CDA"/>
    <w:rsid w:val="00453BC2"/>
    <w:rsid w:val="004622E6"/>
    <w:rsid w:val="00465E7D"/>
    <w:rsid w:val="00465F9C"/>
    <w:rsid w:val="0047003B"/>
    <w:rsid w:val="004B21C2"/>
    <w:rsid w:val="004B4642"/>
    <w:rsid w:val="004C0AFB"/>
    <w:rsid w:val="004C5B8A"/>
    <w:rsid w:val="004E1042"/>
    <w:rsid w:val="0050687E"/>
    <w:rsid w:val="005200E6"/>
    <w:rsid w:val="00521901"/>
    <w:rsid w:val="00533F15"/>
    <w:rsid w:val="005449B8"/>
    <w:rsid w:val="00546E9F"/>
    <w:rsid w:val="0055393B"/>
    <w:rsid w:val="00570C5A"/>
    <w:rsid w:val="00571B7B"/>
    <w:rsid w:val="00587C00"/>
    <w:rsid w:val="005C3093"/>
    <w:rsid w:val="005E2A46"/>
    <w:rsid w:val="005E6E21"/>
    <w:rsid w:val="006003B3"/>
    <w:rsid w:val="006048D1"/>
    <w:rsid w:val="00606BEB"/>
    <w:rsid w:val="0061683E"/>
    <w:rsid w:val="006478AC"/>
    <w:rsid w:val="00666B7D"/>
    <w:rsid w:val="00690489"/>
    <w:rsid w:val="00694CED"/>
    <w:rsid w:val="006A4170"/>
    <w:rsid w:val="006A7F5F"/>
    <w:rsid w:val="006F4C7C"/>
    <w:rsid w:val="006F5705"/>
    <w:rsid w:val="006F684D"/>
    <w:rsid w:val="00706694"/>
    <w:rsid w:val="00733FAE"/>
    <w:rsid w:val="007360E4"/>
    <w:rsid w:val="00742EF5"/>
    <w:rsid w:val="00743C8E"/>
    <w:rsid w:val="00750E51"/>
    <w:rsid w:val="00761631"/>
    <w:rsid w:val="00762EF5"/>
    <w:rsid w:val="007667CA"/>
    <w:rsid w:val="00791C2F"/>
    <w:rsid w:val="00791E34"/>
    <w:rsid w:val="00792D35"/>
    <w:rsid w:val="007B7E91"/>
    <w:rsid w:val="007E2891"/>
    <w:rsid w:val="007E6BDC"/>
    <w:rsid w:val="007E71FC"/>
    <w:rsid w:val="007F7E0D"/>
    <w:rsid w:val="008040BE"/>
    <w:rsid w:val="0082446E"/>
    <w:rsid w:val="008332A6"/>
    <w:rsid w:val="00833A9A"/>
    <w:rsid w:val="00841617"/>
    <w:rsid w:val="00856E26"/>
    <w:rsid w:val="008578E3"/>
    <w:rsid w:val="008728F5"/>
    <w:rsid w:val="00883506"/>
    <w:rsid w:val="00887D88"/>
    <w:rsid w:val="00890DA3"/>
    <w:rsid w:val="008C121B"/>
    <w:rsid w:val="008C7B72"/>
    <w:rsid w:val="008D7CF6"/>
    <w:rsid w:val="008E45CF"/>
    <w:rsid w:val="008F676B"/>
    <w:rsid w:val="00911210"/>
    <w:rsid w:val="00921B0D"/>
    <w:rsid w:val="00951015"/>
    <w:rsid w:val="009D2666"/>
    <w:rsid w:val="009F530B"/>
    <w:rsid w:val="00A342BE"/>
    <w:rsid w:val="00A47FC7"/>
    <w:rsid w:val="00A629E1"/>
    <w:rsid w:val="00A66B10"/>
    <w:rsid w:val="00A813CD"/>
    <w:rsid w:val="00A83790"/>
    <w:rsid w:val="00AA29F8"/>
    <w:rsid w:val="00AC50CF"/>
    <w:rsid w:val="00AE0EB7"/>
    <w:rsid w:val="00AE1BE6"/>
    <w:rsid w:val="00AE2BE1"/>
    <w:rsid w:val="00AF0A59"/>
    <w:rsid w:val="00B020C0"/>
    <w:rsid w:val="00B0215E"/>
    <w:rsid w:val="00B2532B"/>
    <w:rsid w:val="00B32830"/>
    <w:rsid w:val="00B41BF4"/>
    <w:rsid w:val="00B44608"/>
    <w:rsid w:val="00B47DEE"/>
    <w:rsid w:val="00B51732"/>
    <w:rsid w:val="00B525EB"/>
    <w:rsid w:val="00B53280"/>
    <w:rsid w:val="00B54D7A"/>
    <w:rsid w:val="00B71698"/>
    <w:rsid w:val="00B8357A"/>
    <w:rsid w:val="00B9414F"/>
    <w:rsid w:val="00BD28AD"/>
    <w:rsid w:val="00BD6D67"/>
    <w:rsid w:val="00BE3329"/>
    <w:rsid w:val="00C03B82"/>
    <w:rsid w:val="00C10770"/>
    <w:rsid w:val="00C17B8E"/>
    <w:rsid w:val="00C207AD"/>
    <w:rsid w:val="00C42B5D"/>
    <w:rsid w:val="00C475BD"/>
    <w:rsid w:val="00C47BA6"/>
    <w:rsid w:val="00C56F2C"/>
    <w:rsid w:val="00C57271"/>
    <w:rsid w:val="00C86227"/>
    <w:rsid w:val="00C868F8"/>
    <w:rsid w:val="00C925F9"/>
    <w:rsid w:val="00C968C5"/>
    <w:rsid w:val="00CA2389"/>
    <w:rsid w:val="00CB7E93"/>
    <w:rsid w:val="00CC7DCF"/>
    <w:rsid w:val="00CD30DA"/>
    <w:rsid w:val="00CE05F4"/>
    <w:rsid w:val="00CE0C53"/>
    <w:rsid w:val="00D056E7"/>
    <w:rsid w:val="00D55EA4"/>
    <w:rsid w:val="00DB5D12"/>
    <w:rsid w:val="00DC52BF"/>
    <w:rsid w:val="00DC5D43"/>
    <w:rsid w:val="00DC6028"/>
    <w:rsid w:val="00DE0BA9"/>
    <w:rsid w:val="00DE5D92"/>
    <w:rsid w:val="00DF056B"/>
    <w:rsid w:val="00E07609"/>
    <w:rsid w:val="00E151FC"/>
    <w:rsid w:val="00E15601"/>
    <w:rsid w:val="00E1743C"/>
    <w:rsid w:val="00E26DEA"/>
    <w:rsid w:val="00E304D9"/>
    <w:rsid w:val="00E4240A"/>
    <w:rsid w:val="00E46B36"/>
    <w:rsid w:val="00E56515"/>
    <w:rsid w:val="00E9637B"/>
    <w:rsid w:val="00E967DF"/>
    <w:rsid w:val="00EA0140"/>
    <w:rsid w:val="00EA2282"/>
    <w:rsid w:val="00EC70D4"/>
    <w:rsid w:val="00ED3EC0"/>
    <w:rsid w:val="00ED5D7E"/>
    <w:rsid w:val="00EE1479"/>
    <w:rsid w:val="00F00798"/>
    <w:rsid w:val="00F02B0C"/>
    <w:rsid w:val="00F15810"/>
    <w:rsid w:val="00F33C32"/>
    <w:rsid w:val="00F379E9"/>
    <w:rsid w:val="00F37CA4"/>
    <w:rsid w:val="00F54389"/>
    <w:rsid w:val="00F831FE"/>
    <w:rsid w:val="00F928EF"/>
    <w:rsid w:val="00FA2588"/>
    <w:rsid w:val="00FD1449"/>
    <w:rsid w:val="00FD14B2"/>
    <w:rsid w:val="00FD3C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23"/>
    <o:shapelayout v:ext="edit">
      <o:idmap v:ext="edit" data="1"/>
    </o:shapelayout>
  </w:shapeDefaults>
  <w:decimalSymbol w:val=","/>
  <w:listSeparator w:val=";"/>
  <w14:docId w14:val="2A4CAD48"/>
  <w15:chartTrackingRefBased/>
  <w15:docId w15:val="{9A1C00E7-E9B9-489C-8DE8-85913DA2AF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84BBD"/>
    <w:pPr>
      <w:spacing w:after="200" w:line="276" w:lineRule="auto"/>
    </w:pPr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51015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en-US"/>
    </w:rPr>
  </w:style>
  <w:style w:type="paragraph" w:styleId="2">
    <w:name w:val="heading 2"/>
    <w:basedOn w:val="a"/>
    <w:link w:val="20"/>
    <w:uiPriority w:val="9"/>
    <w:qFormat/>
    <w:rsid w:val="00951015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02556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102556"/>
    <w:rPr>
      <w:color w:val="0563C1" w:themeColor="hyperlink"/>
      <w:u w:val="single"/>
    </w:rPr>
  </w:style>
  <w:style w:type="paragraph" w:styleId="a5">
    <w:name w:val="No Spacing"/>
    <w:link w:val="a6"/>
    <w:uiPriority w:val="1"/>
    <w:qFormat/>
    <w:rsid w:val="00102556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7">
    <w:name w:val="List Paragraph"/>
    <w:basedOn w:val="a"/>
    <w:link w:val="a8"/>
    <w:uiPriority w:val="1"/>
    <w:qFormat/>
    <w:rsid w:val="00102556"/>
    <w:pPr>
      <w:ind w:left="720"/>
      <w:contextualSpacing/>
    </w:pPr>
  </w:style>
  <w:style w:type="character" w:customStyle="1" w:styleId="a6">
    <w:name w:val="Без интервала Знак"/>
    <w:link w:val="a5"/>
    <w:uiPriority w:val="1"/>
    <w:rsid w:val="006A4170"/>
    <w:rPr>
      <w:rFonts w:ascii="Calibri" w:eastAsia="Times New Roman" w:hAnsi="Calibri" w:cs="Times New Roman"/>
      <w:lang w:eastAsia="ru-RU"/>
    </w:rPr>
  </w:style>
  <w:style w:type="paragraph" w:customStyle="1" w:styleId="11">
    <w:name w:val="Обычный1"/>
    <w:rsid w:val="005E2A46"/>
    <w:pPr>
      <w:spacing w:after="0" w:line="240" w:lineRule="auto"/>
    </w:pPr>
    <w:rPr>
      <w:rFonts w:ascii="Times New Roman" w:eastAsia="Times New Roman" w:hAnsi="Times New Roman" w:cs="Times New Roman"/>
      <w:smallCaps/>
      <w:sz w:val="20"/>
      <w:szCs w:val="20"/>
      <w:lang w:eastAsia="ru-RU"/>
    </w:rPr>
  </w:style>
  <w:style w:type="character" w:styleId="a9">
    <w:name w:val="Placeholder Text"/>
    <w:basedOn w:val="a0"/>
    <w:uiPriority w:val="99"/>
    <w:semiHidden/>
    <w:rsid w:val="00ED5D7E"/>
    <w:rPr>
      <w:color w:val="808080"/>
    </w:rPr>
  </w:style>
  <w:style w:type="character" w:customStyle="1" w:styleId="10">
    <w:name w:val="Заголовок 1 Знак"/>
    <w:basedOn w:val="a0"/>
    <w:link w:val="1"/>
    <w:uiPriority w:val="9"/>
    <w:rsid w:val="00951015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951015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9510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51015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951015"/>
  </w:style>
  <w:style w:type="character" w:customStyle="1" w:styleId="c1">
    <w:name w:val="c1"/>
    <w:basedOn w:val="a0"/>
    <w:rsid w:val="00951015"/>
  </w:style>
  <w:style w:type="character" w:customStyle="1" w:styleId="ts51">
    <w:name w:val="ts51"/>
    <w:basedOn w:val="a0"/>
    <w:rsid w:val="00951015"/>
    <w:rPr>
      <w:rFonts w:ascii="Verdana" w:hAnsi="Verdana" w:hint="default"/>
      <w:color w:val="000000"/>
      <w:sz w:val="33"/>
      <w:szCs w:val="33"/>
    </w:rPr>
  </w:style>
  <w:style w:type="character" w:customStyle="1" w:styleId="ts61">
    <w:name w:val="ts61"/>
    <w:basedOn w:val="a0"/>
    <w:rsid w:val="00951015"/>
    <w:rPr>
      <w:rFonts w:ascii="Verdana" w:hAnsi="Verdana" w:hint="default"/>
      <w:b/>
      <w:bCs/>
      <w:color w:val="000000"/>
      <w:sz w:val="33"/>
      <w:szCs w:val="33"/>
    </w:rPr>
  </w:style>
  <w:style w:type="character" w:styleId="ac">
    <w:name w:val="Strong"/>
    <w:uiPriority w:val="22"/>
    <w:qFormat/>
    <w:rsid w:val="00951015"/>
    <w:rPr>
      <w:b/>
      <w:bCs/>
      <w:color w:val="943634"/>
      <w:spacing w:val="5"/>
    </w:rPr>
  </w:style>
  <w:style w:type="character" w:styleId="ad">
    <w:name w:val="Emphasis"/>
    <w:uiPriority w:val="20"/>
    <w:qFormat/>
    <w:rsid w:val="00951015"/>
    <w:rPr>
      <w:caps/>
      <w:spacing w:val="5"/>
      <w:sz w:val="20"/>
      <w:szCs w:val="20"/>
    </w:rPr>
  </w:style>
  <w:style w:type="paragraph" w:styleId="ae">
    <w:name w:val="Normal (Web)"/>
    <w:basedOn w:val="a"/>
    <w:uiPriority w:val="99"/>
    <w:unhideWhenUsed/>
    <w:rsid w:val="009510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2">
    <w:name w:val="Заголовок Знак1"/>
    <w:basedOn w:val="a0"/>
    <w:link w:val="af"/>
    <w:rsid w:val="00951015"/>
    <w:rPr>
      <w:rFonts w:ascii="Times New Roman" w:eastAsia="Times New Roman" w:hAnsi="Times New Roman" w:cs="Times New Roman"/>
      <w:snapToGrid w:val="0"/>
      <w:sz w:val="28"/>
      <w:szCs w:val="20"/>
      <w:lang w:val="en-US" w:eastAsia="ru-RU"/>
    </w:rPr>
  </w:style>
  <w:style w:type="paragraph" w:styleId="af">
    <w:name w:val="Title"/>
    <w:basedOn w:val="a"/>
    <w:next w:val="a"/>
    <w:link w:val="12"/>
    <w:qFormat/>
    <w:rsid w:val="00951015"/>
    <w:pPr>
      <w:spacing w:after="0" w:line="240" w:lineRule="auto"/>
      <w:contextualSpacing/>
    </w:pPr>
    <w:rPr>
      <w:rFonts w:ascii="Times New Roman" w:eastAsia="Times New Roman" w:hAnsi="Times New Roman" w:cs="Times New Roman"/>
      <w:snapToGrid w:val="0"/>
      <w:sz w:val="28"/>
      <w:szCs w:val="20"/>
      <w:lang w:val="en-US"/>
    </w:rPr>
  </w:style>
  <w:style w:type="character" w:customStyle="1" w:styleId="13">
    <w:name w:val="Название Знак1"/>
    <w:basedOn w:val="a0"/>
    <w:uiPriority w:val="10"/>
    <w:rsid w:val="00951015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customStyle="1" w:styleId="af0">
    <w:name w:val="Заголовок Знак"/>
    <w:basedOn w:val="a0"/>
    <w:uiPriority w:val="10"/>
    <w:rsid w:val="0095101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1">
    <w:name w:val="Основной текст 2 Знак"/>
    <w:basedOn w:val="a0"/>
    <w:link w:val="22"/>
    <w:uiPriority w:val="99"/>
    <w:semiHidden/>
    <w:rsid w:val="00951015"/>
    <w:rPr>
      <w:rFonts w:ascii="Times New Roman" w:eastAsia="Times New Roman" w:hAnsi="Times New Roman" w:cs="Times New Roman"/>
      <w:b/>
      <w:snapToGrid w:val="0"/>
      <w:sz w:val="28"/>
      <w:szCs w:val="20"/>
      <w:lang w:val="en-US"/>
    </w:rPr>
  </w:style>
  <w:style w:type="paragraph" w:styleId="22">
    <w:name w:val="Body Text 2"/>
    <w:basedOn w:val="a"/>
    <w:link w:val="21"/>
    <w:semiHidden/>
    <w:rsid w:val="00951015"/>
    <w:pPr>
      <w:suppressAutoHyphens/>
      <w:spacing w:after="0" w:line="240" w:lineRule="auto"/>
      <w:ind w:right="176"/>
      <w:jc w:val="center"/>
    </w:pPr>
    <w:rPr>
      <w:rFonts w:ascii="Times New Roman" w:eastAsia="Times New Roman" w:hAnsi="Times New Roman" w:cs="Times New Roman"/>
      <w:b/>
      <w:snapToGrid w:val="0"/>
      <w:sz w:val="28"/>
      <w:szCs w:val="20"/>
      <w:lang w:val="en-US" w:eastAsia="en-US"/>
    </w:rPr>
  </w:style>
  <w:style w:type="character" w:customStyle="1" w:styleId="210">
    <w:name w:val="Основной текст 2 Знак1"/>
    <w:basedOn w:val="a0"/>
    <w:uiPriority w:val="99"/>
    <w:semiHidden/>
    <w:rsid w:val="00951015"/>
    <w:rPr>
      <w:rFonts w:eastAsiaTheme="minorEastAsia"/>
      <w:lang w:eastAsia="ru-RU"/>
    </w:rPr>
  </w:style>
  <w:style w:type="character" w:customStyle="1" w:styleId="af1">
    <w:name w:val="Основной текст Знак"/>
    <w:basedOn w:val="a0"/>
    <w:link w:val="af2"/>
    <w:uiPriority w:val="1"/>
    <w:rsid w:val="00951015"/>
    <w:rPr>
      <w:rFonts w:ascii="Times New Roman" w:eastAsia="Times New Roman" w:hAnsi="Times New Roman" w:cs="Times New Roman"/>
      <w:sz w:val="20"/>
      <w:szCs w:val="20"/>
    </w:rPr>
  </w:style>
  <w:style w:type="paragraph" w:styleId="af2">
    <w:name w:val="Body Text"/>
    <w:basedOn w:val="a"/>
    <w:link w:val="af1"/>
    <w:uiPriority w:val="1"/>
    <w:qFormat/>
    <w:rsid w:val="00951015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customStyle="1" w:styleId="14">
    <w:name w:val="Основной текст Знак1"/>
    <w:basedOn w:val="a0"/>
    <w:uiPriority w:val="99"/>
    <w:semiHidden/>
    <w:rsid w:val="00951015"/>
    <w:rPr>
      <w:rFonts w:eastAsiaTheme="minorEastAsia"/>
      <w:lang w:eastAsia="ru-RU"/>
    </w:rPr>
  </w:style>
  <w:style w:type="character" w:customStyle="1" w:styleId="23">
    <w:name w:val="Основной текст (2)_"/>
    <w:link w:val="24"/>
    <w:rsid w:val="00951015"/>
    <w:rPr>
      <w:sz w:val="26"/>
      <w:szCs w:val="26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951015"/>
    <w:pPr>
      <w:widowControl w:val="0"/>
      <w:shd w:val="clear" w:color="auto" w:fill="FFFFFF"/>
      <w:spacing w:before="120" w:after="0" w:line="317" w:lineRule="exact"/>
      <w:jc w:val="both"/>
    </w:pPr>
    <w:rPr>
      <w:rFonts w:eastAsiaTheme="minorHAnsi"/>
      <w:sz w:val="26"/>
      <w:szCs w:val="26"/>
      <w:lang w:eastAsia="en-US"/>
    </w:rPr>
  </w:style>
  <w:style w:type="character" w:customStyle="1" w:styleId="a8">
    <w:name w:val="Абзац списка Знак"/>
    <w:link w:val="a7"/>
    <w:uiPriority w:val="34"/>
    <w:locked/>
    <w:rsid w:val="00951015"/>
    <w:rPr>
      <w:rFonts w:eastAsiaTheme="minorEastAsia"/>
      <w:lang w:eastAsia="ru-RU"/>
    </w:rPr>
  </w:style>
  <w:style w:type="character" w:customStyle="1" w:styleId="fontstyle01">
    <w:name w:val="fontstyle01"/>
    <w:basedOn w:val="a0"/>
    <w:rsid w:val="00951015"/>
    <w:rPr>
      <w:rFonts w:ascii="ArialMT" w:hAnsi="ArialMT" w:hint="default"/>
      <w:b w:val="0"/>
      <w:bCs w:val="0"/>
      <w:i w:val="0"/>
      <w:iCs w:val="0"/>
      <w:color w:val="000000"/>
      <w:sz w:val="28"/>
      <w:szCs w:val="28"/>
    </w:rPr>
  </w:style>
  <w:style w:type="paragraph" w:customStyle="1" w:styleId="15">
    <w:name w:val="Без интервала1"/>
    <w:qFormat/>
    <w:rsid w:val="00951015"/>
    <w:pPr>
      <w:spacing w:after="0" w:line="240" w:lineRule="auto"/>
    </w:pPr>
    <w:rPr>
      <w:rFonts w:eastAsia="Times New Roman" w:cs="Times New Roman"/>
      <w:lang w:val="en-GB"/>
    </w:rPr>
  </w:style>
  <w:style w:type="paragraph" w:styleId="HTML">
    <w:name w:val="HTML Preformatted"/>
    <w:basedOn w:val="a"/>
    <w:link w:val="HTML0"/>
    <w:uiPriority w:val="99"/>
    <w:unhideWhenUsed/>
    <w:rsid w:val="0095101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951015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mjxassistivemathml">
    <w:name w:val="mjx_assistive_mathml"/>
    <w:basedOn w:val="a0"/>
    <w:rsid w:val="00951015"/>
  </w:style>
  <w:style w:type="character" w:customStyle="1" w:styleId="mwe-math-mathml-inline">
    <w:name w:val="mwe-math-mathml-inline"/>
    <w:basedOn w:val="a0"/>
    <w:rsid w:val="00951015"/>
  </w:style>
  <w:style w:type="character" w:customStyle="1" w:styleId="mw-headline">
    <w:name w:val="mw-headline"/>
    <w:basedOn w:val="a0"/>
    <w:rsid w:val="00951015"/>
  </w:style>
  <w:style w:type="paragraph" w:styleId="af3">
    <w:name w:val="footnote text"/>
    <w:basedOn w:val="a"/>
    <w:link w:val="af4"/>
    <w:uiPriority w:val="99"/>
    <w:semiHidden/>
    <w:unhideWhenUsed/>
    <w:rsid w:val="00951015"/>
    <w:pPr>
      <w:spacing w:after="0" w:line="240" w:lineRule="auto"/>
    </w:pPr>
    <w:rPr>
      <w:sz w:val="20"/>
      <w:szCs w:val="20"/>
    </w:rPr>
  </w:style>
  <w:style w:type="character" w:customStyle="1" w:styleId="af4">
    <w:name w:val="Текст сноски Знак"/>
    <w:basedOn w:val="a0"/>
    <w:link w:val="af3"/>
    <w:uiPriority w:val="99"/>
    <w:semiHidden/>
    <w:rsid w:val="00951015"/>
    <w:rPr>
      <w:rFonts w:eastAsiaTheme="minorEastAsia"/>
      <w:sz w:val="20"/>
      <w:szCs w:val="20"/>
      <w:lang w:eastAsia="ru-RU"/>
    </w:rPr>
  </w:style>
  <w:style w:type="character" w:customStyle="1" w:styleId="af5">
    <w:name w:val="Верхний колонтитул Знак"/>
    <w:basedOn w:val="a0"/>
    <w:link w:val="af6"/>
    <w:uiPriority w:val="99"/>
    <w:semiHidden/>
    <w:rsid w:val="00951015"/>
  </w:style>
  <w:style w:type="paragraph" w:styleId="af6">
    <w:name w:val="header"/>
    <w:basedOn w:val="a"/>
    <w:link w:val="af5"/>
    <w:uiPriority w:val="99"/>
    <w:semiHidden/>
    <w:unhideWhenUsed/>
    <w:rsid w:val="00951015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16">
    <w:name w:val="Верхний колонтитул Знак1"/>
    <w:basedOn w:val="a0"/>
    <w:uiPriority w:val="99"/>
    <w:semiHidden/>
    <w:rsid w:val="00951015"/>
    <w:rPr>
      <w:rFonts w:eastAsiaTheme="minorEastAsia"/>
      <w:lang w:eastAsia="ru-RU"/>
    </w:rPr>
  </w:style>
  <w:style w:type="character" w:customStyle="1" w:styleId="af7">
    <w:name w:val="Нижний колонтитул Знак"/>
    <w:basedOn w:val="a0"/>
    <w:link w:val="af8"/>
    <w:uiPriority w:val="99"/>
    <w:semiHidden/>
    <w:rsid w:val="00951015"/>
  </w:style>
  <w:style w:type="paragraph" w:styleId="af8">
    <w:name w:val="footer"/>
    <w:basedOn w:val="a"/>
    <w:link w:val="af7"/>
    <w:uiPriority w:val="99"/>
    <w:semiHidden/>
    <w:unhideWhenUsed/>
    <w:rsid w:val="00951015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17">
    <w:name w:val="Нижний колонтитул Знак1"/>
    <w:basedOn w:val="a0"/>
    <w:uiPriority w:val="99"/>
    <w:semiHidden/>
    <w:rsid w:val="00951015"/>
    <w:rPr>
      <w:rFonts w:eastAsiaTheme="minorEastAsia"/>
      <w:lang w:eastAsia="ru-RU"/>
    </w:rPr>
  </w:style>
  <w:style w:type="paragraph" w:customStyle="1" w:styleId="msonormal0">
    <w:name w:val="msonormal"/>
    <w:basedOn w:val="a"/>
    <w:rsid w:val="00951015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 /><Relationship Id="rId671" Type="http://schemas.openxmlformats.org/officeDocument/2006/relationships/oleObject" Target="embeddings/oleObject365.bin" /><Relationship Id="rId769" Type="http://schemas.openxmlformats.org/officeDocument/2006/relationships/oleObject" Target="embeddings/oleObject415.bin" /><Relationship Id="rId976" Type="http://schemas.openxmlformats.org/officeDocument/2006/relationships/oleObject" Target="embeddings/oleObject520.bin" /><Relationship Id="rId21" Type="http://schemas.openxmlformats.org/officeDocument/2006/relationships/image" Target="media/image9.wmf" /><Relationship Id="rId324" Type="http://schemas.openxmlformats.org/officeDocument/2006/relationships/oleObject" Target="embeddings/oleObject168.bin" /><Relationship Id="rId531" Type="http://schemas.openxmlformats.org/officeDocument/2006/relationships/image" Target="media/image245.wmf" /><Relationship Id="rId629" Type="http://schemas.openxmlformats.org/officeDocument/2006/relationships/oleObject" Target="embeddings/oleObject344.bin" /><Relationship Id="rId170" Type="http://schemas.openxmlformats.org/officeDocument/2006/relationships/oleObject" Target="embeddings/oleObject90.bin" /><Relationship Id="rId836" Type="http://schemas.openxmlformats.org/officeDocument/2006/relationships/image" Target="media/image384.wmf" /><Relationship Id="rId1021" Type="http://schemas.openxmlformats.org/officeDocument/2006/relationships/image" Target="media/image474.wmf" /><Relationship Id="rId268" Type="http://schemas.openxmlformats.org/officeDocument/2006/relationships/image" Target="media/image125.wmf" /><Relationship Id="rId475" Type="http://schemas.openxmlformats.org/officeDocument/2006/relationships/oleObject" Target="embeddings/oleObject249.bin" /><Relationship Id="rId682" Type="http://schemas.openxmlformats.org/officeDocument/2006/relationships/image" Target="media/image308.wmf" /><Relationship Id="rId903" Type="http://schemas.openxmlformats.org/officeDocument/2006/relationships/image" Target="media/image419.wmf" /><Relationship Id="rId32" Type="http://schemas.openxmlformats.org/officeDocument/2006/relationships/oleObject" Target="embeddings/oleObject14.bin" /><Relationship Id="rId128" Type="http://schemas.openxmlformats.org/officeDocument/2006/relationships/oleObject" Target="embeddings/oleObject67.bin" /><Relationship Id="rId335" Type="http://schemas.openxmlformats.org/officeDocument/2006/relationships/oleObject" Target="embeddings/oleObject174.bin" /><Relationship Id="rId542" Type="http://schemas.openxmlformats.org/officeDocument/2006/relationships/oleObject" Target="embeddings/oleObject289.bin" /><Relationship Id="rId987" Type="http://schemas.openxmlformats.org/officeDocument/2006/relationships/oleObject" Target="embeddings/oleObject526.bin" /><Relationship Id="rId181" Type="http://schemas.openxmlformats.org/officeDocument/2006/relationships/image" Target="media/image82.wmf" /><Relationship Id="rId402" Type="http://schemas.openxmlformats.org/officeDocument/2006/relationships/image" Target="media/image186.wmf" /><Relationship Id="rId847" Type="http://schemas.openxmlformats.org/officeDocument/2006/relationships/oleObject" Target="embeddings/oleObject454.bin" /><Relationship Id="rId1032" Type="http://schemas.openxmlformats.org/officeDocument/2006/relationships/image" Target="media/image479.wmf" /><Relationship Id="rId279" Type="http://schemas.openxmlformats.org/officeDocument/2006/relationships/oleObject" Target="embeddings/oleObject145.bin" /><Relationship Id="rId486" Type="http://schemas.openxmlformats.org/officeDocument/2006/relationships/oleObject" Target="embeddings/oleObject255.bin" /><Relationship Id="rId693" Type="http://schemas.openxmlformats.org/officeDocument/2006/relationships/oleObject" Target="embeddings/oleObject376.bin" /><Relationship Id="rId707" Type="http://schemas.openxmlformats.org/officeDocument/2006/relationships/oleObject" Target="embeddings/oleObject383.bin" /><Relationship Id="rId914" Type="http://schemas.openxmlformats.org/officeDocument/2006/relationships/oleObject" Target="embeddings/oleObject486.bin" /><Relationship Id="rId43" Type="http://schemas.openxmlformats.org/officeDocument/2006/relationships/image" Target="media/image20.wmf" /><Relationship Id="rId139" Type="http://schemas.openxmlformats.org/officeDocument/2006/relationships/oleObject" Target="embeddings/oleObject74.bin" /><Relationship Id="rId346" Type="http://schemas.openxmlformats.org/officeDocument/2006/relationships/oleObject" Target="embeddings/oleObject181.bin" /><Relationship Id="rId553" Type="http://schemas.openxmlformats.org/officeDocument/2006/relationships/image" Target="media/image254.wmf" /><Relationship Id="rId760" Type="http://schemas.openxmlformats.org/officeDocument/2006/relationships/image" Target="media/image346.wmf" /><Relationship Id="rId998" Type="http://schemas.openxmlformats.org/officeDocument/2006/relationships/image" Target="media/image463.wmf" /><Relationship Id="rId192" Type="http://schemas.openxmlformats.org/officeDocument/2006/relationships/image" Target="media/image87.wmf" /><Relationship Id="rId206" Type="http://schemas.openxmlformats.org/officeDocument/2006/relationships/image" Target="media/image94.wmf" /><Relationship Id="rId413" Type="http://schemas.openxmlformats.org/officeDocument/2006/relationships/oleObject" Target="embeddings/oleObject218.bin" /><Relationship Id="rId858" Type="http://schemas.openxmlformats.org/officeDocument/2006/relationships/image" Target="media/image395.wmf" /><Relationship Id="rId1043" Type="http://schemas.openxmlformats.org/officeDocument/2006/relationships/oleObject" Target="embeddings/oleObject555.bin" /><Relationship Id="rId497" Type="http://schemas.openxmlformats.org/officeDocument/2006/relationships/image" Target="media/image233.wmf" /><Relationship Id="rId620" Type="http://schemas.openxmlformats.org/officeDocument/2006/relationships/image" Target="media/image277.wmf" /><Relationship Id="rId718" Type="http://schemas.openxmlformats.org/officeDocument/2006/relationships/image" Target="media/image326.wmf" /><Relationship Id="rId925" Type="http://schemas.openxmlformats.org/officeDocument/2006/relationships/image" Target="media/image430.wmf" /><Relationship Id="rId357" Type="http://schemas.openxmlformats.org/officeDocument/2006/relationships/oleObject" Target="embeddings/oleObject188.bin" /><Relationship Id="rId1110" Type="http://schemas.openxmlformats.org/officeDocument/2006/relationships/image" Target="media/image514.wmf" /><Relationship Id="rId54" Type="http://schemas.openxmlformats.org/officeDocument/2006/relationships/oleObject" Target="embeddings/oleObject26.bin" /><Relationship Id="rId217" Type="http://schemas.openxmlformats.org/officeDocument/2006/relationships/oleObject" Target="embeddings/oleObject114.bin" /><Relationship Id="rId564" Type="http://schemas.openxmlformats.org/officeDocument/2006/relationships/oleObject" Target="embeddings/oleObject304.bin" /><Relationship Id="rId771" Type="http://schemas.openxmlformats.org/officeDocument/2006/relationships/oleObject" Target="embeddings/oleObject416.bin" /><Relationship Id="rId869" Type="http://schemas.openxmlformats.org/officeDocument/2006/relationships/oleObject" Target="embeddings/oleObject465.bin" /><Relationship Id="rId424" Type="http://schemas.openxmlformats.org/officeDocument/2006/relationships/image" Target="media/image197.wmf" /><Relationship Id="rId631" Type="http://schemas.openxmlformats.org/officeDocument/2006/relationships/oleObject" Target="embeddings/oleObject345.bin" /><Relationship Id="rId729" Type="http://schemas.openxmlformats.org/officeDocument/2006/relationships/oleObject" Target="embeddings/oleObject394.bin" /><Relationship Id="rId1054" Type="http://schemas.openxmlformats.org/officeDocument/2006/relationships/image" Target="media/image489.wmf" /><Relationship Id="rId270" Type="http://schemas.openxmlformats.org/officeDocument/2006/relationships/image" Target="media/image126.wmf" /><Relationship Id="rId936" Type="http://schemas.openxmlformats.org/officeDocument/2006/relationships/image" Target="media/image435.wmf" /><Relationship Id="rId65" Type="http://schemas.openxmlformats.org/officeDocument/2006/relationships/image" Target="media/image29.wmf" /><Relationship Id="rId130" Type="http://schemas.openxmlformats.org/officeDocument/2006/relationships/oleObject" Target="embeddings/oleObject68.bin" /><Relationship Id="rId368" Type="http://schemas.openxmlformats.org/officeDocument/2006/relationships/oleObject" Target="embeddings/oleObject194.bin" /><Relationship Id="rId575" Type="http://schemas.openxmlformats.org/officeDocument/2006/relationships/oleObject" Target="embeddings/oleObject315.bin" /><Relationship Id="rId782" Type="http://schemas.openxmlformats.org/officeDocument/2006/relationships/image" Target="media/image357.wmf" /><Relationship Id="rId228" Type="http://schemas.openxmlformats.org/officeDocument/2006/relationships/image" Target="media/image105.wmf" /><Relationship Id="rId435" Type="http://schemas.openxmlformats.org/officeDocument/2006/relationships/oleObject" Target="embeddings/oleObject229.bin" /><Relationship Id="rId642" Type="http://schemas.openxmlformats.org/officeDocument/2006/relationships/image" Target="media/image288.wmf" /><Relationship Id="rId1065" Type="http://schemas.openxmlformats.org/officeDocument/2006/relationships/oleObject" Target="embeddings/oleObject569.bin" /><Relationship Id="rId281" Type="http://schemas.openxmlformats.org/officeDocument/2006/relationships/oleObject" Target="embeddings/oleObject146.bin" /><Relationship Id="rId502" Type="http://schemas.openxmlformats.org/officeDocument/2006/relationships/oleObject" Target="embeddings/oleObject263.bin" /><Relationship Id="rId947" Type="http://schemas.openxmlformats.org/officeDocument/2006/relationships/oleObject" Target="embeddings/oleObject505.bin" /><Relationship Id="rId76" Type="http://schemas.openxmlformats.org/officeDocument/2006/relationships/image" Target="media/image34.wmf" /><Relationship Id="rId141" Type="http://schemas.openxmlformats.org/officeDocument/2006/relationships/oleObject" Target="embeddings/oleObject75.bin" /><Relationship Id="rId379" Type="http://schemas.openxmlformats.org/officeDocument/2006/relationships/oleObject" Target="embeddings/oleObject200.bin" /><Relationship Id="rId586" Type="http://schemas.openxmlformats.org/officeDocument/2006/relationships/oleObject" Target="embeddings/oleObject322.bin" /><Relationship Id="rId793" Type="http://schemas.openxmlformats.org/officeDocument/2006/relationships/oleObject" Target="embeddings/oleObject427.bin" /><Relationship Id="rId807" Type="http://schemas.openxmlformats.org/officeDocument/2006/relationships/oleObject" Target="embeddings/oleObject434.bin" /><Relationship Id="rId7" Type="http://schemas.openxmlformats.org/officeDocument/2006/relationships/image" Target="media/image2.wmf" /><Relationship Id="rId239" Type="http://schemas.openxmlformats.org/officeDocument/2006/relationships/oleObject" Target="embeddings/oleObject125.bin" /><Relationship Id="rId446" Type="http://schemas.openxmlformats.org/officeDocument/2006/relationships/image" Target="media/image208.wmf" /><Relationship Id="rId653" Type="http://schemas.openxmlformats.org/officeDocument/2006/relationships/oleObject" Target="embeddings/oleObject356.bin" /><Relationship Id="rId1076" Type="http://schemas.openxmlformats.org/officeDocument/2006/relationships/image" Target="media/image498.wmf" /><Relationship Id="rId292" Type="http://schemas.openxmlformats.org/officeDocument/2006/relationships/image" Target="media/image137.wmf" /><Relationship Id="rId306" Type="http://schemas.openxmlformats.org/officeDocument/2006/relationships/image" Target="media/image144.wmf" /><Relationship Id="rId860" Type="http://schemas.openxmlformats.org/officeDocument/2006/relationships/image" Target="media/image396.wmf" /><Relationship Id="rId958" Type="http://schemas.openxmlformats.org/officeDocument/2006/relationships/image" Target="media/image444.wmf" /><Relationship Id="rId87" Type="http://schemas.openxmlformats.org/officeDocument/2006/relationships/oleObject" Target="embeddings/oleObject44.bin" /><Relationship Id="rId513" Type="http://schemas.openxmlformats.org/officeDocument/2006/relationships/oleObject" Target="embeddings/oleObject270.bin" /><Relationship Id="rId597" Type="http://schemas.openxmlformats.org/officeDocument/2006/relationships/image" Target="media/image266.wmf" /><Relationship Id="rId720" Type="http://schemas.openxmlformats.org/officeDocument/2006/relationships/image" Target="media/image327.wmf" /><Relationship Id="rId818" Type="http://schemas.openxmlformats.org/officeDocument/2006/relationships/image" Target="media/image375.wmf" /><Relationship Id="rId152" Type="http://schemas.openxmlformats.org/officeDocument/2006/relationships/image" Target="media/image68.wmf" /><Relationship Id="rId457" Type="http://schemas.openxmlformats.org/officeDocument/2006/relationships/oleObject" Target="embeddings/oleObject240.bin" /><Relationship Id="rId1003" Type="http://schemas.openxmlformats.org/officeDocument/2006/relationships/oleObject" Target="embeddings/oleObject534.bin" /><Relationship Id="rId1087" Type="http://schemas.openxmlformats.org/officeDocument/2006/relationships/oleObject" Target="embeddings/oleObject580.bin" /><Relationship Id="rId664" Type="http://schemas.openxmlformats.org/officeDocument/2006/relationships/image" Target="media/image299.wmf" /><Relationship Id="rId871" Type="http://schemas.openxmlformats.org/officeDocument/2006/relationships/oleObject" Target="embeddings/oleObject466.bin" /><Relationship Id="rId969" Type="http://schemas.openxmlformats.org/officeDocument/2006/relationships/oleObject" Target="embeddings/oleObject516.bin" /><Relationship Id="rId14" Type="http://schemas.openxmlformats.org/officeDocument/2006/relationships/oleObject" Target="embeddings/oleObject5.bin" /><Relationship Id="rId317" Type="http://schemas.openxmlformats.org/officeDocument/2006/relationships/image" Target="media/image149.wmf" /><Relationship Id="rId524" Type="http://schemas.openxmlformats.org/officeDocument/2006/relationships/oleObject" Target="embeddings/oleObject278.bin" /><Relationship Id="rId731" Type="http://schemas.openxmlformats.org/officeDocument/2006/relationships/image" Target="media/image332.wmf" /><Relationship Id="rId98" Type="http://schemas.openxmlformats.org/officeDocument/2006/relationships/image" Target="media/image44.wmf" /><Relationship Id="rId163" Type="http://schemas.openxmlformats.org/officeDocument/2006/relationships/oleObject" Target="embeddings/oleObject86.bin" /><Relationship Id="rId370" Type="http://schemas.openxmlformats.org/officeDocument/2006/relationships/oleObject" Target="embeddings/oleObject195.bin" /><Relationship Id="rId829" Type="http://schemas.openxmlformats.org/officeDocument/2006/relationships/oleObject" Target="embeddings/oleObject445.bin" /><Relationship Id="rId1014" Type="http://schemas.openxmlformats.org/officeDocument/2006/relationships/oleObject" Target="embeddings/oleObject540.bin" /><Relationship Id="rId230" Type="http://schemas.openxmlformats.org/officeDocument/2006/relationships/image" Target="media/image106.wmf" /><Relationship Id="rId468" Type="http://schemas.openxmlformats.org/officeDocument/2006/relationships/image" Target="media/image219.wmf" /><Relationship Id="rId675" Type="http://schemas.openxmlformats.org/officeDocument/2006/relationships/oleObject" Target="embeddings/oleObject367.bin" /><Relationship Id="rId882" Type="http://schemas.openxmlformats.org/officeDocument/2006/relationships/image" Target="media/image407.wmf" /><Relationship Id="rId1098" Type="http://schemas.openxmlformats.org/officeDocument/2006/relationships/image" Target="media/image509.wmf" /><Relationship Id="rId25" Type="http://schemas.openxmlformats.org/officeDocument/2006/relationships/image" Target="media/image11.wmf" /><Relationship Id="rId328" Type="http://schemas.openxmlformats.org/officeDocument/2006/relationships/oleObject" Target="embeddings/oleObject170.bin" /><Relationship Id="rId535" Type="http://schemas.openxmlformats.org/officeDocument/2006/relationships/image" Target="media/image246.wmf" /><Relationship Id="rId742" Type="http://schemas.openxmlformats.org/officeDocument/2006/relationships/image" Target="media/image337.wmf" /><Relationship Id="rId174" Type="http://schemas.openxmlformats.org/officeDocument/2006/relationships/oleObject" Target="embeddings/oleObject92.bin" /><Relationship Id="rId381" Type="http://schemas.openxmlformats.org/officeDocument/2006/relationships/image" Target="media/image176.wmf" /><Relationship Id="rId602" Type="http://schemas.openxmlformats.org/officeDocument/2006/relationships/oleObject" Target="embeddings/oleObject330.bin" /><Relationship Id="rId1025" Type="http://schemas.openxmlformats.org/officeDocument/2006/relationships/oleObject" Target="embeddings/oleObject546.bin" /><Relationship Id="rId241" Type="http://schemas.openxmlformats.org/officeDocument/2006/relationships/oleObject" Target="embeddings/oleObject126.bin" /><Relationship Id="rId479" Type="http://schemas.openxmlformats.org/officeDocument/2006/relationships/image" Target="media/image224.wmf" /><Relationship Id="rId686" Type="http://schemas.openxmlformats.org/officeDocument/2006/relationships/image" Target="media/image310.wmf" /><Relationship Id="rId893" Type="http://schemas.openxmlformats.org/officeDocument/2006/relationships/oleObject" Target="embeddings/oleObject477.bin" /><Relationship Id="rId907" Type="http://schemas.openxmlformats.org/officeDocument/2006/relationships/image" Target="media/image421.wmf" /><Relationship Id="rId36" Type="http://schemas.openxmlformats.org/officeDocument/2006/relationships/oleObject" Target="embeddings/oleObject16.bin" /><Relationship Id="rId339" Type="http://schemas.openxmlformats.org/officeDocument/2006/relationships/oleObject" Target="embeddings/oleObject177.bin" /><Relationship Id="rId546" Type="http://schemas.openxmlformats.org/officeDocument/2006/relationships/oleObject" Target="embeddings/oleObject291.bin" /><Relationship Id="rId753" Type="http://schemas.openxmlformats.org/officeDocument/2006/relationships/oleObject" Target="embeddings/oleObject407.bin" /><Relationship Id="rId101" Type="http://schemas.openxmlformats.org/officeDocument/2006/relationships/image" Target="media/image45.wmf" /><Relationship Id="rId185" Type="http://schemas.openxmlformats.org/officeDocument/2006/relationships/oleObject" Target="embeddings/oleObject98.bin" /><Relationship Id="rId406" Type="http://schemas.openxmlformats.org/officeDocument/2006/relationships/image" Target="media/image188.wmf" /><Relationship Id="rId960" Type="http://schemas.openxmlformats.org/officeDocument/2006/relationships/image" Target="media/image445.wmf" /><Relationship Id="rId1036" Type="http://schemas.openxmlformats.org/officeDocument/2006/relationships/image" Target="media/image481.wmf" /><Relationship Id="rId392" Type="http://schemas.openxmlformats.org/officeDocument/2006/relationships/image" Target="media/image181.wmf" /><Relationship Id="rId613" Type="http://schemas.openxmlformats.org/officeDocument/2006/relationships/oleObject" Target="embeddings/oleObject336.bin" /><Relationship Id="rId697" Type="http://schemas.openxmlformats.org/officeDocument/2006/relationships/oleObject" Target="embeddings/oleObject378.bin" /><Relationship Id="rId820" Type="http://schemas.openxmlformats.org/officeDocument/2006/relationships/image" Target="media/image376.wmf" /><Relationship Id="rId918" Type="http://schemas.openxmlformats.org/officeDocument/2006/relationships/oleObject" Target="embeddings/oleObject488.bin" /><Relationship Id="rId252" Type="http://schemas.openxmlformats.org/officeDocument/2006/relationships/image" Target="media/image117.wmf" /><Relationship Id="rId1103" Type="http://schemas.openxmlformats.org/officeDocument/2006/relationships/oleObject" Target="embeddings/oleObject588.bin" /><Relationship Id="rId47" Type="http://schemas.openxmlformats.org/officeDocument/2006/relationships/image" Target="media/image22.wmf" /><Relationship Id="rId112" Type="http://schemas.openxmlformats.org/officeDocument/2006/relationships/oleObject" Target="embeddings/oleObject59.bin" /><Relationship Id="rId557" Type="http://schemas.openxmlformats.org/officeDocument/2006/relationships/oleObject" Target="embeddings/oleObject299.bin" /><Relationship Id="rId764" Type="http://schemas.openxmlformats.org/officeDocument/2006/relationships/image" Target="media/image348.wmf" /><Relationship Id="rId971" Type="http://schemas.openxmlformats.org/officeDocument/2006/relationships/image" Target="media/image450.wmf" /><Relationship Id="rId196" Type="http://schemas.openxmlformats.org/officeDocument/2006/relationships/image" Target="media/image89.wmf" /><Relationship Id="rId417" Type="http://schemas.openxmlformats.org/officeDocument/2006/relationships/oleObject" Target="embeddings/oleObject220.bin" /><Relationship Id="rId624" Type="http://schemas.openxmlformats.org/officeDocument/2006/relationships/image" Target="media/image279.wmf" /><Relationship Id="rId831" Type="http://schemas.openxmlformats.org/officeDocument/2006/relationships/oleObject" Target="embeddings/oleObject446.bin" /><Relationship Id="rId1047" Type="http://schemas.openxmlformats.org/officeDocument/2006/relationships/oleObject" Target="embeddings/oleObject557.bin" /><Relationship Id="rId263" Type="http://schemas.openxmlformats.org/officeDocument/2006/relationships/oleObject" Target="embeddings/oleObject137.bin" /><Relationship Id="rId470" Type="http://schemas.openxmlformats.org/officeDocument/2006/relationships/image" Target="media/image220.wmf" /><Relationship Id="rId929" Type="http://schemas.openxmlformats.org/officeDocument/2006/relationships/image" Target="media/image432.wmf" /><Relationship Id="rId1114" Type="http://schemas.openxmlformats.org/officeDocument/2006/relationships/fontTable" Target="fontTable.xml" /><Relationship Id="rId58" Type="http://schemas.openxmlformats.org/officeDocument/2006/relationships/oleObject" Target="embeddings/oleObject29.bin" /><Relationship Id="rId123" Type="http://schemas.openxmlformats.org/officeDocument/2006/relationships/image" Target="media/image55.wmf" /><Relationship Id="rId330" Type="http://schemas.openxmlformats.org/officeDocument/2006/relationships/oleObject" Target="embeddings/oleObject171.bin" /><Relationship Id="rId568" Type="http://schemas.openxmlformats.org/officeDocument/2006/relationships/oleObject" Target="embeddings/oleObject308.bin" /><Relationship Id="rId775" Type="http://schemas.openxmlformats.org/officeDocument/2006/relationships/oleObject" Target="embeddings/oleObject418.bin" /><Relationship Id="rId982" Type="http://schemas.openxmlformats.org/officeDocument/2006/relationships/oleObject" Target="embeddings/oleObject523.bin" /><Relationship Id="rId428" Type="http://schemas.openxmlformats.org/officeDocument/2006/relationships/image" Target="media/image199.wmf" /><Relationship Id="rId635" Type="http://schemas.openxmlformats.org/officeDocument/2006/relationships/oleObject" Target="embeddings/oleObject347.bin" /><Relationship Id="rId842" Type="http://schemas.openxmlformats.org/officeDocument/2006/relationships/image" Target="media/image387.wmf" /><Relationship Id="rId1058" Type="http://schemas.openxmlformats.org/officeDocument/2006/relationships/oleObject" Target="embeddings/oleObject565.bin" /><Relationship Id="rId274" Type="http://schemas.openxmlformats.org/officeDocument/2006/relationships/image" Target="media/image128.wmf" /><Relationship Id="rId481" Type="http://schemas.openxmlformats.org/officeDocument/2006/relationships/image" Target="media/image225.wmf" /><Relationship Id="rId702" Type="http://schemas.openxmlformats.org/officeDocument/2006/relationships/image" Target="media/image318.wmf" /><Relationship Id="rId69" Type="http://schemas.openxmlformats.org/officeDocument/2006/relationships/image" Target="media/image31.wmf" /><Relationship Id="rId134" Type="http://schemas.openxmlformats.org/officeDocument/2006/relationships/oleObject" Target="embeddings/oleObject71.bin" /><Relationship Id="rId579" Type="http://schemas.openxmlformats.org/officeDocument/2006/relationships/oleObject" Target="embeddings/oleObject318.bin" /><Relationship Id="rId786" Type="http://schemas.openxmlformats.org/officeDocument/2006/relationships/image" Target="media/image359.wmf" /><Relationship Id="rId993" Type="http://schemas.openxmlformats.org/officeDocument/2006/relationships/oleObject" Target="embeddings/oleObject529.bin" /><Relationship Id="rId341" Type="http://schemas.openxmlformats.org/officeDocument/2006/relationships/oleObject" Target="embeddings/oleObject178.bin" /><Relationship Id="rId439" Type="http://schemas.openxmlformats.org/officeDocument/2006/relationships/oleObject" Target="embeddings/oleObject231.bin" /><Relationship Id="rId646" Type="http://schemas.openxmlformats.org/officeDocument/2006/relationships/image" Target="media/image290.wmf" /><Relationship Id="rId1069" Type="http://schemas.openxmlformats.org/officeDocument/2006/relationships/oleObject" Target="embeddings/oleObject571.bin" /><Relationship Id="rId201" Type="http://schemas.openxmlformats.org/officeDocument/2006/relationships/oleObject" Target="embeddings/oleObject106.bin" /><Relationship Id="rId285" Type="http://schemas.openxmlformats.org/officeDocument/2006/relationships/oleObject" Target="embeddings/oleObject148.bin" /><Relationship Id="rId506" Type="http://schemas.openxmlformats.org/officeDocument/2006/relationships/image" Target="media/image237.wmf" /><Relationship Id="rId853" Type="http://schemas.openxmlformats.org/officeDocument/2006/relationships/oleObject" Target="embeddings/oleObject457.bin" /><Relationship Id="rId492" Type="http://schemas.openxmlformats.org/officeDocument/2006/relationships/oleObject" Target="embeddings/oleObject258.bin" /><Relationship Id="rId713" Type="http://schemas.openxmlformats.org/officeDocument/2006/relationships/oleObject" Target="embeddings/oleObject386.bin" /><Relationship Id="rId797" Type="http://schemas.openxmlformats.org/officeDocument/2006/relationships/oleObject" Target="embeddings/oleObject429.bin" /><Relationship Id="rId920" Type="http://schemas.openxmlformats.org/officeDocument/2006/relationships/oleObject" Target="embeddings/oleObject489.bin" /><Relationship Id="rId145" Type="http://schemas.openxmlformats.org/officeDocument/2006/relationships/oleObject" Target="embeddings/oleObject77.bin" /><Relationship Id="rId352" Type="http://schemas.openxmlformats.org/officeDocument/2006/relationships/image" Target="media/image164.wmf" /><Relationship Id="rId212" Type="http://schemas.openxmlformats.org/officeDocument/2006/relationships/image" Target="media/image97.wmf" /><Relationship Id="rId657" Type="http://schemas.openxmlformats.org/officeDocument/2006/relationships/oleObject" Target="embeddings/oleObject358.bin" /><Relationship Id="rId864" Type="http://schemas.openxmlformats.org/officeDocument/2006/relationships/image" Target="media/image398.wmf" /><Relationship Id="rId296" Type="http://schemas.openxmlformats.org/officeDocument/2006/relationships/image" Target="media/image139.wmf" /><Relationship Id="rId517" Type="http://schemas.openxmlformats.org/officeDocument/2006/relationships/oleObject" Target="embeddings/oleObject273.bin" /><Relationship Id="rId724" Type="http://schemas.openxmlformats.org/officeDocument/2006/relationships/image" Target="media/image329.wmf" /><Relationship Id="rId931" Type="http://schemas.openxmlformats.org/officeDocument/2006/relationships/image" Target="media/image433.wmf" /><Relationship Id="rId60" Type="http://schemas.openxmlformats.org/officeDocument/2006/relationships/oleObject" Target="embeddings/oleObject30.bin" /><Relationship Id="rId156" Type="http://schemas.openxmlformats.org/officeDocument/2006/relationships/image" Target="media/image70.wmf" /><Relationship Id="rId363" Type="http://schemas.openxmlformats.org/officeDocument/2006/relationships/image" Target="media/image168.wmf" /><Relationship Id="rId570" Type="http://schemas.openxmlformats.org/officeDocument/2006/relationships/oleObject" Target="embeddings/oleObject310.bin" /><Relationship Id="rId1007" Type="http://schemas.openxmlformats.org/officeDocument/2006/relationships/image" Target="media/image467.wmf" /><Relationship Id="rId223" Type="http://schemas.openxmlformats.org/officeDocument/2006/relationships/oleObject" Target="embeddings/oleObject117.bin" /><Relationship Id="rId430" Type="http://schemas.openxmlformats.org/officeDocument/2006/relationships/image" Target="media/image200.wmf" /><Relationship Id="rId668" Type="http://schemas.openxmlformats.org/officeDocument/2006/relationships/image" Target="media/image301.wmf" /><Relationship Id="rId875" Type="http://schemas.openxmlformats.org/officeDocument/2006/relationships/oleObject" Target="embeddings/oleObject468.bin" /><Relationship Id="rId1060" Type="http://schemas.openxmlformats.org/officeDocument/2006/relationships/image" Target="media/image490.wmf" /><Relationship Id="rId18" Type="http://schemas.openxmlformats.org/officeDocument/2006/relationships/oleObject" Target="embeddings/oleObject7.bin" /><Relationship Id="rId528" Type="http://schemas.openxmlformats.org/officeDocument/2006/relationships/oleObject" Target="embeddings/oleObject281.bin" /><Relationship Id="rId735" Type="http://schemas.openxmlformats.org/officeDocument/2006/relationships/oleObject" Target="embeddings/oleObject398.bin" /><Relationship Id="rId942" Type="http://schemas.openxmlformats.org/officeDocument/2006/relationships/image" Target="media/image436.wmf" /><Relationship Id="rId167" Type="http://schemas.openxmlformats.org/officeDocument/2006/relationships/oleObject" Target="embeddings/oleObject88.bin" /><Relationship Id="rId374" Type="http://schemas.openxmlformats.org/officeDocument/2006/relationships/oleObject" Target="embeddings/oleObject197.bin" /><Relationship Id="rId581" Type="http://schemas.openxmlformats.org/officeDocument/2006/relationships/oleObject" Target="embeddings/oleObject319.bin" /><Relationship Id="rId1018" Type="http://schemas.openxmlformats.org/officeDocument/2006/relationships/oleObject" Target="embeddings/oleObject542.bin" /><Relationship Id="rId71" Type="http://schemas.openxmlformats.org/officeDocument/2006/relationships/image" Target="media/image32.wmf" /><Relationship Id="rId234" Type="http://schemas.openxmlformats.org/officeDocument/2006/relationships/image" Target="media/image108.wmf" /><Relationship Id="rId679" Type="http://schemas.openxmlformats.org/officeDocument/2006/relationships/oleObject" Target="embeddings/oleObject369.bin" /><Relationship Id="rId802" Type="http://schemas.openxmlformats.org/officeDocument/2006/relationships/image" Target="media/image367.wmf" /><Relationship Id="rId886" Type="http://schemas.openxmlformats.org/officeDocument/2006/relationships/image" Target="media/image409.wmf" /><Relationship Id="rId2" Type="http://schemas.openxmlformats.org/officeDocument/2006/relationships/styles" Target="styles.xml" /><Relationship Id="rId29" Type="http://schemas.openxmlformats.org/officeDocument/2006/relationships/image" Target="media/image13.wmf" /><Relationship Id="rId441" Type="http://schemas.openxmlformats.org/officeDocument/2006/relationships/oleObject" Target="embeddings/oleObject232.bin" /><Relationship Id="rId539" Type="http://schemas.openxmlformats.org/officeDocument/2006/relationships/image" Target="media/image248.wmf" /><Relationship Id="rId746" Type="http://schemas.openxmlformats.org/officeDocument/2006/relationships/image" Target="media/image339.wmf" /><Relationship Id="rId1071" Type="http://schemas.openxmlformats.org/officeDocument/2006/relationships/oleObject" Target="embeddings/oleObject572.bin" /><Relationship Id="rId178" Type="http://schemas.openxmlformats.org/officeDocument/2006/relationships/oleObject" Target="embeddings/oleObject94.bin" /><Relationship Id="rId301" Type="http://schemas.openxmlformats.org/officeDocument/2006/relationships/oleObject" Target="embeddings/oleObject156.bin" /><Relationship Id="rId953" Type="http://schemas.openxmlformats.org/officeDocument/2006/relationships/oleObject" Target="embeddings/oleObject508.bin" /><Relationship Id="rId1029" Type="http://schemas.openxmlformats.org/officeDocument/2006/relationships/oleObject" Target="embeddings/oleObject548.bin" /><Relationship Id="rId82" Type="http://schemas.openxmlformats.org/officeDocument/2006/relationships/image" Target="media/image37.wmf" /><Relationship Id="rId385" Type="http://schemas.openxmlformats.org/officeDocument/2006/relationships/image" Target="media/image178.wmf" /><Relationship Id="rId592" Type="http://schemas.openxmlformats.org/officeDocument/2006/relationships/oleObject" Target="embeddings/oleObject325.bin" /><Relationship Id="rId606" Type="http://schemas.openxmlformats.org/officeDocument/2006/relationships/image" Target="media/image270.wmf" /><Relationship Id="rId813" Type="http://schemas.openxmlformats.org/officeDocument/2006/relationships/oleObject" Target="embeddings/oleObject437.bin" /><Relationship Id="rId245" Type="http://schemas.openxmlformats.org/officeDocument/2006/relationships/oleObject" Target="embeddings/oleObject128.bin" /><Relationship Id="rId452" Type="http://schemas.openxmlformats.org/officeDocument/2006/relationships/image" Target="media/image211.wmf" /><Relationship Id="rId897" Type="http://schemas.openxmlformats.org/officeDocument/2006/relationships/oleObject" Target="embeddings/oleObject478.bin" /><Relationship Id="rId1082" Type="http://schemas.openxmlformats.org/officeDocument/2006/relationships/image" Target="media/image501.wmf" /><Relationship Id="rId105" Type="http://schemas.openxmlformats.org/officeDocument/2006/relationships/oleObject" Target="embeddings/oleObject55.bin" /><Relationship Id="rId312" Type="http://schemas.openxmlformats.org/officeDocument/2006/relationships/oleObject" Target="embeddings/oleObject162.bin" /><Relationship Id="rId757" Type="http://schemas.openxmlformats.org/officeDocument/2006/relationships/oleObject" Target="embeddings/oleObject409.bin" /><Relationship Id="rId964" Type="http://schemas.openxmlformats.org/officeDocument/2006/relationships/image" Target="media/image447.wmf" /><Relationship Id="rId93" Type="http://schemas.openxmlformats.org/officeDocument/2006/relationships/image" Target="media/image42.wmf" /><Relationship Id="rId189" Type="http://schemas.openxmlformats.org/officeDocument/2006/relationships/oleObject" Target="embeddings/oleObject100.bin" /><Relationship Id="rId396" Type="http://schemas.openxmlformats.org/officeDocument/2006/relationships/image" Target="media/image183.wmf" /><Relationship Id="rId617" Type="http://schemas.openxmlformats.org/officeDocument/2006/relationships/oleObject" Target="embeddings/oleObject338.bin" /><Relationship Id="rId824" Type="http://schemas.openxmlformats.org/officeDocument/2006/relationships/image" Target="media/image378.wmf" /><Relationship Id="rId256" Type="http://schemas.openxmlformats.org/officeDocument/2006/relationships/image" Target="media/image119.wmf" /><Relationship Id="rId463" Type="http://schemas.openxmlformats.org/officeDocument/2006/relationships/oleObject" Target="embeddings/oleObject243.bin" /><Relationship Id="rId670" Type="http://schemas.openxmlformats.org/officeDocument/2006/relationships/image" Target="media/image302.wmf" /><Relationship Id="rId1093" Type="http://schemas.openxmlformats.org/officeDocument/2006/relationships/oleObject" Target="embeddings/oleObject583.bin" /><Relationship Id="rId1107" Type="http://schemas.openxmlformats.org/officeDocument/2006/relationships/oleObject" Target="embeddings/oleObject591.bin" /><Relationship Id="rId116" Type="http://schemas.openxmlformats.org/officeDocument/2006/relationships/oleObject" Target="embeddings/oleObject61.bin" /><Relationship Id="rId158" Type="http://schemas.openxmlformats.org/officeDocument/2006/relationships/image" Target="media/image71.wmf" /><Relationship Id="rId323" Type="http://schemas.openxmlformats.org/officeDocument/2006/relationships/image" Target="media/image152.wmf" /><Relationship Id="rId530" Type="http://schemas.openxmlformats.org/officeDocument/2006/relationships/oleObject" Target="embeddings/oleObject282.bin" /><Relationship Id="rId726" Type="http://schemas.openxmlformats.org/officeDocument/2006/relationships/image" Target="media/image330.wmf" /><Relationship Id="rId768" Type="http://schemas.openxmlformats.org/officeDocument/2006/relationships/image" Target="media/image350.wmf" /><Relationship Id="rId933" Type="http://schemas.openxmlformats.org/officeDocument/2006/relationships/image" Target="media/image434.wmf" /><Relationship Id="rId975" Type="http://schemas.openxmlformats.org/officeDocument/2006/relationships/image" Target="media/image452.wmf" /><Relationship Id="rId1009" Type="http://schemas.openxmlformats.org/officeDocument/2006/relationships/image" Target="media/image468.wmf" /><Relationship Id="rId20" Type="http://schemas.openxmlformats.org/officeDocument/2006/relationships/oleObject" Target="embeddings/oleObject8.bin" /><Relationship Id="rId62" Type="http://schemas.openxmlformats.org/officeDocument/2006/relationships/oleObject" Target="embeddings/oleObject31.bin" /><Relationship Id="rId365" Type="http://schemas.openxmlformats.org/officeDocument/2006/relationships/image" Target="media/image169.wmf" /><Relationship Id="rId572" Type="http://schemas.openxmlformats.org/officeDocument/2006/relationships/oleObject" Target="embeddings/oleObject312.bin" /><Relationship Id="rId628" Type="http://schemas.openxmlformats.org/officeDocument/2006/relationships/image" Target="media/image281.wmf" /><Relationship Id="rId835" Type="http://schemas.openxmlformats.org/officeDocument/2006/relationships/oleObject" Target="embeddings/oleObject448.bin" /><Relationship Id="rId225" Type="http://schemas.openxmlformats.org/officeDocument/2006/relationships/oleObject" Target="embeddings/oleObject118.bin" /><Relationship Id="rId267" Type="http://schemas.openxmlformats.org/officeDocument/2006/relationships/oleObject" Target="embeddings/oleObject139.bin" /><Relationship Id="rId432" Type="http://schemas.openxmlformats.org/officeDocument/2006/relationships/image" Target="media/image201.wmf" /><Relationship Id="rId474" Type="http://schemas.openxmlformats.org/officeDocument/2006/relationships/image" Target="media/image222.wmf" /><Relationship Id="rId877" Type="http://schemas.openxmlformats.org/officeDocument/2006/relationships/oleObject" Target="embeddings/oleObject469.bin" /><Relationship Id="rId1020" Type="http://schemas.openxmlformats.org/officeDocument/2006/relationships/oleObject" Target="embeddings/oleObject543.bin" /><Relationship Id="rId1062" Type="http://schemas.openxmlformats.org/officeDocument/2006/relationships/image" Target="media/image491.wmf" /><Relationship Id="rId127" Type="http://schemas.openxmlformats.org/officeDocument/2006/relationships/image" Target="media/image57.wmf" /><Relationship Id="rId681" Type="http://schemas.openxmlformats.org/officeDocument/2006/relationships/oleObject" Target="embeddings/oleObject370.bin" /><Relationship Id="rId737" Type="http://schemas.openxmlformats.org/officeDocument/2006/relationships/oleObject" Target="embeddings/oleObject399.bin" /><Relationship Id="rId779" Type="http://schemas.openxmlformats.org/officeDocument/2006/relationships/oleObject" Target="embeddings/oleObject420.bin" /><Relationship Id="rId902" Type="http://schemas.openxmlformats.org/officeDocument/2006/relationships/oleObject" Target="embeddings/oleObject480.bin" /><Relationship Id="rId944" Type="http://schemas.openxmlformats.org/officeDocument/2006/relationships/image" Target="media/image437.wmf" /><Relationship Id="rId986" Type="http://schemas.openxmlformats.org/officeDocument/2006/relationships/image" Target="media/image457.wmf" /><Relationship Id="rId31" Type="http://schemas.openxmlformats.org/officeDocument/2006/relationships/image" Target="media/image14.wmf" /><Relationship Id="rId73" Type="http://schemas.openxmlformats.org/officeDocument/2006/relationships/oleObject" Target="embeddings/oleObject37.bin" /><Relationship Id="rId169" Type="http://schemas.openxmlformats.org/officeDocument/2006/relationships/oleObject" Target="embeddings/oleObject89.bin" /><Relationship Id="rId334" Type="http://schemas.openxmlformats.org/officeDocument/2006/relationships/oleObject" Target="embeddings/oleObject173.bin" /><Relationship Id="rId376" Type="http://schemas.openxmlformats.org/officeDocument/2006/relationships/oleObject" Target="embeddings/oleObject198.bin" /><Relationship Id="rId541" Type="http://schemas.openxmlformats.org/officeDocument/2006/relationships/image" Target="media/image249.wmf" /><Relationship Id="rId583" Type="http://schemas.openxmlformats.org/officeDocument/2006/relationships/oleObject" Target="embeddings/oleObject320.bin" /><Relationship Id="rId639" Type="http://schemas.openxmlformats.org/officeDocument/2006/relationships/oleObject" Target="embeddings/oleObject349.bin" /><Relationship Id="rId790" Type="http://schemas.openxmlformats.org/officeDocument/2006/relationships/image" Target="media/image361.wmf" /><Relationship Id="rId804" Type="http://schemas.openxmlformats.org/officeDocument/2006/relationships/image" Target="media/image368.wmf" /><Relationship Id="rId4" Type="http://schemas.openxmlformats.org/officeDocument/2006/relationships/webSettings" Target="webSettings.xml" /><Relationship Id="rId180" Type="http://schemas.openxmlformats.org/officeDocument/2006/relationships/oleObject" Target="embeddings/oleObject95.bin" /><Relationship Id="rId236" Type="http://schemas.openxmlformats.org/officeDocument/2006/relationships/image" Target="media/image109.wmf" /><Relationship Id="rId278" Type="http://schemas.openxmlformats.org/officeDocument/2006/relationships/image" Target="media/image130.wmf" /><Relationship Id="rId401" Type="http://schemas.openxmlformats.org/officeDocument/2006/relationships/oleObject" Target="embeddings/oleObject212.bin" /><Relationship Id="rId443" Type="http://schemas.openxmlformats.org/officeDocument/2006/relationships/oleObject" Target="embeddings/oleObject233.bin" /><Relationship Id="rId650" Type="http://schemas.openxmlformats.org/officeDocument/2006/relationships/image" Target="media/image292.wmf" /><Relationship Id="rId846" Type="http://schemas.openxmlformats.org/officeDocument/2006/relationships/image" Target="media/image389.wmf" /><Relationship Id="rId888" Type="http://schemas.openxmlformats.org/officeDocument/2006/relationships/image" Target="media/image410.wmf" /><Relationship Id="rId1031" Type="http://schemas.openxmlformats.org/officeDocument/2006/relationships/oleObject" Target="embeddings/oleObject549.bin" /><Relationship Id="rId1073" Type="http://schemas.openxmlformats.org/officeDocument/2006/relationships/oleObject" Target="embeddings/oleObject573.bin" /><Relationship Id="rId303" Type="http://schemas.openxmlformats.org/officeDocument/2006/relationships/oleObject" Target="embeddings/oleObject157.bin" /><Relationship Id="rId485" Type="http://schemas.openxmlformats.org/officeDocument/2006/relationships/image" Target="media/image227.wmf" /><Relationship Id="rId692" Type="http://schemas.openxmlformats.org/officeDocument/2006/relationships/image" Target="media/image313.wmf" /><Relationship Id="rId706" Type="http://schemas.openxmlformats.org/officeDocument/2006/relationships/image" Target="media/image320.wmf" /><Relationship Id="rId748" Type="http://schemas.openxmlformats.org/officeDocument/2006/relationships/image" Target="media/image340.wmf" /><Relationship Id="rId913" Type="http://schemas.openxmlformats.org/officeDocument/2006/relationships/image" Target="media/image424.wmf" /><Relationship Id="rId955" Type="http://schemas.openxmlformats.org/officeDocument/2006/relationships/oleObject" Target="embeddings/oleObject509.bin" /><Relationship Id="rId42" Type="http://schemas.openxmlformats.org/officeDocument/2006/relationships/oleObject" Target="embeddings/oleObject19.bin" /><Relationship Id="rId84" Type="http://schemas.openxmlformats.org/officeDocument/2006/relationships/image" Target="media/image38.wmf" /><Relationship Id="rId138" Type="http://schemas.openxmlformats.org/officeDocument/2006/relationships/oleObject" Target="embeddings/oleObject73.bin" /><Relationship Id="rId345" Type="http://schemas.openxmlformats.org/officeDocument/2006/relationships/oleObject" Target="embeddings/oleObject180.bin" /><Relationship Id="rId387" Type="http://schemas.openxmlformats.org/officeDocument/2006/relationships/image" Target="media/image179.wmf" /><Relationship Id="rId510" Type="http://schemas.openxmlformats.org/officeDocument/2006/relationships/oleObject" Target="embeddings/oleObject268.bin" /><Relationship Id="rId552" Type="http://schemas.openxmlformats.org/officeDocument/2006/relationships/oleObject" Target="embeddings/oleObject295.bin" /><Relationship Id="rId594" Type="http://schemas.openxmlformats.org/officeDocument/2006/relationships/oleObject" Target="embeddings/oleObject326.bin" /><Relationship Id="rId608" Type="http://schemas.openxmlformats.org/officeDocument/2006/relationships/image" Target="media/image271.wmf" /><Relationship Id="rId815" Type="http://schemas.openxmlformats.org/officeDocument/2006/relationships/oleObject" Target="embeddings/oleObject438.bin" /><Relationship Id="rId997" Type="http://schemas.openxmlformats.org/officeDocument/2006/relationships/oleObject" Target="embeddings/oleObject531.bin" /><Relationship Id="rId191" Type="http://schemas.openxmlformats.org/officeDocument/2006/relationships/oleObject" Target="embeddings/oleObject101.bin" /><Relationship Id="rId205" Type="http://schemas.openxmlformats.org/officeDocument/2006/relationships/oleObject" Target="embeddings/oleObject108.bin" /><Relationship Id="rId247" Type="http://schemas.openxmlformats.org/officeDocument/2006/relationships/oleObject" Target="embeddings/oleObject129.bin" /><Relationship Id="rId412" Type="http://schemas.openxmlformats.org/officeDocument/2006/relationships/image" Target="media/image191.wmf" /><Relationship Id="rId857" Type="http://schemas.openxmlformats.org/officeDocument/2006/relationships/oleObject" Target="embeddings/oleObject459.bin" /><Relationship Id="rId899" Type="http://schemas.openxmlformats.org/officeDocument/2006/relationships/oleObject" Target="embeddings/oleObject479.bin" /><Relationship Id="rId1000" Type="http://schemas.openxmlformats.org/officeDocument/2006/relationships/image" Target="media/image464.wmf" /><Relationship Id="rId1042" Type="http://schemas.openxmlformats.org/officeDocument/2006/relationships/image" Target="media/image484.wmf" /><Relationship Id="rId1084" Type="http://schemas.openxmlformats.org/officeDocument/2006/relationships/image" Target="media/image502.wmf" /><Relationship Id="rId107" Type="http://schemas.openxmlformats.org/officeDocument/2006/relationships/oleObject" Target="embeddings/oleObject56.bin" /><Relationship Id="rId289" Type="http://schemas.openxmlformats.org/officeDocument/2006/relationships/oleObject" Target="embeddings/oleObject150.bin" /><Relationship Id="rId454" Type="http://schemas.openxmlformats.org/officeDocument/2006/relationships/image" Target="media/image212.wmf" /><Relationship Id="rId496" Type="http://schemas.openxmlformats.org/officeDocument/2006/relationships/oleObject" Target="embeddings/oleObject260.bin" /><Relationship Id="rId661" Type="http://schemas.openxmlformats.org/officeDocument/2006/relationships/oleObject" Target="embeddings/oleObject360.bin" /><Relationship Id="rId717" Type="http://schemas.openxmlformats.org/officeDocument/2006/relationships/oleObject" Target="embeddings/oleObject388.bin" /><Relationship Id="rId759" Type="http://schemas.openxmlformats.org/officeDocument/2006/relationships/oleObject" Target="embeddings/oleObject410.bin" /><Relationship Id="rId924" Type="http://schemas.openxmlformats.org/officeDocument/2006/relationships/oleObject" Target="embeddings/oleObject491.bin" /><Relationship Id="rId966" Type="http://schemas.openxmlformats.org/officeDocument/2006/relationships/image" Target="media/image448.wmf" /><Relationship Id="rId11" Type="http://schemas.openxmlformats.org/officeDocument/2006/relationships/image" Target="media/image4.wmf" /><Relationship Id="rId53" Type="http://schemas.openxmlformats.org/officeDocument/2006/relationships/oleObject" Target="embeddings/oleObject25.bin" /><Relationship Id="rId149" Type="http://schemas.openxmlformats.org/officeDocument/2006/relationships/oleObject" Target="embeddings/oleObject79.bin" /><Relationship Id="rId314" Type="http://schemas.openxmlformats.org/officeDocument/2006/relationships/oleObject" Target="embeddings/oleObject163.bin" /><Relationship Id="rId356" Type="http://schemas.openxmlformats.org/officeDocument/2006/relationships/oleObject" Target="embeddings/oleObject187.bin" /><Relationship Id="rId398" Type="http://schemas.openxmlformats.org/officeDocument/2006/relationships/image" Target="media/image184.wmf" /><Relationship Id="rId521" Type="http://schemas.openxmlformats.org/officeDocument/2006/relationships/image" Target="media/image242.wmf" /><Relationship Id="rId563" Type="http://schemas.openxmlformats.org/officeDocument/2006/relationships/oleObject" Target="embeddings/oleObject303.bin" /><Relationship Id="rId619" Type="http://schemas.openxmlformats.org/officeDocument/2006/relationships/oleObject" Target="embeddings/oleObject339.bin" /><Relationship Id="rId770" Type="http://schemas.openxmlformats.org/officeDocument/2006/relationships/image" Target="media/image351.wmf" /><Relationship Id="rId95" Type="http://schemas.openxmlformats.org/officeDocument/2006/relationships/oleObject" Target="embeddings/oleObject49.bin" /><Relationship Id="rId160" Type="http://schemas.openxmlformats.org/officeDocument/2006/relationships/image" Target="media/image72.wmf" /><Relationship Id="rId216" Type="http://schemas.openxmlformats.org/officeDocument/2006/relationships/image" Target="media/image99.wmf" /><Relationship Id="rId423" Type="http://schemas.openxmlformats.org/officeDocument/2006/relationships/oleObject" Target="embeddings/oleObject223.bin" /><Relationship Id="rId826" Type="http://schemas.openxmlformats.org/officeDocument/2006/relationships/image" Target="media/image379.wmf" /><Relationship Id="rId868" Type="http://schemas.openxmlformats.org/officeDocument/2006/relationships/image" Target="media/image400.wmf" /><Relationship Id="rId1011" Type="http://schemas.openxmlformats.org/officeDocument/2006/relationships/image" Target="media/image469.wmf" /><Relationship Id="rId1053" Type="http://schemas.openxmlformats.org/officeDocument/2006/relationships/oleObject" Target="embeddings/oleObject561.bin" /><Relationship Id="rId1109" Type="http://schemas.openxmlformats.org/officeDocument/2006/relationships/oleObject" Target="embeddings/oleObject592.bin" /><Relationship Id="rId258" Type="http://schemas.openxmlformats.org/officeDocument/2006/relationships/image" Target="media/image120.wmf" /><Relationship Id="rId465" Type="http://schemas.openxmlformats.org/officeDocument/2006/relationships/oleObject" Target="embeddings/oleObject244.bin" /><Relationship Id="rId630" Type="http://schemas.openxmlformats.org/officeDocument/2006/relationships/image" Target="media/image282.wmf" /><Relationship Id="rId672" Type="http://schemas.openxmlformats.org/officeDocument/2006/relationships/image" Target="media/image303.wmf" /><Relationship Id="rId728" Type="http://schemas.openxmlformats.org/officeDocument/2006/relationships/image" Target="media/image331.wmf" /><Relationship Id="rId935" Type="http://schemas.openxmlformats.org/officeDocument/2006/relationships/oleObject" Target="embeddings/oleObject497.bin" /><Relationship Id="rId1095" Type="http://schemas.openxmlformats.org/officeDocument/2006/relationships/oleObject" Target="embeddings/oleObject584.bin" /><Relationship Id="rId22" Type="http://schemas.openxmlformats.org/officeDocument/2006/relationships/oleObject" Target="embeddings/oleObject9.bin" /><Relationship Id="rId64" Type="http://schemas.openxmlformats.org/officeDocument/2006/relationships/oleObject" Target="embeddings/oleObject32.bin" /><Relationship Id="rId118" Type="http://schemas.openxmlformats.org/officeDocument/2006/relationships/oleObject" Target="embeddings/oleObject62.bin" /><Relationship Id="rId325" Type="http://schemas.openxmlformats.org/officeDocument/2006/relationships/image" Target="media/image153.wmf" /><Relationship Id="rId367" Type="http://schemas.openxmlformats.org/officeDocument/2006/relationships/image" Target="media/image170.wmf" /><Relationship Id="rId532" Type="http://schemas.openxmlformats.org/officeDocument/2006/relationships/oleObject" Target="embeddings/oleObject283.bin" /><Relationship Id="rId574" Type="http://schemas.openxmlformats.org/officeDocument/2006/relationships/oleObject" Target="embeddings/oleObject314.bin" /><Relationship Id="rId977" Type="http://schemas.openxmlformats.org/officeDocument/2006/relationships/image" Target="media/image453.wmf" /><Relationship Id="rId171" Type="http://schemas.openxmlformats.org/officeDocument/2006/relationships/image" Target="media/image77.wmf" /><Relationship Id="rId227" Type="http://schemas.openxmlformats.org/officeDocument/2006/relationships/oleObject" Target="embeddings/oleObject119.bin" /><Relationship Id="rId781" Type="http://schemas.openxmlformats.org/officeDocument/2006/relationships/oleObject" Target="embeddings/oleObject421.bin" /><Relationship Id="rId837" Type="http://schemas.openxmlformats.org/officeDocument/2006/relationships/oleObject" Target="embeddings/oleObject449.bin" /><Relationship Id="rId879" Type="http://schemas.openxmlformats.org/officeDocument/2006/relationships/oleObject" Target="embeddings/oleObject470.bin" /><Relationship Id="rId1022" Type="http://schemas.openxmlformats.org/officeDocument/2006/relationships/oleObject" Target="embeddings/oleObject544.bin" /><Relationship Id="rId269" Type="http://schemas.openxmlformats.org/officeDocument/2006/relationships/oleObject" Target="embeddings/oleObject140.bin" /><Relationship Id="rId434" Type="http://schemas.openxmlformats.org/officeDocument/2006/relationships/image" Target="media/image202.wmf" /><Relationship Id="rId476" Type="http://schemas.openxmlformats.org/officeDocument/2006/relationships/image" Target="media/image223.wmf" /><Relationship Id="rId641" Type="http://schemas.openxmlformats.org/officeDocument/2006/relationships/oleObject" Target="embeddings/oleObject350.bin" /><Relationship Id="rId683" Type="http://schemas.openxmlformats.org/officeDocument/2006/relationships/oleObject" Target="embeddings/oleObject371.bin" /><Relationship Id="rId739" Type="http://schemas.openxmlformats.org/officeDocument/2006/relationships/oleObject" Target="embeddings/oleObject400.bin" /><Relationship Id="rId890" Type="http://schemas.openxmlformats.org/officeDocument/2006/relationships/image" Target="media/image411.wmf" /><Relationship Id="rId904" Type="http://schemas.openxmlformats.org/officeDocument/2006/relationships/oleObject" Target="embeddings/oleObject481.bin" /><Relationship Id="rId1064" Type="http://schemas.openxmlformats.org/officeDocument/2006/relationships/image" Target="media/image492.wmf" /><Relationship Id="rId33" Type="http://schemas.openxmlformats.org/officeDocument/2006/relationships/image" Target="media/image15.wmf" /><Relationship Id="rId129" Type="http://schemas.openxmlformats.org/officeDocument/2006/relationships/image" Target="media/image58.wmf" /><Relationship Id="rId280" Type="http://schemas.openxmlformats.org/officeDocument/2006/relationships/image" Target="media/image131.wmf" /><Relationship Id="rId336" Type="http://schemas.openxmlformats.org/officeDocument/2006/relationships/image" Target="media/image158.wmf" /><Relationship Id="rId501" Type="http://schemas.openxmlformats.org/officeDocument/2006/relationships/image" Target="media/image235.wmf" /><Relationship Id="rId543" Type="http://schemas.openxmlformats.org/officeDocument/2006/relationships/image" Target="media/image250.wmf" /><Relationship Id="rId946" Type="http://schemas.openxmlformats.org/officeDocument/2006/relationships/image" Target="media/image438.wmf" /><Relationship Id="rId988" Type="http://schemas.openxmlformats.org/officeDocument/2006/relationships/image" Target="media/image458.wmf" /><Relationship Id="rId75" Type="http://schemas.openxmlformats.org/officeDocument/2006/relationships/oleObject" Target="embeddings/oleObject38.bin" /><Relationship Id="rId140" Type="http://schemas.openxmlformats.org/officeDocument/2006/relationships/image" Target="media/image62.wmf" /><Relationship Id="rId182" Type="http://schemas.openxmlformats.org/officeDocument/2006/relationships/oleObject" Target="embeddings/oleObject96.bin" /><Relationship Id="rId378" Type="http://schemas.openxmlformats.org/officeDocument/2006/relationships/image" Target="media/image175.wmf" /><Relationship Id="rId403" Type="http://schemas.openxmlformats.org/officeDocument/2006/relationships/oleObject" Target="embeddings/oleObject213.bin" /><Relationship Id="rId585" Type="http://schemas.openxmlformats.org/officeDocument/2006/relationships/oleObject" Target="embeddings/oleObject321.bin" /><Relationship Id="rId750" Type="http://schemas.openxmlformats.org/officeDocument/2006/relationships/image" Target="media/image341.wmf" /><Relationship Id="rId792" Type="http://schemas.openxmlformats.org/officeDocument/2006/relationships/image" Target="media/image362.wmf" /><Relationship Id="rId806" Type="http://schemas.openxmlformats.org/officeDocument/2006/relationships/image" Target="media/image369.wmf" /><Relationship Id="rId848" Type="http://schemas.openxmlformats.org/officeDocument/2006/relationships/image" Target="media/image390.wmf" /><Relationship Id="rId1033" Type="http://schemas.openxmlformats.org/officeDocument/2006/relationships/oleObject" Target="embeddings/oleObject550.bin" /><Relationship Id="rId6" Type="http://schemas.openxmlformats.org/officeDocument/2006/relationships/oleObject" Target="embeddings/oleObject1.bin" /><Relationship Id="rId238" Type="http://schemas.openxmlformats.org/officeDocument/2006/relationships/image" Target="media/image110.wmf" /><Relationship Id="rId445" Type="http://schemas.openxmlformats.org/officeDocument/2006/relationships/oleObject" Target="embeddings/oleObject234.bin" /><Relationship Id="rId487" Type="http://schemas.openxmlformats.org/officeDocument/2006/relationships/image" Target="media/image228.wmf" /><Relationship Id="rId610" Type="http://schemas.openxmlformats.org/officeDocument/2006/relationships/image" Target="media/image272.wmf" /><Relationship Id="rId652" Type="http://schemas.openxmlformats.org/officeDocument/2006/relationships/image" Target="media/image293.wmf" /><Relationship Id="rId694" Type="http://schemas.openxmlformats.org/officeDocument/2006/relationships/image" Target="media/image314.wmf" /><Relationship Id="rId708" Type="http://schemas.openxmlformats.org/officeDocument/2006/relationships/image" Target="media/image321.wmf" /><Relationship Id="rId915" Type="http://schemas.openxmlformats.org/officeDocument/2006/relationships/image" Target="media/image425.wmf" /><Relationship Id="rId1075" Type="http://schemas.openxmlformats.org/officeDocument/2006/relationships/oleObject" Target="embeddings/oleObject574.bin" /><Relationship Id="rId291" Type="http://schemas.openxmlformats.org/officeDocument/2006/relationships/oleObject" Target="embeddings/oleObject151.bin" /><Relationship Id="rId305" Type="http://schemas.openxmlformats.org/officeDocument/2006/relationships/oleObject" Target="embeddings/oleObject158.bin" /><Relationship Id="rId347" Type="http://schemas.openxmlformats.org/officeDocument/2006/relationships/oleObject" Target="embeddings/oleObject182.bin" /><Relationship Id="rId512" Type="http://schemas.openxmlformats.org/officeDocument/2006/relationships/oleObject" Target="embeddings/oleObject269.bin" /><Relationship Id="rId957" Type="http://schemas.openxmlformats.org/officeDocument/2006/relationships/oleObject" Target="embeddings/oleObject510.bin" /><Relationship Id="rId999" Type="http://schemas.openxmlformats.org/officeDocument/2006/relationships/oleObject" Target="embeddings/oleObject532.bin" /><Relationship Id="rId1100" Type="http://schemas.openxmlformats.org/officeDocument/2006/relationships/image" Target="media/image510.wmf" /><Relationship Id="rId44" Type="http://schemas.openxmlformats.org/officeDocument/2006/relationships/oleObject" Target="embeddings/oleObject20.bin" /><Relationship Id="rId86" Type="http://schemas.openxmlformats.org/officeDocument/2006/relationships/image" Target="media/image39.wmf" /><Relationship Id="rId151" Type="http://schemas.openxmlformats.org/officeDocument/2006/relationships/oleObject" Target="embeddings/oleObject80.bin" /><Relationship Id="rId389" Type="http://schemas.openxmlformats.org/officeDocument/2006/relationships/oleObject" Target="embeddings/oleObject206.bin" /><Relationship Id="rId554" Type="http://schemas.openxmlformats.org/officeDocument/2006/relationships/oleObject" Target="embeddings/oleObject296.bin" /><Relationship Id="rId596" Type="http://schemas.openxmlformats.org/officeDocument/2006/relationships/oleObject" Target="embeddings/oleObject327.bin" /><Relationship Id="rId761" Type="http://schemas.openxmlformats.org/officeDocument/2006/relationships/oleObject" Target="embeddings/oleObject411.bin" /><Relationship Id="rId817" Type="http://schemas.openxmlformats.org/officeDocument/2006/relationships/oleObject" Target="embeddings/oleObject439.bin" /><Relationship Id="rId859" Type="http://schemas.openxmlformats.org/officeDocument/2006/relationships/oleObject" Target="embeddings/oleObject460.bin" /><Relationship Id="rId1002" Type="http://schemas.openxmlformats.org/officeDocument/2006/relationships/image" Target="media/image465.wmf" /><Relationship Id="rId193" Type="http://schemas.openxmlformats.org/officeDocument/2006/relationships/oleObject" Target="embeddings/oleObject102.bin" /><Relationship Id="rId207" Type="http://schemas.openxmlformats.org/officeDocument/2006/relationships/oleObject" Target="embeddings/oleObject109.bin" /><Relationship Id="rId249" Type="http://schemas.openxmlformats.org/officeDocument/2006/relationships/oleObject" Target="embeddings/oleObject130.bin" /><Relationship Id="rId414" Type="http://schemas.openxmlformats.org/officeDocument/2006/relationships/image" Target="media/image192.wmf" /><Relationship Id="rId456" Type="http://schemas.openxmlformats.org/officeDocument/2006/relationships/image" Target="media/image213.wmf" /><Relationship Id="rId498" Type="http://schemas.openxmlformats.org/officeDocument/2006/relationships/oleObject" Target="embeddings/oleObject261.bin" /><Relationship Id="rId621" Type="http://schemas.openxmlformats.org/officeDocument/2006/relationships/oleObject" Target="embeddings/oleObject340.bin" /><Relationship Id="rId663" Type="http://schemas.openxmlformats.org/officeDocument/2006/relationships/oleObject" Target="embeddings/oleObject361.bin" /><Relationship Id="rId870" Type="http://schemas.openxmlformats.org/officeDocument/2006/relationships/image" Target="media/image401.wmf" /><Relationship Id="rId1044" Type="http://schemas.openxmlformats.org/officeDocument/2006/relationships/image" Target="media/image485.wmf" /><Relationship Id="rId1086" Type="http://schemas.openxmlformats.org/officeDocument/2006/relationships/image" Target="media/image503.wmf" /><Relationship Id="rId13" Type="http://schemas.openxmlformats.org/officeDocument/2006/relationships/image" Target="media/image5.wmf" /><Relationship Id="rId109" Type="http://schemas.openxmlformats.org/officeDocument/2006/relationships/image" Target="media/image48.wmf" /><Relationship Id="rId260" Type="http://schemas.openxmlformats.org/officeDocument/2006/relationships/image" Target="media/image121.wmf" /><Relationship Id="rId316" Type="http://schemas.openxmlformats.org/officeDocument/2006/relationships/oleObject" Target="embeddings/oleObject164.bin" /><Relationship Id="rId523" Type="http://schemas.openxmlformats.org/officeDocument/2006/relationships/oleObject" Target="embeddings/oleObject277.bin" /><Relationship Id="rId719" Type="http://schemas.openxmlformats.org/officeDocument/2006/relationships/oleObject" Target="embeddings/oleObject389.bin" /><Relationship Id="rId926" Type="http://schemas.openxmlformats.org/officeDocument/2006/relationships/oleObject" Target="embeddings/oleObject492.bin" /><Relationship Id="rId968" Type="http://schemas.openxmlformats.org/officeDocument/2006/relationships/image" Target="media/image449.wmf" /><Relationship Id="rId1111" Type="http://schemas.openxmlformats.org/officeDocument/2006/relationships/oleObject" Target="embeddings/oleObject593.bin" /><Relationship Id="rId55" Type="http://schemas.openxmlformats.org/officeDocument/2006/relationships/oleObject" Target="embeddings/oleObject27.bin" /><Relationship Id="rId97" Type="http://schemas.openxmlformats.org/officeDocument/2006/relationships/oleObject" Target="embeddings/oleObject50.bin" /><Relationship Id="rId120" Type="http://schemas.openxmlformats.org/officeDocument/2006/relationships/oleObject" Target="embeddings/oleObject63.bin" /><Relationship Id="rId358" Type="http://schemas.openxmlformats.org/officeDocument/2006/relationships/image" Target="media/image166.wmf" /><Relationship Id="rId565" Type="http://schemas.openxmlformats.org/officeDocument/2006/relationships/oleObject" Target="embeddings/oleObject305.bin" /><Relationship Id="rId730" Type="http://schemas.openxmlformats.org/officeDocument/2006/relationships/oleObject" Target="embeddings/oleObject395.bin" /><Relationship Id="rId772" Type="http://schemas.openxmlformats.org/officeDocument/2006/relationships/image" Target="media/image352.wmf" /><Relationship Id="rId828" Type="http://schemas.openxmlformats.org/officeDocument/2006/relationships/image" Target="media/image380.wmf" /><Relationship Id="rId1013" Type="http://schemas.openxmlformats.org/officeDocument/2006/relationships/image" Target="media/image470.wmf" /><Relationship Id="rId162" Type="http://schemas.openxmlformats.org/officeDocument/2006/relationships/image" Target="media/image73.wmf" /><Relationship Id="rId218" Type="http://schemas.openxmlformats.org/officeDocument/2006/relationships/image" Target="media/image100.wmf" /><Relationship Id="rId425" Type="http://schemas.openxmlformats.org/officeDocument/2006/relationships/oleObject" Target="embeddings/oleObject224.bin" /><Relationship Id="rId467" Type="http://schemas.openxmlformats.org/officeDocument/2006/relationships/oleObject" Target="embeddings/oleObject245.bin" /><Relationship Id="rId632" Type="http://schemas.openxmlformats.org/officeDocument/2006/relationships/image" Target="media/image283.wmf" /><Relationship Id="rId1055" Type="http://schemas.openxmlformats.org/officeDocument/2006/relationships/oleObject" Target="embeddings/oleObject562.bin" /><Relationship Id="rId1097" Type="http://schemas.openxmlformats.org/officeDocument/2006/relationships/oleObject" Target="embeddings/oleObject585.bin" /><Relationship Id="rId271" Type="http://schemas.openxmlformats.org/officeDocument/2006/relationships/oleObject" Target="embeddings/oleObject141.bin" /><Relationship Id="rId674" Type="http://schemas.openxmlformats.org/officeDocument/2006/relationships/image" Target="media/image304.wmf" /><Relationship Id="rId881" Type="http://schemas.openxmlformats.org/officeDocument/2006/relationships/oleObject" Target="embeddings/oleObject471.bin" /><Relationship Id="rId937" Type="http://schemas.openxmlformats.org/officeDocument/2006/relationships/oleObject" Target="embeddings/oleObject498.bin" /><Relationship Id="rId979" Type="http://schemas.openxmlformats.org/officeDocument/2006/relationships/image" Target="media/image454.wmf" /><Relationship Id="rId24" Type="http://schemas.openxmlformats.org/officeDocument/2006/relationships/oleObject" Target="embeddings/oleObject10.bin" /><Relationship Id="rId66" Type="http://schemas.openxmlformats.org/officeDocument/2006/relationships/oleObject" Target="embeddings/oleObject33.bin" /><Relationship Id="rId131" Type="http://schemas.openxmlformats.org/officeDocument/2006/relationships/image" Target="media/image59.wmf" /><Relationship Id="rId327" Type="http://schemas.openxmlformats.org/officeDocument/2006/relationships/image" Target="media/image154.wmf" /><Relationship Id="rId369" Type="http://schemas.openxmlformats.org/officeDocument/2006/relationships/image" Target="media/image171.wmf" /><Relationship Id="rId534" Type="http://schemas.openxmlformats.org/officeDocument/2006/relationships/oleObject" Target="embeddings/oleObject285.bin" /><Relationship Id="rId576" Type="http://schemas.openxmlformats.org/officeDocument/2006/relationships/oleObject" Target="embeddings/oleObject316.bin" /><Relationship Id="rId741" Type="http://schemas.openxmlformats.org/officeDocument/2006/relationships/oleObject" Target="embeddings/oleObject401.bin" /><Relationship Id="rId783" Type="http://schemas.openxmlformats.org/officeDocument/2006/relationships/oleObject" Target="embeddings/oleObject422.bin" /><Relationship Id="rId839" Type="http://schemas.openxmlformats.org/officeDocument/2006/relationships/oleObject" Target="embeddings/oleObject450.bin" /><Relationship Id="rId990" Type="http://schemas.openxmlformats.org/officeDocument/2006/relationships/image" Target="media/image459.wmf" /><Relationship Id="rId173" Type="http://schemas.openxmlformats.org/officeDocument/2006/relationships/image" Target="media/image78.wmf" /><Relationship Id="rId229" Type="http://schemas.openxmlformats.org/officeDocument/2006/relationships/oleObject" Target="embeddings/oleObject120.bin" /><Relationship Id="rId380" Type="http://schemas.openxmlformats.org/officeDocument/2006/relationships/oleObject" Target="embeddings/oleObject201.bin" /><Relationship Id="rId436" Type="http://schemas.openxmlformats.org/officeDocument/2006/relationships/image" Target="media/image203.wmf" /><Relationship Id="rId601" Type="http://schemas.openxmlformats.org/officeDocument/2006/relationships/image" Target="media/image268.wmf" /><Relationship Id="rId643" Type="http://schemas.openxmlformats.org/officeDocument/2006/relationships/oleObject" Target="embeddings/oleObject351.bin" /><Relationship Id="rId1024" Type="http://schemas.openxmlformats.org/officeDocument/2006/relationships/oleObject" Target="embeddings/oleObject545.bin" /><Relationship Id="rId1066" Type="http://schemas.openxmlformats.org/officeDocument/2006/relationships/image" Target="media/image493.wmf" /><Relationship Id="rId240" Type="http://schemas.openxmlformats.org/officeDocument/2006/relationships/image" Target="media/image111.wmf" /><Relationship Id="rId478" Type="http://schemas.openxmlformats.org/officeDocument/2006/relationships/oleObject" Target="embeddings/oleObject251.bin" /><Relationship Id="rId685" Type="http://schemas.openxmlformats.org/officeDocument/2006/relationships/oleObject" Target="embeddings/oleObject372.bin" /><Relationship Id="rId850" Type="http://schemas.openxmlformats.org/officeDocument/2006/relationships/image" Target="media/image391.wmf" /><Relationship Id="rId892" Type="http://schemas.openxmlformats.org/officeDocument/2006/relationships/image" Target="media/image412.wmf" /><Relationship Id="rId906" Type="http://schemas.openxmlformats.org/officeDocument/2006/relationships/oleObject" Target="embeddings/oleObject482.bin" /><Relationship Id="rId948" Type="http://schemas.openxmlformats.org/officeDocument/2006/relationships/image" Target="media/image439.wmf" /><Relationship Id="rId35" Type="http://schemas.openxmlformats.org/officeDocument/2006/relationships/image" Target="media/image16.wmf" /><Relationship Id="rId77" Type="http://schemas.openxmlformats.org/officeDocument/2006/relationships/oleObject" Target="embeddings/oleObject39.bin" /><Relationship Id="rId100" Type="http://schemas.openxmlformats.org/officeDocument/2006/relationships/oleObject" Target="embeddings/oleObject52.bin" /><Relationship Id="rId282" Type="http://schemas.openxmlformats.org/officeDocument/2006/relationships/image" Target="media/image132.wmf" /><Relationship Id="rId338" Type="http://schemas.openxmlformats.org/officeDocument/2006/relationships/oleObject" Target="embeddings/oleObject176.bin" /><Relationship Id="rId503" Type="http://schemas.openxmlformats.org/officeDocument/2006/relationships/image" Target="media/image236.wmf" /><Relationship Id="rId545" Type="http://schemas.openxmlformats.org/officeDocument/2006/relationships/image" Target="media/image251.wmf" /><Relationship Id="rId587" Type="http://schemas.openxmlformats.org/officeDocument/2006/relationships/image" Target="media/image261.wmf" /><Relationship Id="rId710" Type="http://schemas.openxmlformats.org/officeDocument/2006/relationships/image" Target="media/image322.wmf" /><Relationship Id="rId752" Type="http://schemas.openxmlformats.org/officeDocument/2006/relationships/image" Target="media/image342.wmf" /><Relationship Id="rId808" Type="http://schemas.openxmlformats.org/officeDocument/2006/relationships/image" Target="media/image370.wmf" /><Relationship Id="rId8" Type="http://schemas.openxmlformats.org/officeDocument/2006/relationships/oleObject" Target="embeddings/oleObject2.bin" /><Relationship Id="rId142" Type="http://schemas.openxmlformats.org/officeDocument/2006/relationships/image" Target="media/image63.wmf" /><Relationship Id="rId184" Type="http://schemas.openxmlformats.org/officeDocument/2006/relationships/image" Target="media/image83.wmf" /><Relationship Id="rId391" Type="http://schemas.openxmlformats.org/officeDocument/2006/relationships/oleObject" Target="embeddings/oleObject207.bin" /><Relationship Id="rId405" Type="http://schemas.openxmlformats.org/officeDocument/2006/relationships/oleObject" Target="embeddings/oleObject214.bin" /><Relationship Id="rId447" Type="http://schemas.openxmlformats.org/officeDocument/2006/relationships/oleObject" Target="embeddings/oleObject235.bin" /><Relationship Id="rId612" Type="http://schemas.openxmlformats.org/officeDocument/2006/relationships/image" Target="media/image273.wmf" /><Relationship Id="rId794" Type="http://schemas.openxmlformats.org/officeDocument/2006/relationships/image" Target="media/image363.wmf" /><Relationship Id="rId1035" Type="http://schemas.openxmlformats.org/officeDocument/2006/relationships/oleObject" Target="embeddings/oleObject551.bin" /><Relationship Id="rId1077" Type="http://schemas.openxmlformats.org/officeDocument/2006/relationships/oleObject" Target="embeddings/oleObject575.bin" /><Relationship Id="rId251" Type="http://schemas.openxmlformats.org/officeDocument/2006/relationships/oleObject" Target="embeddings/oleObject131.bin" /><Relationship Id="rId489" Type="http://schemas.openxmlformats.org/officeDocument/2006/relationships/image" Target="media/image229.wmf" /><Relationship Id="rId654" Type="http://schemas.openxmlformats.org/officeDocument/2006/relationships/image" Target="media/image294.wmf" /><Relationship Id="rId696" Type="http://schemas.openxmlformats.org/officeDocument/2006/relationships/image" Target="media/image315.wmf" /><Relationship Id="rId861" Type="http://schemas.openxmlformats.org/officeDocument/2006/relationships/oleObject" Target="embeddings/oleObject461.bin" /><Relationship Id="rId917" Type="http://schemas.openxmlformats.org/officeDocument/2006/relationships/image" Target="media/image426.wmf" /><Relationship Id="rId959" Type="http://schemas.openxmlformats.org/officeDocument/2006/relationships/oleObject" Target="embeddings/oleObject511.bin" /><Relationship Id="rId1102" Type="http://schemas.openxmlformats.org/officeDocument/2006/relationships/image" Target="media/image511.wmf" /><Relationship Id="rId46" Type="http://schemas.openxmlformats.org/officeDocument/2006/relationships/oleObject" Target="embeddings/oleObject21.bin" /><Relationship Id="rId293" Type="http://schemas.openxmlformats.org/officeDocument/2006/relationships/oleObject" Target="embeddings/oleObject152.bin" /><Relationship Id="rId307" Type="http://schemas.openxmlformats.org/officeDocument/2006/relationships/oleObject" Target="embeddings/oleObject159.bin" /><Relationship Id="rId349" Type="http://schemas.openxmlformats.org/officeDocument/2006/relationships/oleObject" Target="embeddings/oleObject183.bin" /><Relationship Id="rId514" Type="http://schemas.openxmlformats.org/officeDocument/2006/relationships/image" Target="media/image240.wmf" /><Relationship Id="rId556" Type="http://schemas.openxmlformats.org/officeDocument/2006/relationships/oleObject" Target="embeddings/oleObject298.bin" /><Relationship Id="rId721" Type="http://schemas.openxmlformats.org/officeDocument/2006/relationships/oleObject" Target="embeddings/oleObject390.bin" /><Relationship Id="rId763" Type="http://schemas.openxmlformats.org/officeDocument/2006/relationships/oleObject" Target="embeddings/oleObject412.bin" /><Relationship Id="rId88" Type="http://schemas.openxmlformats.org/officeDocument/2006/relationships/image" Target="media/image40.wmf" /><Relationship Id="rId111" Type="http://schemas.openxmlformats.org/officeDocument/2006/relationships/image" Target="media/image49.wmf" /><Relationship Id="rId153" Type="http://schemas.openxmlformats.org/officeDocument/2006/relationships/oleObject" Target="embeddings/oleObject81.bin" /><Relationship Id="rId195" Type="http://schemas.openxmlformats.org/officeDocument/2006/relationships/oleObject" Target="embeddings/oleObject103.bin" /><Relationship Id="rId209" Type="http://schemas.openxmlformats.org/officeDocument/2006/relationships/oleObject" Target="embeddings/oleObject110.bin" /><Relationship Id="rId360" Type="http://schemas.openxmlformats.org/officeDocument/2006/relationships/oleObject" Target="embeddings/oleObject190.bin" /><Relationship Id="rId416" Type="http://schemas.openxmlformats.org/officeDocument/2006/relationships/image" Target="media/image193.wmf" /><Relationship Id="rId598" Type="http://schemas.openxmlformats.org/officeDocument/2006/relationships/oleObject" Target="embeddings/oleObject328.bin" /><Relationship Id="rId819" Type="http://schemas.openxmlformats.org/officeDocument/2006/relationships/oleObject" Target="embeddings/oleObject440.bin" /><Relationship Id="rId970" Type="http://schemas.openxmlformats.org/officeDocument/2006/relationships/oleObject" Target="embeddings/oleObject517.bin" /><Relationship Id="rId1004" Type="http://schemas.openxmlformats.org/officeDocument/2006/relationships/image" Target="media/image466.wmf" /><Relationship Id="rId1046" Type="http://schemas.openxmlformats.org/officeDocument/2006/relationships/image" Target="media/image486.wmf" /><Relationship Id="rId220" Type="http://schemas.openxmlformats.org/officeDocument/2006/relationships/image" Target="media/image101.wmf" /><Relationship Id="rId458" Type="http://schemas.openxmlformats.org/officeDocument/2006/relationships/image" Target="media/image214.wmf" /><Relationship Id="rId623" Type="http://schemas.openxmlformats.org/officeDocument/2006/relationships/oleObject" Target="embeddings/oleObject341.bin" /><Relationship Id="rId665" Type="http://schemas.openxmlformats.org/officeDocument/2006/relationships/oleObject" Target="embeddings/oleObject362.bin" /><Relationship Id="rId830" Type="http://schemas.openxmlformats.org/officeDocument/2006/relationships/image" Target="media/image381.wmf" /><Relationship Id="rId872" Type="http://schemas.openxmlformats.org/officeDocument/2006/relationships/image" Target="media/image402.wmf" /><Relationship Id="rId928" Type="http://schemas.openxmlformats.org/officeDocument/2006/relationships/oleObject" Target="embeddings/oleObject493.bin" /><Relationship Id="rId1088" Type="http://schemas.openxmlformats.org/officeDocument/2006/relationships/image" Target="media/image504.wmf" /><Relationship Id="rId15" Type="http://schemas.openxmlformats.org/officeDocument/2006/relationships/image" Target="media/image6.wmf" /><Relationship Id="rId57" Type="http://schemas.openxmlformats.org/officeDocument/2006/relationships/image" Target="media/image25.wmf" /><Relationship Id="rId262" Type="http://schemas.openxmlformats.org/officeDocument/2006/relationships/image" Target="media/image122.wmf" /><Relationship Id="rId318" Type="http://schemas.openxmlformats.org/officeDocument/2006/relationships/oleObject" Target="embeddings/oleObject165.bin" /><Relationship Id="rId525" Type="http://schemas.openxmlformats.org/officeDocument/2006/relationships/oleObject" Target="embeddings/oleObject279.bin" /><Relationship Id="rId567" Type="http://schemas.openxmlformats.org/officeDocument/2006/relationships/oleObject" Target="embeddings/oleObject307.bin" /><Relationship Id="rId732" Type="http://schemas.openxmlformats.org/officeDocument/2006/relationships/oleObject" Target="embeddings/oleObject396.bin" /><Relationship Id="rId1113" Type="http://schemas.openxmlformats.org/officeDocument/2006/relationships/oleObject" Target="embeddings/oleObject594.bin" /><Relationship Id="rId99" Type="http://schemas.openxmlformats.org/officeDocument/2006/relationships/oleObject" Target="embeddings/oleObject51.bin" /><Relationship Id="rId122" Type="http://schemas.openxmlformats.org/officeDocument/2006/relationships/oleObject" Target="embeddings/oleObject64.bin" /><Relationship Id="rId164" Type="http://schemas.openxmlformats.org/officeDocument/2006/relationships/image" Target="media/image74.wmf" /><Relationship Id="rId371" Type="http://schemas.openxmlformats.org/officeDocument/2006/relationships/image" Target="media/image172.wmf" /><Relationship Id="rId774" Type="http://schemas.openxmlformats.org/officeDocument/2006/relationships/image" Target="media/image353.wmf" /><Relationship Id="rId981" Type="http://schemas.openxmlformats.org/officeDocument/2006/relationships/image" Target="media/image455.wmf" /><Relationship Id="rId1015" Type="http://schemas.openxmlformats.org/officeDocument/2006/relationships/image" Target="media/image471.wmf" /><Relationship Id="rId1057" Type="http://schemas.openxmlformats.org/officeDocument/2006/relationships/oleObject" Target="embeddings/oleObject564.bin" /><Relationship Id="rId427" Type="http://schemas.openxmlformats.org/officeDocument/2006/relationships/oleObject" Target="embeddings/oleObject225.bin" /><Relationship Id="rId469" Type="http://schemas.openxmlformats.org/officeDocument/2006/relationships/oleObject" Target="embeddings/oleObject246.bin" /><Relationship Id="rId634" Type="http://schemas.openxmlformats.org/officeDocument/2006/relationships/image" Target="media/image284.wmf" /><Relationship Id="rId676" Type="http://schemas.openxmlformats.org/officeDocument/2006/relationships/image" Target="media/image305.wmf" /><Relationship Id="rId841" Type="http://schemas.openxmlformats.org/officeDocument/2006/relationships/oleObject" Target="embeddings/oleObject451.bin" /><Relationship Id="rId883" Type="http://schemas.openxmlformats.org/officeDocument/2006/relationships/oleObject" Target="embeddings/oleObject472.bin" /><Relationship Id="rId1099" Type="http://schemas.openxmlformats.org/officeDocument/2006/relationships/oleObject" Target="embeddings/oleObject586.bin" /><Relationship Id="rId26" Type="http://schemas.openxmlformats.org/officeDocument/2006/relationships/oleObject" Target="embeddings/oleObject11.bin" /><Relationship Id="rId231" Type="http://schemas.openxmlformats.org/officeDocument/2006/relationships/oleObject" Target="embeddings/oleObject121.bin" /><Relationship Id="rId273" Type="http://schemas.openxmlformats.org/officeDocument/2006/relationships/oleObject" Target="embeddings/oleObject142.bin" /><Relationship Id="rId329" Type="http://schemas.openxmlformats.org/officeDocument/2006/relationships/image" Target="media/image155.wmf" /><Relationship Id="rId480" Type="http://schemas.openxmlformats.org/officeDocument/2006/relationships/oleObject" Target="embeddings/oleObject252.bin" /><Relationship Id="rId536" Type="http://schemas.openxmlformats.org/officeDocument/2006/relationships/oleObject" Target="embeddings/oleObject286.bin" /><Relationship Id="rId701" Type="http://schemas.openxmlformats.org/officeDocument/2006/relationships/oleObject" Target="embeddings/oleObject380.bin" /><Relationship Id="rId939" Type="http://schemas.openxmlformats.org/officeDocument/2006/relationships/oleObject" Target="embeddings/oleObject500.bin" /><Relationship Id="rId68" Type="http://schemas.openxmlformats.org/officeDocument/2006/relationships/oleObject" Target="embeddings/oleObject34.bin" /><Relationship Id="rId133" Type="http://schemas.openxmlformats.org/officeDocument/2006/relationships/oleObject" Target="embeddings/oleObject70.bin" /><Relationship Id="rId175" Type="http://schemas.openxmlformats.org/officeDocument/2006/relationships/image" Target="media/image79.wmf" /><Relationship Id="rId340" Type="http://schemas.openxmlformats.org/officeDocument/2006/relationships/image" Target="media/image159.wmf" /><Relationship Id="rId578" Type="http://schemas.openxmlformats.org/officeDocument/2006/relationships/image" Target="media/image257.wmf" /><Relationship Id="rId743" Type="http://schemas.openxmlformats.org/officeDocument/2006/relationships/oleObject" Target="embeddings/oleObject402.bin" /><Relationship Id="rId785" Type="http://schemas.openxmlformats.org/officeDocument/2006/relationships/oleObject" Target="embeddings/oleObject423.bin" /><Relationship Id="rId950" Type="http://schemas.openxmlformats.org/officeDocument/2006/relationships/image" Target="media/image440.wmf" /><Relationship Id="rId992" Type="http://schemas.openxmlformats.org/officeDocument/2006/relationships/image" Target="media/image460.wmf" /><Relationship Id="rId1026" Type="http://schemas.openxmlformats.org/officeDocument/2006/relationships/image" Target="media/image476.wmf" /><Relationship Id="rId200" Type="http://schemas.openxmlformats.org/officeDocument/2006/relationships/image" Target="media/image91.wmf" /><Relationship Id="rId382" Type="http://schemas.openxmlformats.org/officeDocument/2006/relationships/oleObject" Target="embeddings/oleObject202.bin" /><Relationship Id="rId438" Type="http://schemas.openxmlformats.org/officeDocument/2006/relationships/image" Target="media/image204.wmf" /><Relationship Id="rId603" Type="http://schemas.openxmlformats.org/officeDocument/2006/relationships/oleObject" Target="embeddings/oleObject331.bin" /><Relationship Id="rId645" Type="http://schemas.openxmlformats.org/officeDocument/2006/relationships/oleObject" Target="embeddings/oleObject352.bin" /><Relationship Id="rId687" Type="http://schemas.openxmlformats.org/officeDocument/2006/relationships/oleObject" Target="embeddings/oleObject373.bin" /><Relationship Id="rId810" Type="http://schemas.openxmlformats.org/officeDocument/2006/relationships/image" Target="media/image371.wmf" /><Relationship Id="rId852" Type="http://schemas.openxmlformats.org/officeDocument/2006/relationships/image" Target="media/image392.wmf" /><Relationship Id="rId908" Type="http://schemas.openxmlformats.org/officeDocument/2006/relationships/oleObject" Target="embeddings/oleObject483.bin" /><Relationship Id="rId1068" Type="http://schemas.openxmlformats.org/officeDocument/2006/relationships/image" Target="media/image494.wmf" /><Relationship Id="rId242" Type="http://schemas.openxmlformats.org/officeDocument/2006/relationships/image" Target="media/image112.wmf" /><Relationship Id="rId284" Type="http://schemas.openxmlformats.org/officeDocument/2006/relationships/image" Target="media/image133.wmf" /><Relationship Id="rId491" Type="http://schemas.openxmlformats.org/officeDocument/2006/relationships/image" Target="media/image230.wmf" /><Relationship Id="rId505" Type="http://schemas.openxmlformats.org/officeDocument/2006/relationships/oleObject" Target="embeddings/oleObject265.bin" /><Relationship Id="rId712" Type="http://schemas.openxmlformats.org/officeDocument/2006/relationships/image" Target="media/image323.wmf" /><Relationship Id="rId894" Type="http://schemas.openxmlformats.org/officeDocument/2006/relationships/image" Target="media/image413.wmf" /><Relationship Id="rId37" Type="http://schemas.openxmlformats.org/officeDocument/2006/relationships/image" Target="media/image17.wmf" /><Relationship Id="rId79" Type="http://schemas.openxmlformats.org/officeDocument/2006/relationships/oleObject" Target="embeddings/oleObject40.bin" /><Relationship Id="rId102" Type="http://schemas.openxmlformats.org/officeDocument/2006/relationships/oleObject" Target="embeddings/oleObject53.bin" /><Relationship Id="rId144" Type="http://schemas.openxmlformats.org/officeDocument/2006/relationships/image" Target="media/image64.wmf" /><Relationship Id="rId547" Type="http://schemas.openxmlformats.org/officeDocument/2006/relationships/image" Target="media/image252.wmf" /><Relationship Id="rId589" Type="http://schemas.openxmlformats.org/officeDocument/2006/relationships/image" Target="media/image262.wmf" /><Relationship Id="rId754" Type="http://schemas.openxmlformats.org/officeDocument/2006/relationships/image" Target="media/image343.wmf" /><Relationship Id="rId796" Type="http://schemas.openxmlformats.org/officeDocument/2006/relationships/image" Target="media/image364.wmf" /><Relationship Id="rId961" Type="http://schemas.openxmlformats.org/officeDocument/2006/relationships/oleObject" Target="embeddings/oleObject512.bin" /><Relationship Id="rId90" Type="http://schemas.openxmlformats.org/officeDocument/2006/relationships/oleObject" Target="embeddings/oleObject46.bin" /><Relationship Id="rId186" Type="http://schemas.openxmlformats.org/officeDocument/2006/relationships/image" Target="media/image84.wmf" /><Relationship Id="rId351" Type="http://schemas.openxmlformats.org/officeDocument/2006/relationships/oleObject" Target="embeddings/oleObject184.bin" /><Relationship Id="rId393" Type="http://schemas.openxmlformats.org/officeDocument/2006/relationships/oleObject" Target="embeddings/oleObject208.bin" /><Relationship Id="rId407" Type="http://schemas.openxmlformats.org/officeDocument/2006/relationships/oleObject" Target="embeddings/oleObject215.bin" /><Relationship Id="rId449" Type="http://schemas.openxmlformats.org/officeDocument/2006/relationships/oleObject" Target="embeddings/oleObject236.bin" /><Relationship Id="rId614" Type="http://schemas.openxmlformats.org/officeDocument/2006/relationships/image" Target="media/image274.wmf" /><Relationship Id="rId656" Type="http://schemas.openxmlformats.org/officeDocument/2006/relationships/image" Target="media/image295.wmf" /><Relationship Id="rId821" Type="http://schemas.openxmlformats.org/officeDocument/2006/relationships/oleObject" Target="embeddings/oleObject441.bin" /><Relationship Id="rId863" Type="http://schemas.openxmlformats.org/officeDocument/2006/relationships/oleObject" Target="embeddings/oleObject462.bin" /><Relationship Id="rId1037" Type="http://schemas.openxmlformats.org/officeDocument/2006/relationships/oleObject" Target="embeddings/oleObject552.bin" /><Relationship Id="rId1079" Type="http://schemas.openxmlformats.org/officeDocument/2006/relationships/oleObject" Target="embeddings/oleObject576.bin" /><Relationship Id="rId211" Type="http://schemas.openxmlformats.org/officeDocument/2006/relationships/oleObject" Target="embeddings/oleObject111.bin" /><Relationship Id="rId253" Type="http://schemas.openxmlformats.org/officeDocument/2006/relationships/oleObject" Target="embeddings/oleObject132.bin" /><Relationship Id="rId295" Type="http://schemas.openxmlformats.org/officeDocument/2006/relationships/oleObject" Target="embeddings/oleObject153.bin" /><Relationship Id="rId309" Type="http://schemas.openxmlformats.org/officeDocument/2006/relationships/image" Target="media/image145.wmf" /><Relationship Id="rId460" Type="http://schemas.openxmlformats.org/officeDocument/2006/relationships/image" Target="media/image215.wmf" /><Relationship Id="rId516" Type="http://schemas.openxmlformats.org/officeDocument/2006/relationships/oleObject" Target="embeddings/oleObject272.bin" /><Relationship Id="rId698" Type="http://schemas.openxmlformats.org/officeDocument/2006/relationships/image" Target="media/image316.wmf" /><Relationship Id="rId919" Type="http://schemas.openxmlformats.org/officeDocument/2006/relationships/image" Target="media/image427.wmf" /><Relationship Id="rId1090" Type="http://schemas.openxmlformats.org/officeDocument/2006/relationships/image" Target="media/image505.wmf" /><Relationship Id="rId1104" Type="http://schemas.openxmlformats.org/officeDocument/2006/relationships/image" Target="media/image512.wmf" /><Relationship Id="rId48" Type="http://schemas.openxmlformats.org/officeDocument/2006/relationships/oleObject" Target="embeddings/oleObject22.bin" /><Relationship Id="rId113" Type="http://schemas.openxmlformats.org/officeDocument/2006/relationships/image" Target="media/image50.wmf" /><Relationship Id="rId320" Type="http://schemas.openxmlformats.org/officeDocument/2006/relationships/oleObject" Target="embeddings/oleObject166.bin" /><Relationship Id="rId558" Type="http://schemas.openxmlformats.org/officeDocument/2006/relationships/image" Target="media/image255.wmf" /><Relationship Id="rId723" Type="http://schemas.openxmlformats.org/officeDocument/2006/relationships/oleObject" Target="embeddings/oleObject391.bin" /><Relationship Id="rId765" Type="http://schemas.openxmlformats.org/officeDocument/2006/relationships/oleObject" Target="embeddings/oleObject413.bin" /><Relationship Id="rId930" Type="http://schemas.openxmlformats.org/officeDocument/2006/relationships/oleObject" Target="embeddings/oleObject494.bin" /><Relationship Id="rId972" Type="http://schemas.openxmlformats.org/officeDocument/2006/relationships/oleObject" Target="embeddings/oleObject518.bin" /><Relationship Id="rId1006" Type="http://schemas.openxmlformats.org/officeDocument/2006/relationships/oleObject" Target="embeddings/oleObject536.bin" /><Relationship Id="rId155" Type="http://schemas.openxmlformats.org/officeDocument/2006/relationships/oleObject" Target="embeddings/oleObject82.bin" /><Relationship Id="rId197" Type="http://schemas.openxmlformats.org/officeDocument/2006/relationships/oleObject" Target="embeddings/oleObject104.bin" /><Relationship Id="rId362" Type="http://schemas.openxmlformats.org/officeDocument/2006/relationships/oleObject" Target="embeddings/oleObject191.bin" /><Relationship Id="rId418" Type="http://schemas.openxmlformats.org/officeDocument/2006/relationships/image" Target="media/image194.wmf" /><Relationship Id="rId625" Type="http://schemas.openxmlformats.org/officeDocument/2006/relationships/oleObject" Target="embeddings/oleObject342.bin" /><Relationship Id="rId832" Type="http://schemas.openxmlformats.org/officeDocument/2006/relationships/image" Target="media/image382.wmf" /><Relationship Id="rId1048" Type="http://schemas.openxmlformats.org/officeDocument/2006/relationships/image" Target="media/image487.wmf" /><Relationship Id="rId222" Type="http://schemas.openxmlformats.org/officeDocument/2006/relationships/image" Target="media/image102.wmf" /><Relationship Id="rId264" Type="http://schemas.openxmlformats.org/officeDocument/2006/relationships/image" Target="media/image123.wmf" /><Relationship Id="rId471" Type="http://schemas.openxmlformats.org/officeDocument/2006/relationships/oleObject" Target="embeddings/oleObject247.bin" /><Relationship Id="rId667" Type="http://schemas.openxmlformats.org/officeDocument/2006/relationships/oleObject" Target="embeddings/oleObject363.bin" /><Relationship Id="rId874" Type="http://schemas.openxmlformats.org/officeDocument/2006/relationships/image" Target="media/image403.wmf" /><Relationship Id="rId1115" Type="http://schemas.openxmlformats.org/officeDocument/2006/relationships/theme" Target="theme/theme1.xml" /><Relationship Id="rId17" Type="http://schemas.openxmlformats.org/officeDocument/2006/relationships/image" Target="media/image7.wmf" /><Relationship Id="rId59" Type="http://schemas.openxmlformats.org/officeDocument/2006/relationships/image" Target="media/image26.wmf" /><Relationship Id="rId124" Type="http://schemas.openxmlformats.org/officeDocument/2006/relationships/oleObject" Target="embeddings/oleObject65.bin" /><Relationship Id="rId527" Type="http://schemas.openxmlformats.org/officeDocument/2006/relationships/image" Target="media/image243.wmf" /><Relationship Id="rId569" Type="http://schemas.openxmlformats.org/officeDocument/2006/relationships/oleObject" Target="embeddings/oleObject309.bin" /><Relationship Id="rId734" Type="http://schemas.openxmlformats.org/officeDocument/2006/relationships/image" Target="media/image333.wmf" /><Relationship Id="rId776" Type="http://schemas.openxmlformats.org/officeDocument/2006/relationships/image" Target="media/image354.wmf" /><Relationship Id="rId941" Type="http://schemas.openxmlformats.org/officeDocument/2006/relationships/oleObject" Target="embeddings/oleObject502.bin" /><Relationship Id="rId983" Type="http://schemas.openxmlformats.org/officeDocument/2006/relationships/oleObject" Target="embeddings/oleObject524.bin" /><Relationship Id="rId70" Type="http://schemas.openxmlformats.org/officeDocument/2006/relationships/oleObject" Target="embeddings/oleObject35.bin" /><Relationship Id="rId166" Type="http://schemas.openxmlformats.org/officeDocument/2006/relationships/image" Target="media/image75.wmf" /><Relationship Id="rId331" Type="http://schemas.openxmlformats.org/officeDocument/2006/relationships/image" Target="media/image156.wmf" /><Relationship Id="rId373" Type="http://schemas.openxmlformats.org/officeDocument/2006/relationships/image" Target="media/image173.wmf" /><Relationship Id="rId429" Type="http://schemas.openxmlformats.org/officeDocument/2006/relationships/oleObject" Target="embeddings/oleObject226.bin" /><Relationship Id="rId580" Type="http://schemas.openxmlformats.org/officeDocument/2006/relationships/image" Target="media/image258.wmf" /><Relationship Id="rId636" Type="http://schemas.openxmlformats.org/officeDocument/2006/relationships/image" Target="media/image285.wmf" /><Relationship Id="rId801" Type="http://schemas.openxmlformats.org/officeDocument/2006/relationships/oleObject" Target="embeddings/oleObject431.bin" /><Relationship Id="rId1017" Type="http://schemas.openxmlformats.org/officeDocument/2006/relationships/image" Target="media/image472.wmf" /><Relationship Id="rId1059" Type="http://schemas.openxmlformats.org/officeDocument/2006/relationships/oleObject" Target="embeddings/oleObject566.bin" /><Relationship Id="rId1" Type="http://schemas.openxmlformats.org/officeDocument/2006/relationships/customXml" Target="../customXml/item1.xml" /><Relationship Id="rId233" Type="http://schemas.openxmlformats.org/officeDocument/2006/relationships/oleObject" Target="embeddings/oleObject122.bin" /><Relationship Id="rId440" Type="http://schemas.openxmlformats.org/officeDocument/2006/relationships/image" Target="media/image205.wmf" /><Relationship Id="rId678" Type="http://schemas.openxmlformats.org/officeDocument/2006/relationships/image" Target="media/image306.wmf" /><Relationship Id="rId843" Type="http://schemas.openxmlformats.org/officeDocument/2006/relationships/oleObject" Target="embeddings/oleObject452.bin" /><Relationship Id="rId885" Type="http://schemas.openxmlformats.org/officeDocument/2006/relationships/oleObject" Target="embeddings/oleObject473.bin" /><Relationship Id="rId1070" Type="http://schemas.openxmlformats.org/officeDocument/2006/relationships/image" Target="media/image495.wmf" /><Relationship Id="rId28" Type="http://schemas.openxmlformats.org/officeDocument/2006/relationships/oleObject" Target="embeddings/oleObject12.bin" /><Relationship Id="rId275" Type="http://schemas.openxmlformats.org/officeDocument/2006/relationships/oleObject" Target="embeddings/oleObject143.bin" /><Relationship Id="rId300" Type="http://schemas.openxmlformats.org/officeDocument/2006/relationships/image" Target="media/image141.wmf" /><Relationship Id="rId482" Type="http://schemas.openxmlformats.org/officeDocument/2006/relationships/oleObject" Target="embeddings/oleObject253.bin" /><Relationship Id="rId538" Type="http://schemas.openxmlformats.org/officeDocument/2006/relationships/oleObject" Target="embeddings/oleObject287.bin" /><Relationship Id="rId703" Type="http://schemas.openxmlformats.org/officeDocument/2006/relationships/oleObject" Target="embeddings/oleObject381.bin" /><Relationship Id="rId745" Type="http://schemas.openxmlformats.org/officeDocument/2006/relationships/oleObject" Target="embeddings/oleObject403.bin" /><Relationship Id="rId910" Type="http://schemas.openxmlformats.org/officeDocument/2006/relationships/oleObject" Target="embeddings/oleObject484.bin" /><Relationship Id="rId952" Type="http://schemas.openxmlformats.org/officeDocument/2006/relationships/image" Target="media/image441.wmf" /><Relationship Id="rId81" Type="http://schemas.openxmlformats.org/officeDocument/2006/relationships/oleObject" Target="embeddings/oleObject41.bin" /><Relationship Id="rId135" Type="http://schemas.openxmlformats.org/officeDocument/2006/relationships/image" Target="media/image60.wmf" /><Relationship Id="rId177" Type="http://schemas.openxmlformats.org/officeDocument/2006/relationships/image" Target="media/image80.wmf" /><Relationship Id="rId342" Type="http://schemas.openxmlformats.org/officeDocument/2006/relationships/image" Target="media/image160.wmf" /><Relationship Id="rId384" Type="http://schemas.openxmlformats.org/officeDocument/2006/relationships/oleObject" Target="embeddings/oleObject203.bin" /><Relationship Id="rId591" Type="http://schemas.openxmlformats.org/officeDocument/2006/relationships/image" Target="media/image263.wmf" /><Relationship Id="rId605" Type="http://schemas.openxmlformats.org/officeDocument/2006/relationships/oleObject" Target="embeddings/oleObject332.bin" /><Relationship Id="rId787" Type="http://schemas.openxmlformats.org/officeDocument/2006/relationships/oleObject" Target="embeddings/oleObject424.bin" /><Relationship Id="rId812" Type="http://schemas.openxmlformats.org/officeDocument/2006/relationships/image" Target="media/image372.wmf" /><Relationship Id="rId994" Type="http://schemas.openxmlformats.org/officeDocument/2006/relationships/image" Target="media/image461.wmf" /><Relationship Id="rId1028" Type="http://schemas.openxmlformats.org/officeDocument/2006/relationships/image" Target="media/image477.wmf" /><Relationship Id="rId202" Type="http://schemas.openxmlformats.org/officeDocument/2006/relationships/image" Target="media/image92.wmf" /><Relationship Id="rId244" Type="http://schemas.openxmlformats.org/officeDocument/2006/relationships/image" Target="media/image113.wmf" /><Relationship Id="rId647" Type="http://schemas.openxmlformats.org/officeDocument/2006/relationships/oleObject" Target="embeddings/oleObject353.bin" /><Relationship Id="rId689" Type="http://schemas.openxmlformats.org/officeDocument/2006/relationships/oleObject" Target="embeddings/oleObject374.bin" /><Relationship Id="rId854" Type="http://schemas.openxmlformats.org/officeDocument/2006/relationships/image" Target="media/image393.wmf" /><Relationship Id="rId896" Type="http://schemas.openxmlformats.org/officeDocument/2006/relationships/image" Target="media/image415.wmf" /><Relationship Id="rId1081" Type="http://schemas.openxmlformats.org/officeDocument/2006/relationships/oleObject" Target="embeddings/oleObject577.bin" /><Relationship Id="rId39" Type="http://schemas.openxmlformats.org/officeDocument/2006/relationships/image" Target="media/image18.wmf" /><Relationship Id="rId286" Type="http://schemas.openxmlformats.org/officeDocument/2006/relationships/image" Target="media/image134.wmf" /><Relationship Id="rId451" Type="http://schemas.openxmlformats.org/officeDocument/2006/relationships/oleObject" Target="embeddings/oleObject237.bin" /><Relationship Id="rId493" Type="http://schemas.openxmlformats.org/officeDocument/2006/relationships/image" Target="media/image231.wmf" /><Relationship Id="rId507" Type="http://schemas.openxmlformats.org/officeDocument/2006/relationships/oleObject" Target="embeddings/oleObject266.bin" /><Relationship Id="rId549" Type="http://schemas.openxmlformats.org/officeDocument/2006/relationships/image" Target="media/image253.wmf" /><Relationship Id="rId714" Type="http://schemas.openxmlformats.org/officeDocument/2006/relationships/image" Target="media/image324.wmf" /><Relationship Id="rId756" Type="http://schemas.openxmlformats.org/officeDocument/2006/relationships/image" Target="media/image344.wmf" /><Relationship Id="rId921" Type="http://schemas.openxmlformats.org/officeDocument/2006/relationships/image" Target="media/image428.wmf" /><Relationship Id="rId50" Type="http://schemas.openxmlformats.org/officeDocument/2006/relationships/oleObject" Target="embeddings/oleObject23.bin" /><Relationship Id="rId104" Type="http://schemas.openxmlformats.org/officeDocument/2006/relationships/oleObject" Target="embeddings/oleObject54.bin" /><Relationship Id="rId146" Type="http://schemas.openxmlformats.org/officeDocument/2006/relationships/image" Target="media/image65.wmf" /><Relationship Id="rId188" Type="http://schemas.openxmlformats.org/officeDocument/2006/relationships/image" Target="media/image85.wmf" /><Relationship Id="rId311" Type="http://schemas.openxmlformats.org/officeDocument/2006/relationships/image" Target="media/image146.wmf" /><Relationship Id="rId353" Type="http://schemas.openxmlformats.org/officeDocument/2006/relationships/oleObject" Target="embeddings/oleObject185.bin" /><Relationship Id="rId395" Type="http://schemas.openxmlformats.org/officeDocument/2006/relationships/oleObject" Target="embeddings/oleObject209.bin" /><Relationship Id="rId409" Type="http://schemas.openxmlformats.org/officeDocument/2006/relationships/oleObject" Target="embeddings/oleObject216.bin" /><Relationship Id="rId560" Type="http://schemas.openxmlformats.org/officeDocument/2006/relationships/image" Target="media/image256.wmf" /><Relationship Id="rId798" Type="http://schemas.openxmlformats.org/officeDocument/2006/relationships/image" Target="media/image365.wmf" /><Relationship Id="rId963" Type="http://schemas.openxmlformats.org/officeDocument/2006/relationships/oleObject" Target="embeddings/oleObject513.bin" /><Relationship Id="rId1039" Type="http://schemas.openxmlformats.org/officeDocument/2006/relationships/oleObject" Target="embeddings/oleObject553.bin" /><Relationship Id="rId92" Type="http://schemas.openxmlformats.org/officeDocument/2006/relationships/oleObject" Target="embeddings/oleObject47.bin" /><Relationship Id="rId213" Type="http://schemas.openxmlformats.org/officeDocument/2006/relationships/oleObject" Target="embeddings/oleObject112.bin" /><Relationship Id="rId420" Type="http://schemas.openxmlformats.org/officeDocument/2006/relationships/image" Target="media/image195.wmf" /><Relationship Id="rId616" Type="http://schemas.openxmlformats.org/officeDocument/2006/relationships/image" Target="media/image275.wmf" /><Relationship Id="rId658" Type="http://schemas.openxmlformats.org/officeDocument/2006/relationships/image" Target="media/image296.wmf" /><Relationship Id="rId823" Type="http://schemas.openxmlformats.org/officeDocument/2006/relationships/oleObject" Target="embeddings/oleObject442.bin" /><Relationship Id="rId865" Type="http://schemas.openxmlformats.org/officeDocument/2006/relationships/oleObject" Target="embeddings/oleObject463.bin" /><Relationship Id="rId1050" Type="http://schemas.openxmlformats.org/officeDocument/2006/relationships/image" Target="media/image488.wmf" /><Relationship Id="rId255" Type="http://schemas.openxmlformats.org/officeDocument/2006/relationships/oleObject" Target="embeddings/oleObject133.bin" /><Relationship Id="rId297" Type="http://schemas.openxmlformats.org/officeDocument/2006/relationships/oleObject" Target="embeddings/oleObject154.bin" /><Relationship Id="rId462" Type="http://schemas.openxmlformats.org/officeDocument/2006/relationships/image" Target="media/image216.wmf" /><Relationship Id="rId518" Type="http://schemas.openxmlformats.org/officeDocument/2006/relationships/image" Target="media/image241.wmf" /><Relationship Id="rId725" Type="http://schemas.openxmlformats.org/officeDocument/2006/relationships/oleObject" Target="embeddings/oleObject392.bin" /><Relationship Id="rId932" Type="http://schemas.openxmlformats.org/officeDocument/2006/relationships/oleObject" Target="embeddings/oleObject495.bin" /><Relationship Id="rId1092" Type="http://schemas.openxmlformats.org/officeDocument/2006/relationships/image" Target="media/image506.wmf" /><Relationship Id="rId1106" Type="http://schemas.openxmlformats.org/officeDocument/2006/relationships/oleObject" Target="embeddings/oleObject590.bin" /><Relationship Id="rId115" Type="http://schemas.openxmlformats.org/officeDocument/2006/relationships/image" Target="media/image51.wmf" /><Relationship Id="rId157" Type="http://schemas.openxmlformats.org/officeDocument/2006/relationships/oleObject" Target="embeddings/oleObject83.bin" /><Relationship Id="rId322" Type="http://schemas.openxmlformats.org/officeDocument/2006/relationships/oleObject" Target="embeddings/oleObject167.bin" /><Relationship Id="rId364" Type="http://schemas.openxmlformats.org/officeDocument/2006/relationships/oleObject" Target="embeddings/oleObject192.bin" /><Relationship Id="rId767" Type="http://schemas.openxmlformats.org/officeDocument/2006/relationships/oleObject" Target="embeddings/oleObject414.bin" /><Relationship Id="rId974" Type="http://schemas.openxmlformats.org/officeDocument/2006/relationships/oleObject" Target="embeddings/oleObject519.bin" /><Relationship Id="rId1008" Type="http://schemas.openxmlformats.org/officeDocument/2006/relationships/oleObject" Target="embeddings/oleObject537.bin" /><Relationship Id="rId61" Type="http://schemas.openxmlformats.org/officeDocument/2006/relationships/image" Target="media/image27.wmf" /><Relationship Id="rId199" Type="http://schemas.openxmlformats.org/officeDocument/2006/relationships/oleObject" Target="embeddings/oleObject105.bin" /><Relationship Id="rId571" Type="http://schemas.openxmlformats.org/officeDocument/2006/relationships/oleObject" Target="embeddings/oleObject311.bin" /><Relationship Id="rId627" Type="http://schemas.openxmlformats.org/officeDocument/2006/relationships/oleObject" Target="embeddings/oleObject343.bin" /><Relationship Id="rId669" Type="http://schemas.openxmlformats.org/officeDocument/2006/relationships/oleObject" Target="embeddings/oleObject364.bin" /><Relationship Id="rId834" Type="http://schemas.openxmlformats.org/officeDocument/2006/relationships/image" Target="media/image383.wmf" /><Relationship Id="rId876" Type="http://schemas.openxmlformats.org/officeDocument/2006/relationships/image" Target="media/image404.wmf" /><Relationship Id="rId19" Type="http://schemas.openxmlformats.org/officeDocument/2006/relationships/image" Target="media/image8.wmf" /><Relationship Id="rId224" Type="http://schemas.openxmlformats.org/officeDocument/2006/relationships/image" Target="media/image103.wmf" /><Relationship Id="rId266" Type="http://schemas.openxmlformats.org/officeDocument/2006/relationships/image" Target="media/image124.wmf" /><Relationship Id="rId431" Type="http://schemas.openxmlformats.org/officeDocument/2006/relationships/oleObject" Target="embeddings/oleObject227.bin" /><Relationship Id="rId473" Type="http://schemas.openxmlformats.org/officeDocument/2006/relationships/oleObject" Target="embeddings/oleObject248.bin" /><Relationship Id="rId529" Type="http://schemas.openxmlformats.org/officeDocument/2006/relationships/image" Target="media/image244.wmf" /><Relationship Id="rId680" Type="http://schemas.openxmlformats.org/officeDocument/2006/relationships/image" Target="media/image307.wmf" /><Relationship Id="rId736" Type="http://schemas.openxmlformats.org/officeDocument/2006/relationships/image" Target="media/image334.wmf" /><Relationship Id="rId901" Type="http://schemas.openxmlformats.org/officeDocument/2006/relationships/image" Target="media/image418.wmf" /><Relationship Id="rId1061" Type="http://schemas.openxmlformats.org/officeDocument/2006/relationships/oleObject" Target="embeddings/oleObject567.bin" /><Relationship Id="rId30" Type="http://schemas.openxmlformats.org/officeDocument/2006/relationships/oleObject" Target="embeddings/oleObject13.bin" /><Relationship Id="rId126" Type="http://schemas.openxmlformats.org/officeDocument/2006/relationships/oleObject" Target="embeddings/oleObject66.bin" /><Relationship Id="rId168" Type="http://schemas.openxmlformats.org/officeDocument/2006/relationships/image" Target="media/image76.wmf" /><Relationship Id="rId333" Type="http://schemas.openxmlformats.org/officeDocument/2006/relationships/image" Target="media/image157.wmf" /><Relationship Id="rId540" Type="http://schemas.openxmlformats.org/officeDocument/2006/relationships/oleObject" Target="embeddings/oleObject288.bin" /><Relationship Id="rId778" Type="http://schemas.openxmlformats.org/officeDocument/2006/relationships/image" Target="media/image355.wmf" /><Relationship Id="rId943" Type="http://schemas.openxmlformats.org/officeDocument/2006/relationships/oleObject" Target="embeddings/oleObject503.bin" /><Relationship Id="rId985" Type="http://schemas.openxmlformats.org/officeDocument/2006/relationships/oleObject" Target="embeddings/oleObject525.bin" /><Relationship Id="rId1019" Type="http://schemas.openxmlformats.org/officeDocument/2006/relationships/image" Target="media/image473.wmf" /><Relationship Id="rId72" Type="http://schemas.openxmlformats.org/officeDocument/2006/relationships/oleObject" Target="embeddings/oleObject36.bin" /><Relationship Id="rId375" Type="http://schemas.openxmlformats.org/officeDocument/2006/relationships/image" Target="media/image174.wmf" /><Relationship Id="rId582" Type="http://schemas.openxmlformats.org/officeDocument/2006/relationships/image" Target="media/image259.wmf" /><Relationship Id="rId638" Type="http://schemas.openxmlformats.org/officeDocument/2006/relationships/image" Target="media/image286.wmf" /><Relationship Id="rId803" Type="http://schemas.openxmlformats.org/officeDocument/2006/relationships/oleObject" Target="embeddings/oleObject432.bin" /><Relationship Id="rId845" Type="http://schemas.openxmlformats.org/officeDocument/2006/relationships/oleObject" Target="embeddings/oleObject453.bin" /><Relationship Id="rId1030" Type="http://schemas.openxmlformats.org/officeDocument/2006/relationships/image" Target="media/image478.wmf" /><Relationship Id="rId3" Type="http://schemas.openxmlformats.org/officeDocument/2006/relationships/settings" Target="settings.xml" /><Relationship Id="rId235" Type="http://schemas.openxmlformats.org/officeDocument/2006/relationships/oleObject" Target="embeddings/oleObject123.bin" /><Relationship Id="rId277" Type="http://schemas.openxmlformats.org/officeDocument/2006/relationships/oleObject" Target="embeddings/oleObject144.bin" /><Relationship Id="rId400" Type="http://schemas.openxmlformats.org/officeDocument/2006/relationships/image" Target="media/image185.wmf" /><Relationship Id="rId442" Type="http://schemas.openxmlformats.org/officeDocument/2006/relationships/image" Target="media/image206.wmf" /><Relationship Id="rId484" Type="http://schemas.openxmlformats.org/officeDocument/2006/relationships/oleObject" Target="embeddings/oleObject254.bin" /><Relationship Id="rId705" Type="http://schemas.openxmlformats.org/officeDocument/2006/relationships/oleObject" Target="embeddings/oleObject382.bin" /><Relationship Id="rId887" Type="http://schemas.openxmlformats.org/officeDocument/2006/relationships/oleObject" Target="embeddings/oleObject474.bin" /><Relationship Id="rId1072" Type="http://schemas.openxmlformats.org/officeDocument/2006/relationships/image" Target="media/image496.wmf" /><Relationship Id="rId137" Type="http://schemas.openxmlformats.org/officeDocument/2006/relationships/image" Target="media/image61.wmf" /><Relationship Id="rId302" Type="http://schemas.openxmlformats.org/officeDocument/2006/relationships/image" Target="media/image142.wmf" /><Relationship Id="rId344" Type="http://schemas.openxmlformats.org/officeDocument/2006/relationships/image" Target="media/image161.wmf" /><Relationship Id="rId691" Type="http://schemas.openxmlformats.org/officeDocument/2006/relationships/oleObject" Target="embeddings/oleObject375.bin" /><Relationship Id="rId747" Type="http://schemas.openxmlformats.org/officeDocument/2006/relationships/oleObject" Target="embeddings/oleObject404.bin" /><Relationship Id="rId789" Type="http://schemas.openxmlformats.org/officeDocument/2006/relationships/oleObject" Target="embeddings/oleObject425.bin" /><Relationship Id="rId912" Type="http://schemas.openxmlformats.org/officeDocument/2006/relationships/oleObject" Target="embeddings/oleObject485.bin" /><Relationship Id="rId954" Type="http://schemas.openxmlformats.org/officeDocument/2006/relationships/image" Target="media/image442.wmf" /><Relationship Id="rId996" Type="http://schemas.openxmlformats.org/officeDocument/2006/relationships/image" Target="media/image462.wmf" /><Relationship Id="rId41" Type="http://schemas.openxmlformats.org/officeDocument/2006/relationships/image" Target="media/image19.wmf" /><Relationship Id="rId83" Type="http://schemas.openxmlformats.org/officeDocument/2006/relationships/oleObject" Target="embeddings/oleObject42.bin" /><Relationship Id="rId179" Type="http://schemas.openxmlformats.org/officeDocument/2006/relationships/image" Target="media/image81.wmf" /><Relationship Id="rId386" Type="http://schemas.openxmlformats.org/officeDocument/2006/relationships/oleObject" Target="embeddings/oleObject204.bin" /><Relationship Id="rId551" Type="http://schemas.openxmlformats.org/officeDocument/2006/relationships/oleObject" Target="embeddings/oleObject294.bin" /><Relationship Id="rId593" Type="http://schemas.openxmlformats.org/officeDocument/2006/relationships/image" Target="media/image264.wmf" /><Relationship Id="rId607" Type="http://schemas.openxmlformats.org/officeDocument/2006/relationships/oleObject" Target="embeddings/oleObject333.bin" /><Relationship Id="rId649" Type="http://schemas.openxmlformats.org/officeDocument/2006/relationships/oleObject" Target="embeddings/oleObject354.bin" /><Relationship Id="rId814" Type="http://schemas.openxmlformats.org/officeDocument/2006/relationships/image" Target="media/image373.wmf" /><Relationship Id="rId856" Type="http://schemas.openxmlformats.org/officeDocument/2006/relationships/image" Target="media/image394.wmf" /><Relationship Id="rId190" Type="http://schemas.openxmlformats.org/officeDocument/2006/relationships/image" Target="media/image86.wmf" /><Relationship Id="rId204" Type="http://schemas.openxmlformats.org/officeDocument/2006/relationships/image" Target="media/image93.wmf" /><Relationship Id="rId246" Type="http://schemas.openxmlformats.org/officeDocument/2006/relationships/image" Target="media/image114.wmf" /><Relationship Id="rId288" Type="http://schemas.openxmlformats.org/officeDocument/2006/relationships/image" Target="media/image135.wmf" /><Relationship Id="rId411" Type="http://schemas.openxmlformats.org/officeDocument/2006/relationships/oleObject" Target="embeddings/oleObject217.bin" /><Relationship Id="rId453" Type="http://schemas.openxmlformats.org/officeDocument/2006/relationships/oleObject" Target="embeddings/oleObject238.bin" /><Relationship Id="rId509" Type="http://schemas.openxmlformats.org/officeDocument/2006/relationships/oleObject" Target="embeddings/oleObject267.bin" /><Relationship Id="rId660" Type="http://schemas.openxmlformats.org/officeDocument/2006/relationships/image" Target="media/image297.wmf" /><Relationship Id="rId898" Type="http://schemas.openxmlformats.org/officeDocument/2006/relationships/image" Target="media/image416.wmf" /><Relationship Id="rId1041" Type="http://schemas.openxmlformats.org/officeDocument/2006/relationships/oleObject" Target="embeddings/oleObject554.bin" /><Relationship Id="rId1083" Type="http://schemas.openxmlformats.org/officeDocument/2006/relationships/oleObject" Target="embeddings/oleObject578.bin" /><Relationship Id="rId106" Type="http://schemas.openxmlformats.org/officeDocument/2006/relationships/image" Target="media/image47.wmf" /><Relationship Id="rId313" Type="http://schemas.openxmlformats.org/officeDocument/2006/relationships/image" Target="media/image147.wmf" /><Relationship Id="rId495" Type="http://schemas.openxmlformats.org/officeDocument/2006/relationships/image" Target="media/image232.wmf" /><Relationship Id="rId716" Type="http://schemas.openxmlformats.org/officeDocument/2006/relationships/image" Target="media/image325.wmf" /><Relationship Id="rId758" Type="http://schemas.openxmlformats.org/officeDocument/2006/relationships/image" Target="media/image345.wmf" /><Relationship Id="rId923" Type="http://schemas.openxmlformats.org/officeDocument/2006/relationships/image" Target="media/image429.wmf" /><Relationship Id="rId965" Type="http://schemas.openxmlformats.org/officeDocument/2006/relationships/oleObject" Target="embeddings/oleObject514.bin" /><Relationship Id="rId10" Type="http://schemas.openxmlformats.org/officeDocument/2006/relationships/oleObject" Target="embeddings/oleObject3.bin" /><Relationship Id="rId52" Type="http://schemas.openxmlformats.org/officeDocument/2006/relationships/oleObject" Target="embeddings/oleObject24.bin" /><Relationship Id="rId94" Type="http://schemas.openxmlformats.org/officeDocument/2006/relationships/oleObject" Target="embeddings/oleObject48.bin" /><Relationship Id="rId148" Type="http://schemas.openxmlformats.org/officeDocument/2006/relationships/image" Target="media/image66.wmf" /><Relationship Id="rId355" Type="http://schemas.openxmlformats.org/officeDocument/2006/relationships/oleObject" Target="embeddings/oleObject186.bin" /><Relationship Id="rId397" Type="http://schemas.openxmlformats.org/officeDocument/2006/relationships/oleObject" Target="embeddings/oleObject210.bin" /><Relationship Id="rId520" Type="http://schemas.openxmlformats.org/officeDocument/2006/relationships/oleObject" Target="embeddings/oleObject275.bin" /><Relationship Id="rId562" Type="http://schemas.openxmlformats.org/officeDocument/2006/relationships/oleObject" Target="embeddings/oleObject302.bin" /><Relationship Id="rId618" Type="http://schemas.openxmlformats.org/officeDocument/2006/relationships/image" Target="media/image276.wmf" /><Relationship Id="rId825" Type="http://schemas.openxmlformats.org/officeDocument/2006/relationships/oleObject" Target="embeddings/oleObject443.bin" /><Relationship Id="rId215" Type="http://schemas.openxmlformats.org/officeDocument/2006/relationships/oleObject" Target="embeddings/oleObject113.bin" /><Relationship Id="rId257" Type="http://schemas.openxmlformats.org/officeDocument/2006/relationships/oleObject" Target="embeddings/oleObject134.bin" /><Relationship Id="rId422" Type="http://schemas.openxmlformats.org/officeDocument/2006/relationships/image" Target="media/image196.wmf" /><Relationship Id="rId464" Type="http://schemas.openxmlformats.org/officeDocument/2006/relationships/image" Target="media/image217.wmf" /><Relationship Id="rId867" Type="http://schemas.openxmlformats.org/officeDocument/2006/relationships/oleObject" Target="embeddings/oleObject464.bin" /><Relationship Id="rId1010" Type="http://schemas.openxmlformats.org/officeDocument/2006/relationships/oleObject" Target="embeddings/oleObject538.bin" /><Relationship Id="rId1052" Type="http://schemas.openxmlformats.org/officeDocument/2006/relationships/oleObject" Target="embeddings/oleObject560.bin" /><Relationship Id="rId1094" Type="http://schemas.openxmlformats.org/officeDocument/2006/relationships/image" Target="media/image507.wmf" /><Relationship Id="rId1108" Type="http://schemas.openxmlformats.org/officeDocument/2006/relationships/image" Target="media/image513.wmf" /><Relationship Id="rId299" Type="http://schemas.openxmlformats.org/officeDocument/2006/relationships/oleObject" Target="embeddings/oleObject155.bin" /><Relationship Id="rId727" Type="http://schemas.openxmlformats.org/officeDocument/2006/relationships/oleObject" Target="embeddings/oleObject393.bin" /><Relationship Id="rId934" Type="http://schemas.openxmlformats.org/officeDocument/2006/relationships/oleObject" Target="embeddings/oleObject496.bin" /><Relationship Id="rId63" Type="http://schemas.openxmlformats.org/officeDocument/2006/relationships/image" Target="media/image28.wmf" /><Relationship Id="rId159" Type="http://schemas.openxmlformats.org/officeDocument/2006/relationships/oleObject" Target="embeddings/oleObject84.bin" /><Relationship Id="rId366" Type="http://schemas.openxmlformats.org/officeDocument/2006/relationships/oleObject" Target="embeddings/oleObject193.bin" /><Relationship Id="rId573" Type="http://schemas.openxmlformats.org/officeDocument/2006/relationships/oleObject" Target="embeddings/oleObject313.bin" /><Relationship Id="rId780" Type="http://schemas.openxmlformats.org/officeDocument/2006/relationships/image" Target="media/image356.wmf" /><Relationship Id="rId226" Type="http://schemas.openxmlformats.org/officeDocument/2006/relationships/image" Target="media/image104.wmf" /><Relationship Id="rId433" Type="http://schemas.openxmlformats.org/officeDocument/2006/relationships/oleObject" Target="embeddings/oleObject228.bin" /><Relationship Id="rId878" Type="http://schemas.openxmlformats.org/officeDocument/2006/relationships/image" Target="media/image405.wmf" /><Relationship Id="rId1063" Type="http://schemas.openxmlformats.org/officeDocument/2006/relationships/oleObject" Target="embeddings/oleObject568.bin" /><Relationship Id="rId640" Type="http://schemas.openxmlformats.org/officeDocument/2006/relationships/image" Target="media/image287.wmf" /><Relationship Id="rId738" Type="http://schemas.openxmlformats.org/officeDocument/2006/relationships/image" Target="media/image335.wmf" /><Relationship Id="rId945" Type="http://schemas.openxmlformats.org/officeDocument/2006/relationships/oleObject" Target="embeddings/oleObject504.bin" /><Relationship Id="rId74" Type="http://schemas.openxmlformats.org/officeDocument/2006/relationships/image" Target="media/image33.wmf" /><Relationship Id="rId377" Type="http://schemas.openxmlformats.org/officeDocument/2006/relationships/oleObject" Target="embeddings/oleObject199.bin" /><Relationship Id="rId500" Type="http://schemas.openxmlformats.org/officeDocument/2006/relationships/oleObject" Target="embeddings/oleObject262.bin" /><Relationship Id="rId584" Type="http://schemas.openxmlformats.org/officeDocument/2006/relationships/image" Target="media/image260.wmf" /><Relationship Id="rId805" Type="http://schemas.openxmlformats.org/officeDocument/2006/relationships/oleObject" Target="embeddings/oleObject433.bin" /><Relationship Id="rId5" Type="http://schemas.openxmlformats.org/officeDocument/2006/relationships/image" Target="media/image1.wmf" /><Relationship Id="rId237" Type="http://schemas.openxmlformats.org/officeDocument/2006/relationships/oleObject" Target="embeddings/oleObject124.bin" /><Relationship Id="rId791" Type="http://schemas.openxmlformats.org/officeDocument/2006/relationships/oleObject" Target="embeddings/oleObject426.bin" /><Relationship Id="rId889" Type="http://schemas.openxmlformats.org/officeDocument/2006/relationships/oleObject" Target="embeddings/oleObject475.bin" /><Relationship Id="rId1074" Type="http://schemas.openxmlformats.org/officeDocument/2006/relationships/image" Target="media/image497.wmf" /><Relationship Id="rId444" Type="http://schemas.openxmlformats.org/officeDocument/2006/relationships/image" Target="media/image207.wmf" /><Relationship Id="rId651" Type="http://schemas.openxmlformats.org/officeDocument/2006/relationships/oleObject" Target="embeddings/oleObject355.bin" /><Relationship Id="rId749" Type="http://schemas.openxmlformats.org/officeDocument/2006/relationships/oleObject" Target="embeddings/oleObject405.bin" /><Relationship Id="rId290" Type="http://schemas.openxmlformats.org/officeDocument/2006/relationships/image" Target="media/image136.wmf" /><Relationship Id="rId304" Type="http://schemas.openxmlformats.org/officeDocument/2006/relationships/image" Target="media/image143.wmf" /><Relationship Id="rId388" Type="http://schemas.openxmlformats.org/officeDocument/2006/relationships/oleObject" Target="embeddings/oleObject205.bin" /><Relationship Id="rId511" Type="http://schemas.openxmlformats.org/officeDocument/2006/relationships/image" Target="media/image239.wmf" /><Relationship Id="rId609" Type="http://schemas.openxmlformats.org/officeDocument/2006/relationships/oleObject" Target="embeddings/oleObject334.bin" /><Relationship Id="rId956" Type="http://schemas.openxmlformats.org/officeDocument/2006/relationships/image" Target="media/image443.wmf" /><Relationship Id="rId85" Type="http://schemas.openxmlformats.org/officeDocument/2006/relationships/oleObject" Target="embeddings/oleObject43.bin" /><Relationship Id="rId150" Type="http://schemas.openxmlformats.org/officeDocument/2006/relationships/image" Target="media/image67.wmf" /><Relationship Id="rId595" Type="http://schemas.openxmlformats.org/officeDocument/2006/relationships/image" Target="media/image265.wmf" /><Relationship Id="rId816" Type="http://schemas.openxmlformats.org/officeDocument/2006/relationships/image" Target="media/image374.wmf" /><Relationship Id="rId1001" Type="http://schemas.openxmlformats.org/officeDocument/2006/relationships/oleObject" Target="embeddings/oleObject533.bin" /><Relationship Id="rId248" Type="http://schemas.openxmlformats.org/officeDocument/2006/relationships/image" Target="media/image115.wmf" /><Relationship Id="rId455" Type="http://schemas.openxmlformats.org/officeDocument/2006/relationships/oleObject" Target="embeddings/oleObject239.bin" /><Relationship Id="rId662" Type="http://schemas.openxmlformats.org/officeDocument/2006/relationships/image" Target="media/image298.wmf" /><Relationship Id="rId1085" Type="http://schemas.openxmlformats.org/officeDocument/2006/relationships/oleObject" Target="embeddings/oleObject579.bin" /><Relationship Id="rId12" Type="http://schemas.openxmlformats.org/officeDocument/2006/relationships/oleObject" Target="embeddings/oleObject4.bin" /><Relationship Id="rId108" Type="http://schemas.openxmlformats.org/officeDocument/2006/relationships/oleObject" Target="embeddings/oleObject57.bin" /><Relationship Id="rId315" Type="http://schemas.openxmlformats.org/officeDocument/2006/relationships/image" Target="media/image148.wmf" /><Relationship Id="rId522" Type="http://schemas.openxmlformats.org/officeDocument/2006/relationships/oleObject" Target="embeddings/oleObject276.bin" /><Relationship Id="rId967" Type="http://schemas.openxmlformats.org/officeDocument/2006/relationships/oleObject" Target="embeddings/oleObject515.bin" /><Relationship Id="rId96" Type="http://schemas.openxmlformats.org/officeDocument/2006/relationships/image" Target="media/image43.wmf" /><Relationship Id="rId161" Type="http://schemas.openxmlformats.org/officeDocument/2006/relationships/oleObject" Target="embeddings/oleObject85.bin" /><Relationship Id="rId399" Type="http://schemas.openxmlformats.org/officeDocument/2006/relationships/oleObject" Target="embeddings/oleObject211.bin" /><Relationship Id="rId827" Type="http://schemas.openxmlformats.org/officeDocument/2006/relationships/oleObject" Target="embeddings/oleObject444.bin" /><Relationship Id="rId1012" Type="http://schemas.openxmlformats.org/officeDocument/2006/relationships/oleObject" Target="embeddings/oleObject539.bin" /><Relationship Id="rId259" Type="http://schemas.openxmlformats.org/officeDocument/2006/relationships/oleObject" Target="embeddings/oleObject135.bin" /><Relationship Id="rId466" Type="http://schemas.openxmlformats.org/officeDocument/2006/relationships/image" Target="media/image218.wmf" /><Relationship Id="rId673" Type="http://schemas.openxmlformats.org/officeDocument/2006/relationships/oleObject" Target="embeddings/oleObject366.bin" /><Relationship Id="rId880" Type="http://schemas.openxmlformats.org/officeDocument/2006/relationships/image" Target="media/image406.wmf" /><Relationship Id="rId1096" Type="http://schemas.openxmlformats.org/officeDocument/2006/relationships/image" Target="media/image508.wmf" /><Relationship Id="rId23" Type="http://schemas.openxmlformats.org/officeDocument/2006/relationships/image" Target="media/image10.wmf" /><Relationship Id="rId119" Type="http://schemas.openxmlformats.org/officeDocument/2006/relationships/image" Target="media/image53.wmf" /><Relationship Id="rId326" Type="http://schemas.openxmlformats.org/officeDocument/2006/relationships/oleObject" Target="embeddings/oleObject169.bin" /><Relationship Id="rId533" Type="http://schemas.openxmlformats.org/officeDocument/2006/relationships/oleObject" Target="embeddings/oleObject284.bin" /><Relationship Id="rId978" Type="http://schemas.openxmlformats.org/officeDocument/2006/relationships/oleObject" Target="embeddings/oleObject521.bin" /><Relationship Id="rId740" Type="http://schemas.openxmlformats.org/officeDocument/2006/relationships/image" Target="media/image336.wmf" /><Relationship Id="rId838" Type="http://schemas.openxmlformats.org/officeDocument/2006/relationships/image" Target="media/image385.wmf" /><Relationship Id="rId1023" Type="http://schemas.openxmlformats.org/officeDocument/2006/relationships/image" Target="media/image475.wmf" /><Relationship Id="rId172" Type="http://schemas.openxmlformats.org/officeDocument/2006/relationships/oleObject" Target="embeddings/oleObject91.bin" /><Relationship Id="rId477" Type="http://schemas.openxmlformats.org/officeDocument/2006/relationships/oleObject" Target="embeddings/oleObject250.bin" /><Relationship Id="rId600" Type="http://schemas.openxmlformats.org/officeDocument/2006/relationships/oleObject" Target="embeddings/oleObject329.bin" /><Relationship Id="rId684" Type="http://schemas.openxmlformats.org/officeDocument/2006/relationships/image" Target="media/image309.wmf" /><Relationship Id="rId337" Type="http://schemas.openxmlformats.org/officeDocument/2006/relationships/oleObject" Target="embeddings/oleObject175.bin" /><Relationship Id="rId891" Type="http://schemas.openxmlformats.org/officeDocument/2006/relationships/oleObject" Target="embeddings/oleObject476.bin" /><Relationship Id="rId905" Type="http://schemas.openxmlformats.org/officeDocument/2006/relationships/image" Target="media/image420.wmf" /><Relationship Id="rId989" Type="http://schemas.openxmlformats.org/officeDocument/2006/relationships/oleObject" Target="embeddings/oleObject527.bin" /><Relationship Id="rId34" Type="http://schemas.openxmlformats.org/officeDocument/2006/relationships/oleObject" Target="embeddings/oleObject15.bin" /><Relationship Id="rId544" Type="http://schemas.openxmlformats.org/officeDocument/2006/relationships/oleObject" Target="embeddings/oleObject290.bin" /><Relationship Id="rId751" Type="http://schemas.openxmlformats.org/officeDocument/2006/relationships/oleObject" Target="embeddings/oleObject406.bin" /><Relationship Id="rId849" Type="http://schemas.openxmlformats.org/officeDocument/2006/relationships/oleObject" Target="embeddings/oleObject455.bin" /><Relationship Id="rId183" Type="http://schemas.openxmlformats.org/officeDocument/2006/relationships/oleObject" Target="embeddings/oleObject97.bin" /><Relationship Id="rId390" Type="http://schemas.openxmlformats.org/officeDocument/2006/relationships/image" Target="media/image180.wmf" /><Relationship Id="rId404" Type="http://schemas.openxmlformats.org/officeDocument/2006/relationships/image" Target="media/image187.wmf" /><Relationship Id="rId611" Type="http://schemas.openxmlformats.org/officeDocument/2006/relationships/oleObject" Target="embeddings/oleObject335.bin" /><Relationship Id="rId1034" Type="http://schemas.openxmlformats.org/officeDocument/2006/relationships/image" Target="media/image480.wmf" /><Relationship Id="rId250" Type="http://schemas.openxmlformats.org/officeDocument/2006/relationships/image" Target="media/image116.wmf" /><Relationship Id="rId488" Type="http://schemas.openxmlformats.org/officeDocument/2006/relationships/oleObject" Target="embeddings/oleObject256.bin" /><Relationship Id="rId695" Type="http://schemas.openxmlformats.org/officeDocument/2006/relationships/oleObject" Target="embeddings/oleObject377.bin" /><Relationship Id="rId709" Type="http://schemas.openxmlformats.org/officeDocument/2006/relationships/oleObject" Target="embeddings/oleObject384.bin" /><Relationship Id="rId916" Type="http://schemas.openxmlformats.org/officeDocument/2006/relationships/oleObject" Target="embeddings/oleObject487.bin" /><Relationship Id="rId1101" Type="http://schemas.openxmlformats.org/officeDocument/2006/relationships/oleObject" Target="embeddings/oleObject587.bin" /><Relationship Id="rId45" Type="http://schemas.openxmlformats.org/officeDocument/2006/relationships/image" Target="media/image21.wmf" /><Relationship Id="rId110" Type="http://schemas.openxmlformats.org/officeDocument/2006/relationships/oleObject" Target="embeddings/oleObject58.bin" /><Relationship Id="rId348" Type="http://schemas.openxmlformats.org/officeDocument/2006/relationships/image" Target="media/image162.wmf" /><Relationship Id="rId555" Type="http://schemas.openxmlformats.org/officeDocument/2006/relationships/oleObject" Target="embeddings/oleObject297.bin" /><Relationship Id="rId762" Type="http://schemas.openxmlformats.org/officeDocument/2006/relationships/image" Target="media/image347.wmf" /><Relationship Id="rId194" Type="http://schemas.openxmlformats.org/officeDocument/2006/relationships/image" Target="media/image88.wmf" /><Relationship Id="rId208" Type="http://schemas.openxmlformats.org/officeDocument/2006/relationships/image" Target="media/image95.wmf" /><Relationship Id="rId415" Type="http://schemas.openxmlformats.org/officeDocument/2006/relationships/oleObject" Target="embeddings/oleObject219.bin" /><Relationship Id="rId622" Type="http://schemas.openxmlformats.org/officeDocument/2006/relationships/image" Target="media/image278.wmf" /><Relationship Id="rId1045" Type="http://schemas.openxmlformats.org/officeDocument/2006/relationships/oleObject" Target="embeddings/oleObject556.bin" /><Relationship Id="rId261" Type="http://schemas.openxmlformats.org/officeDocument/2006/relationships/oleObject" Target="embeddings/oleObject136.bin" /><Relationship Id="rId499" Type="http://schemas.openxmlformats.org/officeDocument/2006/relationships/image" Target="media/image234.wmf" /><Relationship Id="rId927" Type="http://schemas.openxmlformats.org/officeDocument/2006/relationships/image" Target="media/image431.wmf" /><Relationship Id="rId1112" Type="http://schemas.openxmlformats.org/officeDocument/2006/relationships/image" Target="media/image515.wmf" /><Relationship Id="rId56" Type="http://schemas.openxmlformats.org/officeDocument/2006/relationships/oleObject" Target="embeddings/oleObject28.bin" /><Relationship Id="rId359" Type="http://schemas.openxmlformats.org/officeDocument/2006/relationships/oleObject" Target="embeddings/oleObject189.bin" /><Relationship Id="rId566" Type="http://schemas.openxmlformats.org/officeDocument/2006/relationships/oleObject" Target="embeddings/oleObject306.bin" /><Relationship Id="rId773" Type="http://schemas.openxmlformats.org/officeDocument/2006/relationships/oleObject" Target="embeddings/oleObject417.bin" /><Relationship Id="rId121" Type="http://schemas.openxmlformats.org/officeDocument/2006/relationships/image" Target="media/image54.wmf" /><Relationship Id="rId219" Type="http://schemas.openxmlformats.org/officeDocument/2006/relationships/oleObject" Target="embeddings/oleObject115.bin" /><Relationship Id="rId426" Type="http://schemas.openxmlformats.org/officeDocument/2006/relationships/image" Target="media/image198.wmf" /><Relationship Id="rId633" Type="http://schemas.openxmlformats.org/officeDocument/2006/relationships/oleObject" Target="embeddings/oleObject346.bin" /><Relationship Id="rId980" Type="http://schemas.openxmlformats.org/officeDocument/2006/relationships/oleObject" Target="embeddings/oleObject522.bin" /><Relationship Id="rId1056" Type="http://schemas.openxmlformats.org/officeDocument/2006/relationships/oleObject" Target="embeddings/oleObject563.bin" /><Relationship Id="rId840" Type="http://schemas.openxmlformats.org/officeDocument/2006/relationships/image" Target="media/image386.wmf" /><Relationship Id="rId938" Type="http://schemas.openxmlformats.org/officeDocument/2006/relationships/oleObject" Target="embeddings/oleObject499.bin" /><Relationship Id="rId67" Type="http://schemas.openxmlformats.org/officeDocument/2006/relationships/image" Target="media/image30.wmf" /><Relationship Id="rId272" Type="http://schemas.openxmlformats.org/officeDocument/2006/relationships/image" Target="media/image127.wmf" /><Relationship Id="rId577" Type="http://schemas.openxmlformats.org/officeDocument/2006/relationships/oleObject" Target="embeddings/oleObject317.bin" /><Relationship Id="rId700" Type="http://schemas.openxmlformats.org/officeDocument/2006/relationships/image" Target="media/image317.wmf" /><Relationship Id="rId132" Type="http://schemas.openxmlformats.org/officeDocument/2006/relationships/oleObject" Target="embeddings/oleObject69.bin" /><Relationship Id="rId784" Type="http://schemas.openxmlformats.org/officeDocument/2006/relationships/image" Target="media/image358.wmf" /><Relationship Id="rId991" Type="http://schemas.openxmlformats.org/officeDocument/2006/relationships/oleObject" Target="embeddings/oleObject528.bin" /><Relationship Id="rId1067" Type="http://schemas.openxmlformats.org/officeDocument/2006/relationships/oleObject" Target="embeddings/oleObject570.bin" /><Relationship Id="rId437" Type="http://schemas.openxmlformats.org/officeDocument/2006/relationships/oleObject" Target="embeddings/oleObject230.bin" /><Relationship Id="rId644" Type="http://schemas.openxmlformats.org/officeDocument/2006/relationships/image" Target="media/image289.wmf" /><Relationship Id="rId851" Type="http://schemas.openxmlformats.org/officeDocument/2006/relationships/oleObject" Target="embeddings/oleObject456.bin" /><Relationship Id="rId283" Type="http://schemas.openxmlformats.org/officeDocument/2006/relationships/oleObject" Target="embeddings/oleObject147.bin" /><Relationship Id="rId490" Type="http://schemas.openxmlformats.org/officeDocument/2006/relationships/oleObject" Target="embeddings/oleObject257.bin" /><Relationship Id="rId504" Type="http://schemas.openxmlformats.org/officeDocument/2006/relationships/oleObject" Target="embeddings/oleObject264.bin" /><Relationship Id="rId711" Type="http://schemas.openxmlformats.org/officeDocument/2006/relationships/oleObject" Target="embeddings/oleObject385.bin" /><Relationship Id="rId949" Type="http://schemas.openxmlformats.org/officeDocument/2006/relationships/oleObject" Target="embeddings/oleObject506.bin" /><Relationship Id="rId78" Type="http://schemas.openxmlformats.org/officeDocument/2006/relationships/image" Target="media/image35.wmf" /><Relationship Id="rId143" Type="http://schemas.openxmlformats.org/officeDocument/2006/relationships/oleObject" Target="embeddings/oleObject76.bin" /><Relationship Id="rId350" Type="http://schemas.openxmlformats.org/officeDocument/2006/relationships/image" Target="media/image163.wmf" /><Relationship Id="rId588" Type="http://schemas.openxmlformats.org/officeDocument/2006/relationships/oleObject" Target="embeddings/oleObject323.bin" /><Relationship Id="rId795" Type="http://schemas.openxmlformats.org/officeDocument/2006/relationships/oleObject" Target="embeddings/oleObject428.bin" /><Relationship Id="rId809" Type="http://schemas.openxmlformats.org/officeDocument/2006/relationships/oleObject" Target="embeddings/oleObject435.bin" /><Relationship Id="rId9" Type="http://schemas.openxmlformats.org/officeDocument/2006/relationships/image" Target="media/image3.wmf" /><Relationship Id="rId210" Type="http://schemas.openxmlformats.org/officeDocument/2006/relationships/image" Target="media/image96.wmf" /><Relationship Id="rId448" Type="http://schemas.openxmlformats.org/officeDocument/2006/relationships/image" Target="media/image209.wmf" /><Relationship Id="rId655" Type="http://schemas.openxmlformats.org/officeDocument/2006/relationships/oleObject" Target="embeddings/oleObject357.bin" /><Relationship Id="rId862" Type="http://schemas.openxmlformats.org/officeDocument/2006/relationships/image" Target="media/image397.wmf" /><Relationship Id="rId1078" Type="http://schemas.openxmlformats.org/officeDocument/2006/relationships/image" Target="media/image499.wmf" /><Relationship Id="rId294" Type="http://schemas.openxmlformats.org/officeDocument/2006/relationships/image" Target="media/image138.wmf" /><Relationship Id="rId308" Type="http://schemas.openxmlformats.org/officeDocument/2006/relationships/oleObject" Target="embeddings/oleObject160.bin" /><Relationship Id="rId515" Type="http://schemas.openxmlformats.org/officeDocument/2006/relationships/oleObject" Target="embeddings/oleObject271.bin" /><Relationship Id="rId722" Type="http://schemas.openxmlformats.org/officeDocument/2006/relationships/image" Target="media/image328.wmf" /><Relationship Id="rId89" Type="http://schemas.openxmlformats.org/officeDocument/2006/relationships/oleObject" Target="embeddings/oleObject45.bin" /><Relationship Id="rId154" Type="http://schemas.openxmlformats.org/officeDocument/2006/relationships/image" Target="media/image69.wmf" /><Relationship Id="rId361" Type="http://schemas.openxmlformats.org/officeDocument/2006/relationships/image" Target="media/image167.wmf" /><Relationship Id="rId599" Type="http://schemas.openxmlformats.org/officeDocument/2006/relationships/image" Target="media/image267.wmf" /><Relationship Id="rId1005" Type="http://schemas.openxmlformats.org/officeDocument/2006/relationships/oleObject" Target="embeddings/oleObject535.bin" /><Relationship Id="rId459" Type="http://schemas.openxmlformats.org/officeDocument/2006/relationships/oleObject" Target="embeddings/oleObject241.bin" /><Relationship Id="rId666" Type="http://schemas.openxmlformats.org/officeDocument/2006/relationships/image" Target="media/image300.wmf" /><Relationship Id="rId873" Type="http://schemas.openxmlformats.org/officeDocument/2006/relationships/oleObject" Target="embeddings/oleObject467.bin" /><Relationship Id="rId1089" Type="http://schemas.openxmlformats.org/officeDocument/2006/relationships/oleObject" Target="embeddings/oleObject581.bin" /><Relationship Id="rId16" Type="http://schemas.openxmlformats.org/officeDocument/2006/relationships/oleObject" Target="embeddings/oleObject6.bin" /><Relationship Id="rId221" Type="http://schemas.openxmlformats.org/officeDocument/2006/relationships/oleObject" Target="embeddings/oleObject116.bin" /><Relationship Id="rId319" Type="http://schemas.openxmlformats.org/officeDocument/2006/relationships/image" Target="media/image150.wmf" /><Relationship Id="rId526" Type="http://schemas.openxmlformats.org/officeDocument/2006/relationships/oleObject" Target="embeddings/oleObject280.bin" /><Relationship Id="rId733" Type="http://schemas.openxmlformats.org/officeDocument/2006/relationships/oleObject" Target="embeddings/oleObject397.bin" /><Relationship Id="rId940" Type="http://schemas.openxmlformats.org/officeDocument/2006/relationships/oleObject" Target="embeddings/oleObject501.bin" /><Relationship Id="rId1016" Type="http://schemas.openxmlformats.org/officeDocument/2006/relationships/oleObject" Target="embeddings/oleObject541.bin" /><Relationship Id="rId165" Type="http://schemas.openxmlformats.org/officeDocument/2006/relationships/oleObject" Target="embeddings/oleObject87.bin" /><Relationship Id="rId372" Type="http://schemas.openxmlformats.org/officeDocument/2006/relationships/oleObject" Target="embeddings/oleObject196.bin" /><Relationship Id="rId677" Type="http://schemas.openxmlformats.org/officeDocument/2006/relationships/oleObject" Target="embeddings/oleObject368.bin" /><Relationship Id="rId800" Type="http://schemas.openxmlformats.org/officeDocument/2006/relationships/image" Target="media/image366.wmf" /><Relationship Id="rId232" Type="http://schemas.openxmlformats.org/officeDocument/2006/relationships/image" Target="media/image107.wmf" /><Relationship Id="rId884" Type="http://schemas.openxmlformats.org/officeDocument/2006/relationships/image" Target="media/image408.wmf" /><Relationship Id="rId27" Type="http://schemas.openxmlformats.org/officeDocument/2006/relationships/image" Target="media/image12.wmf" /><Relationship Id="rId537" Type="http://schemas.openxmlformats.org/officeDocument/2006/relationships/image" Target="media/image247.wmf" /><Relationship Id="rId744" Type="http://schemas.openxmlformats.org/officeDocument/2006/relationships/image" Target="media/image338.wmf" /><Relationship Id="rId951" Type="http://schemas.openxmlformats.org/officeDocument/2006/relationships/oleObject" Target="embeddings/oleObject507.bin" /><Relationship Id="rId80" Type="http://schemas.openxmlformats.org/officeDocument/2006/relationships/image" Target="media/image36.wmf" /><Relationship Id="rId176" Type="http://schemas.openxmlformats.org/officeDocument/2006/relationships/oleObject" Target="embeddings/oleObject93.bin" /><Relationship Id="rId383" Type="http://schemas.openxmlformats.org/officeDocument/2006/relationships/image" Target="media/image177.wmf" /><Relationship Id="rId590" Type="http://schemas.openxmlformats.org/officeDocument/2006/relationships/oleObject" Target="embeddings/oleObject324.bin" /><Relationship Id="rId604" Type="http://schemas.openxmlformats.org/officeDocument/2006/relationships/image" Target="media/image269.wmf" /><Relationship Id="rId811" Type="http://schemas.openxmlformats.org/officeDocument/2006/relationships/oleObject" Target="embeddings/oleObject436.bin" /><Relationship Id="rId1027" Type="http://schemas.openxmlformats.org/officeDocument/2006/relationships/oleObject" Target="embeddings/oleObject547.bin" /><Relationship Id="rId243" Type="http://schemas.openxmlformats.org/officeDocument/2006/relationships/oleObject" Target="embeddings/oleObject127.bin" /><Relationship Id="rId450" Type="http://schemas.openxmlformats.org/officeDocument/2006/relationships/image" Target="media/image210.wmf" /><Relationship Id="rId688" Type="http://schemas.openxmlformats.org/officeDocument/2006/relationships/image" Target="media/image311.wmf" /><Relationship Id="rId895" Type="http://schemas.openxmlformats.org/officeDocument/2006/relationships/image" Target="media/image414.wmf" /><Relationship Id="rId909" Type="http://schemas.openxmlformats.org/officeDocument/2006/relationships/image" Target="media/image422.wmf" /><Relationship Id="rId1080" Type="http://schemas.openxmlformats.org/officeDocument/2006/relationships/image" Target="media/image500.wmf" /><Relationship Id="rId38" Type="http://schemas.openxmlformats.org/officeDocument/2006/relationships/oleObject" Target="embeddings/oleObject17.bin" /><Relationship Id="rId103" Type="http://schemas.openxmlformats.org/officeDocument/2006/relationships/image" Target="media/image46.wmf" /><Relationship Id="rId310" Type="http://schemas.openxmlformats.org/officeDocument/2006/relationships/oleObject" Target="embeddings/oleObject161.bin" /><Relationship Id="rId548" Type="http://schemas.openxmlformats.org/officeDocument/2006/relationships/oleObject" Target="embeddings/oleObject292.bin" /><Relationship Id="rId755" Type="http://schemas.openxmlformats.org/officeDocument/2006/relationships/oleObject" Target="embeddings/oleObject408.bin" /><Relationship Id="rId962" Type="http://schemas.openxmlformats.org/officeDocument/2006/relationships/image" Target="media/image446.wmf" /><Relationship Id="rId91" Type="http://schemas.openxmlformats.org/officeDocument/2006/relationships/image" Target="media/image41.wmf" /><Relationship Id="rId187" Type="http://schemas.openxmlformats.org/officeDocument/2006/relationships/oleObject" Target="embeddings/oleObject99.bin" /><Relationship Id="rId394" Type="http://schemas.openxmlformats.org/officeDocument/2006/relationships/image" Target="media/image182.wmf" /><Relationship Id="rId408" Type="http://schemas.openxmlformats.org/officeDocument/2006/relationships/image" Target="media/image189.wmf" /><Relationship Id="rId615" Type="http://schemas.openxmlformats.org/officeDocument/2006/relationships/oleObject" Target="embeddings/oleObject337.bin" /><Relationship Id="rId822" Type="http://schemas.openxmlformats.org/officeDocument/2006/relationships/image" Target="media/image377.wmf" /><Relationship Id="rId1038" Type="http://schemas.openxmlformats.org/officeDocument/2006/relationships/image" Target="media/image482.wmf" /><Relationship Id="rId254" Type="http://schemas.openxmlformats.org/officeDocument/2006/relationships/image" Target="media/image118.wmf" /><Relationship Id="rId699" Type="http://schemas.openxmlformats.org/officeDocument/2006/relationships/oleObject" Target="embeddings/oleObject379.bin" /><Relationship Id="rId1091" Type="http://schemas.openxmlformats.org/officeDocument/2006/relationships/oleObject" Target="embeddings/oleObject582.bin" /><Relationship Id="rId1105" Type="http://schemas.openxmlformats.org/officeDocument/2006/relationships/oleObject" Target="embeddings/oleObject589.bin" /><Relationship Id="rId49" Type="http://schemas.openxmlformats.org/officeDocument/2006/relationships/image" Target="media/image23.wmf" /><Relationship Id="rId114" Type="http://schemas.openxmlformats.org/officeDocument/2006/relationships/oleObject" Target="embeddings/oleObject60.bin" /><Relationship Id="rId461" Type="http://schemas.openxmlformats.org/officeDocument/2006/relationships/oleObject" Target="embeddings/oleObject242.bin" /><Relationship Id="rId559" Type="http://schemas.openxmlformats.org/officeDocument/2006/relationships/oleObject" Target="embeddings/oleObject300.bin" /><Relationship Id="rId766" Type="http://schemas.openxmlformats.org/officeDocument/2006/relationships/image" Target="media/image349.wmf" /><Relationship Id="rId198" Type="http://schemas.openxmlformats.org/officeDocument/2006/relationships/image" Target="media/image90.wmf" /><Relationship Id="rId321" Type="http://schemas.openxmlformats.org/officeDocument/2006/relationships/image" Target="media/image151.wmf" /><Relationship Id="rId419" Type="http://schemas.openxmlformats.org/officeDocument/2006/relationships/oleObject" Target="embeddings/oleObject221.bin" /><Relationship Id="rId626" Type="http://schemas.openxmlformats.org/officeDocument/2006/relationships/image" Target="media/image280.wmf" /><Relationship Id="rId973" Type="http://schemas.openxmlformats.org/officeDocument/2006/relationships/image" Target="media/image451.wmf" /><Relationship Id="rId1049" Type="http://schemas.openxmlformats.org/officeDocument/2006/relationships/oleObject" Target="embeddings/oleObject558.bin" /><Relationship Id="rId833" Type="http://schemas.openxmlformats.org/officeDocument/2006/relationships/oleObject" Target="embeddings/oleObject447.bin" /><Relationship Id="rId265" Type="http://schemas.openxmlformats.org/officeDocument/2006/relationships/oleObject" Target="embeddings/oleObject138.bin" /><Relationship Id="rId472" Type="http://schemas.openxmlformats.org/officeDocument/2006/relationships/image" Target="media/image221.wmf" /><Relationship Id="rId900" Type="http://schemas.openxmlformats.org/officeDocument/2006/relationships/image" Target="media/image417.wmf" /><Relationship Id="rId125" Type="http://schemas.openxmlformats.org/officeDocument/2006/relationships/image" Target="media/image56.wmf" /><Relationship Id="rId332" Type="http://schemas.openxmlformats.org/officeDocument/2006/relationships/oleObject" Target="embeddings/oleObject172.bin" /><Relationship Id="rId777" Type="http://schemas.openxmlformats.org/officeDocument/2006/relationships/oleObject" Target="embeddings/oleObject419.bin" /><Relationship Id="rId984" Type="http://schemas.openxmlformats.org/officeDocument/2006/relationships/image" Target="media/image456.wmf" /><Relationship Id="rId637" Type="http://schemas.openxmlformats.org/officeDocument/2006/relationships/oleObject" Target="embeddings/oleObject348.bin" /><Relationship Id="rId844" Type="http://schemas.openxmlformats.org/officeDocument/2006/relationships/image" Target="media/image388.wmf" /><Relationship Id="rId276" Type="http://schemas.openxmlformats.org/officeDocument/2006/relationships/image" Target="media/image129.wmf" /><Relationship Id="rId483" Type="http://schemas.openxmlformats.org/officeDocument/2006/relationships/image" Target="media/image226.wmf" /><Relationship Id="rId690" Type="http://schemas.openxmlformats.org/officeDocument/2006/relationships/image" Target="media/image312.wmf" /><Relationship Id="rId704" Type="http://schemas.openxmlformats.org/officeDocument/2006/relationships/image" Target="media/image319.wmf" /><Relationship Id="rId911" Type="http://schemas.openxmlformats.org/officeDocument/2006/relationships/image" Target="media/image423.wmf" /><Relationship Id="rId40" Type="http://schemas.openxmlformats.org/officeDocument/2006/relationships/oleObject" Target="embeddings/oleObject18.bin" /><Relationship Id="rId136" Type="http://schemas.openxmlformats.org/officeDocument/2006/relationships/oleObject" Target="embeddings/oleObject72.bin" /><Relationship Id="rId343" Type="http://schemas.openxmlformats.org/officeDocument/2006/relationships/oleObject" Target="embeddings/oleObject179.bin" /><Relationship Id="rId550" Type="http://schemas.openxmlformats.org/officeDocument/2006/relationships/oleObject" Target="embeddings/oleObject293.bin" /><Relationship Id="rId788" Type="http://schemas.openxmlformats.org/officeDocument/2006/relationships/image" Target="media/image360.wmf" /><Relationship Id="rId995" Type="http://schemas.openxmlformats.org/officeDocument/2006/relationships/oleObject" Target="embeddings/oleObject530.bin" /><Relationship Id="rId203" Type="http://schemas.openxmlformats.org/officeDocument/2006/relationships/oleObject" Target="embeddings/oleObject107.bin" /><Relationship Id="rId648" Type="http://schemas.openxmlformats.org/officeDocument/2006/relationships/image" Target="media/image291.wmf" /><Relationship Id="rId855" Type="http://schemas.openxmlformats.org/officeDocument/2006/relationships/oleObject" Target="embeddings/oleObject458.bin" /><Relationship Id="rId1040" Type="http://schemas.openxmlformats.org/officeDocument/2006/relationships/image" Target="media/image483.wmf" /><Relationship Id="rId287" Type="http://schemas.openxmlformats.org/officeDocument/2006/relationships/oleObject" Target="embeddings/oleObject149.bin" /><Relationship Id="rId410" Type="http://schemas.openxmlformats.org/officeDocument/2006/relationships/image" Target="media/image190.wmf" /><Relationship Id="rId494" Type="http://schemas.openxmlformats.org/officeDocument/2006/relationships/oleObject" Target="embeddings/oleObject259.bin" /><Relationship Id="rId508" Type="http://schemas.openxmlformats.org/officeDocument/2006/relationships/image" Target="media/image238.wmf" /><Relationship Id="rId715" Type="http://schemas.openxmlformats.org/officeDocument/2006/relationships/oleObject" Target="embeddings/oleObject387.bin" /><Relationship Id="rId922" Type="http://schemas.openxmlformats.org/officeDocument/2006/relationships/oleObject" Target="embeddings/oleObject490.bin" /><Relationship Id="rId147" Type="http://schemas.openxmlformats.org/officeDocument/2006/relationships/oleObject" Target="embeddings/oleObject78.bin" /><Relationship Id="rId354" Type="http://schemas.openxmlformats.org/officeDocument/2006/relationships/image" Target="media/image165.wmf" /><Relationship Id="rId799" Type="http://schemas.openxmlformats.org/officeDocument/2006/relationships/oleObject" Target="embeddings/oleObject430.bin" /><Relationship Id="rId51" Type="http://schemas.openxmlformats.org/officeDocument/2006/relationships/image" Target="media/image24.wmf" /><Relationship Id="rId561" Type="http://schemas.openxmlformats.org/officeDocument/2006/relationships/oleObject" Target="embeddings/oleObject301.bin" /><Relationship Id="rId659" Type="http://schemas.openxmlformats.org/officeDocument/2006/relationships/oleObject" Target="embeddings/oleObject359.bin" /><Relationship Id="rId866" Type="http://schemas.openxmlformats.org/officeDocument/2006/relationships/image" Target="media/image399.wmf" /><Relationship Id="rId214" Type="http://schemas.openxmlformats.org/officeDocument/2006/relationships/image" Target="media/image98.wmf" /><Relationship Id="rId298" Type="http://schemas.openxmlformats.org/officeDocument/2006/relationships/image" Target="media/image140.wmf" /><Relationship Id="rId421" Type="http://schemas.openxmlformats.org/officeDocument/2006/relationships/oleObject" Target="embeddings/oleObject222.bin" /><Relationship Id="rId519" Type="http://schemas.openxmlformats.org/officeDocument/2006/relationships/oleObject" Target="embeddings/oleObject274.bin" /><Relationship Id="rId1051" Type="http://schemas.openxmlformats.org/officeDocument/2006/relationships/oleObject" Target="embeddings/oleObject559.bin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F330B2-2E9B-4D83-A1B0-5388EF483B59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0023</Words>
  <Characters>57135</Characters>
  <Application>Microsoft Office Word</Application>
  <DocSecurity>0</DocSecurity>
  <Lines>476</Lines>
  <Paragraphs>1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Чигамбаева Нургуль</dc:creator>
  <cp:keywords/>
  <dc:description/>
  <cp:lastModifiedBy>sandugashbulanova1962@gmail.com</cp:lastModifiedBy>
  <cp:revision>2</cp:revision>
  <dcterms:created xsi:type="dcterms:W3CDTF">2023-10-17T12:50:00Z</dcterms:created>
  <dcterms:modified xsi:type="dcterms:W3CDTF">2023-10-17T12:50:00Z</dcterms:modified>
</cp:coreProperties>
</file>